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31C51E0" w14:textId="77777777" w:rsidR="0023202E" w:rsidRDefault="0023202E" w:rsidP="0023202E">
      <w:pPr>
        <w:jc w:val="center"/>
      </w:pPr>
    </w:p>
    <w:p w14:paraId="107DC15D" w14:textId="77777777" w:rsidR="0023202E" w:rsidRDefault="0023202E" w:rsidP="0023202E">
      <w:pPr>
        <w:jc w:val="center"/>
      </w:pPr>
    </w:p>
    <w:p w14:paraId="436FCF19" w14:textId="77777777" w:rsidR="0023202E" w:rsidRDefault="0023202E" w:rsidP="0023202E">
      <w:pPr>
        <w:jc w:val="center"/>
      </w:pPr>
    </w:p>
    <w:p w14:paraId="3368C268" w14:textId="77777777" w:rsidR="0023202E" w:rsidRPr="00633239" w:rsidRDefault="0023202E" w:rsidP="0023202E">
      <w:pPr>
        <w:jc w:val="center"/>
        <w:rPr>
          <w:rFonts w:ascii="Arial Black" w:hAnsi="Arial Black"/>
          <w:caps/>
          <w:sz w:val="28"/>
          <w:szCs w:val="28"/>
        </w:rPr>
      </w:pPr>
      <w:r w:rsidRPr="00633239">
        <w:rPr>
          <w:rFonts w:ascii="Arial Black" w:hAnsi="Arial Black"/>
          <w:caps/>
          <w:sz w:val="28"/>
          <w:szCs w:val="28"/>
        </w:rPr>
        <w:t>Министерство образования Республики  Беларусь</w:t>
      </w:r>
    </w:p>
    <w:p w14:paraId="54F6DED4" w14:textId="77777777" w:rsidR="0023202E" w:rsidRDefault="0023202E" w:rsidP="0023202E">
      <w:pPr>
        <w:widowControl w:val="0"/>
        <w:spacing w:line="240" w:lineRule="atLeast"/>
        <w:ind w:firstLine="357"/>
        <w:jc w:val="center"/>
      </w:pPr>
    </w:p>
    <w:p w14:paraId="1DCF5D0F" w14:textId="77777777" w:rsidR="0023202E" w:rsidRPr="00633239" w:rsidRDefault="0023202E" w:rsidP="0023202E">
      <w:pPr>
        <w:widowControl w:val="0"/>
        <w:spacing w:line="240" w:lineRule="atLeast"/>
        <w:jc w:val="center"/>
        <w:outlineLvl w:val="0"/>
        <w:rPr>
          <w:b/>
          <w:bCs/>
          <w:smallCaps/>
          <w:sz w:val="28"/>
          <w:szCs w:val="28"/>
        </w:rPr>
      </w:pPr>
      <w:r w:rsidRPr="00633239">
        <w:rPr>
          <w:b/>
          <w:bCs/>
          <w:smallCaps/>
          <w:sz w:val="28"/>
          <w:szCs w:val="28"/>
        </w:rPr>
        <w:t>БЕЛОРУССКИЙ  ГОСУДАРСТВЕННЫЙ  УНИВЕРСИТЕТ</w:t>
      </w:r>
    </w:p>
    <w:p w14:paraId="3731CD76" w14:textId="77777777" w:rsidR="0023202E" w:rsidRDefault="0023202E" w:rsidP="0023202E">
      <w:pPr>
        <w:widowControl w:val="0"/>
        <w:spacing w:line="240" w:lineRule="atLeast"/>
        <w:ind w:firstLine="357"/>
        <w:jc w:val="center"/>
      </w:pPr>
    </w:p>
    <w:p w14:paraId="0CA3E683" w14:textId="77777777" w:rsidR="0023202E" w:rsidRPr="00633239" w:rsidRDefault="0023202E" w:rsidP="0023202E">
      <w:pPr>
        <w:pStyle w:val="7"/>
        <w:widowControl w:val="0"/>
        <w:ind w:firstLine="0"/>
        <w:rPr>
          <w:rFonts w:ascii="Arial" w:hAnsi="Arial" w:cs="Arial"/>
          <w:sz w:val="28"/>
          <w:szCs w:val="28"/>
        </w:rPr>
      </w:pPr>
      <w:r w:rsidRPr="00633239">
        <w:rPr>
          <w:rFonts w:ascii="Arial" w:hAnsi="Arial" w:cs="Arial"/>
          <w:sz w:val="28"/>
          <w:szCs w:val="28"/>
        </w:rPr>
        <w:t>Факультет прикладной математики и информатики</w:t>
      </w:r>
    </w:p>
    <w:p w14:paraId="06CEDD60" w14:textId="77777777" w:rsidR="0023202E" w:rsidRDefault="0023202E" w:rsidP="0023202E">
      <w:pPr>
        <w:widowControl w:val="0"/>
        <w:spacing w:line="240" w:lineRule="atLeast"/>
        <w:ind w:firstLine="357"/>
        <w:jc w:val="center"/>
        <w:rPr>
          <w:rFonts w:ascii="Arial" w:hAnsi="Arial" w:cs="Arial"/>
          <w:b/>
          <w:bCs/>
        </w:rPr>
      </w:pPr>
    </w:p>
    <w:p w14:paraId="490F5EAD" w14:textId="18167ED4" w:rsidR="0023202E" w:rsidRPr="00670785" w:rsidRDefault="0023202E" w:rsidP="0023202E">
      <w:pPr>
        <w:widowControl w:val="0"/>
        <w:spacing w:line="240" w:lineRule="atLeast"/>
        <w:jc w:val="center"/>
        <w:outlineLvl w:val="0"/>
        <w:rPr>
          <w:b/>
          <w:sz w:val="28"/>
          <w:szCs w:val="28"/>
        </w:rPr>
      </w:pPr>
      <w:r w:rsidRPr="00633239">
        <w:rPr>
          <w:b/>
          <w:sz w:val="28"/>
          <w:szCs w:val="28"/>
        </w:rPr>
        <w:t xml:space="preserve">Кафедра </w:t>
      </w:r>
      <w:r w:rsidR="002C6763">
        <w:rPr>
          <w:b/>
          <w:sz w:val="28"/>
          <w:szCs w:val="28"/>
        </w:rPr>
        <w:t>математического моделирования и анализа данных</w:t>
      </w:r>
    </w:p>
    <w:p w14:paraId="6DAFF287" w14:textId="77777777" w:rsidR="0023202E" w:rsidRDefault="0023202E" w:rsidP="0023202E">
      <w:pPr>
        <w:widowControl w:val="0"/>
        <w:spacing w:line="240" w:lineRule="atLeast"/>
        <w:ind w:firstLine="357"/>
        <w:jc w:val="center"/>
        <w:rPr>
          <w:b/>
          <w:bCs/>
        </w:rPr>
      </w:pPr>
    </w:p>
    <w:p w14:paraId="11F82386" w14:textId="77777777" w:rsidR="0023202E" w:rsidRDefault="0023202E" w:rsidP="0023202E">
      <w:pPr>
        <w:widowControl w:val="0"/>
        <w:spacing w:line="240" w:lineRule="atLeast"/>
        <w:ind w:firstLine="357"/>
        <w:jc w:val="center"/>
        <w:rPr>
          <w:b/>
          <w:bCs/>
        </w:rPr>
      </w:pPr>
    </w:p>
    <w:p w14:paraId="77779688" w14:textId="77777777" w:rsidR="0023202E" w:rsidRDefault="0023202E" w:rsidP="0023202E">
      <w:pPr>
        <w:widowControl w:val="0"/>
        <w:spacing w:line="240" w:lineRule="atLeast"/>
        <w:ind w:firstLine="357"/>
        <w:jc w:val="center"/>
        <w:rPr>
          <w:b/>
          <w:bCs/>
        </w:rPr>
      </w:pPr>
    </w:p>
    <w:p w14:paraId="41D6CADB" w14:textId="77777777" w:rsidR="0023202E" w:rsidRDefault="0023202E" w:rsidP="0023202E">
      <w:pPr>
        <w:widowControl w:val="0"/>
        <w:spacing w:line="240" w:lineRule="atLeast"/>
        <w:ind w:firstLine="357"/>
        <w:jc w:val="center"/>
        <w:rPr>
          <w:b/>
          <w:bCs/>
        </w:rPr>
      </w:pPr>
    </w:p>
    <w:p w14:paraId="6830F951" w14:textId="77777777" w:rsidR="0023202E" w:rsidRDefault="0023202E" w:rsidP="0023202E">
      <w:pPr>
        <w:widowControl w:val="0"/>
        <w:spacing w:line="240" w:lineRule="atLeast"/>
        <w:ind w:firstLine="357"/>
        <w:jc w:val="center"/>
        <w:rPr>
          <w:b/>
          <w:bCs/>
        </w:rPr>
      </w:pPr>
    </w:p>
    <w:p w14:paraId="39D97663" w14:textId="77777777" w:rsidR="0023202E" w:rsidRDefault="0023202E" w:rsidP="0023202E">
      <w:pPr>
        <w:widowControl w:val="0"/>
        <w:spacing w:line="240" w:lineRule="atLeast"/>
        <w:ind w:firstLine="357"/>
        <w:jc w:val="center"/>
        <w:rPr>
          <w:b/>
          <w:bCs/>
        </w:rPr>
      </w:pPr>
    </w:p>
    <w:p w14:paraId="669F8543" w14:textId="77777777" w:rsidR="0023202E" w:rsidRDefault="0023202E" w:rsidP="0023202E">
      <w:pPr>
        <w:widowControl w:val="0"/>
        <w:spacing w:line="240" w:lineRule="atLeast"/>
        <w:ind w:firstLine="357"/>
        <w:jc w:val="center"/>
        <w:rPr>
          <w:b/>
          <w:bCs/>
        </w:rPr>
      </w:pPr>
    </w:p>
    <w:p w14:paraId="10C83841" w14:textId="77777777" w:rsidR="0023202E" w:rsidRDefault="0023202E" w:rsidP="0023202E">
      <w:pPr>
        <w:widowControl w:val="0"/>
        <w:spacing w:line="240" w:lineRule="atLeast"/>
        <w:ind w:firstLine="357"/>
        <w:jc w:val="center"/>
        <w:rPr>
          <w:b/>
          <w:bCs/>
        </w:rPr>
      </w:pPr>
    </w:p>
    <w:p w14:paraId="0EE23983" w14:textId="05F81621" w:rsidR="0023202E" w:rsidRPr="0023202E" w:rsidRDefault="008255C7" w:rsidP="0023202E">
      <w:pPr>
        <w:widowControl w:val="0"/>
        <w:spacing w:line="240" w:lineRule="atLeast"/>
        <w:ind w:firstLine="357"/>
        <w:jc w:val="center"/>
        <w:rPr>
          <w:b/>
          <w:bCs/>
          <w:sz w:val="32"/>
          <w:szCs w:val="32"/>
        </w:rPr>
      </w:pPr>
      <w:r>
        <w:rPr>
          <w:sz w:val="28"/>
          <w:szCs w:val="28"/>
        </w:rPr>
        <w:t>Кражевский Алексей Игоревич</w:t>
      </w:r>
    </w:p>
    <w:p w14:paraId="17C50DF7" w14:textId="77777777" w:rsidR="0023202E" w:rsidRPr="00FC1720" w:rsidRDefault="00FC1720" w:rsidP="0023202E">
      <w:pPr>
        <w:widowControl w:val="0"/>
        <w:spacing w:line="240" w:lineRule="atLeast"/>
        <w:ind w:firstLine="357"/>
        <w:jc w:val="center"/>
        <w:rPr>
          <w:sz w:val="24"/>
          <w:szCs w:val="24"/>
        </w:rPr>
      </w:pPr>
      <w:r>
        <w:rPr>
          <w:rFonts w:ascii="Arial" w:hAnsi="Arial"/>
          <w:sz w:val="32"/>
          <w:szCs w:val="32"/>
        </w:rPr>
        <w:t>Отчет по лабораторным работам по курсу</w:t>
      </w:r>
    </w:p>
    <w:p w14:paraId="7DB5791F" w14:textId="375B2A22" w:rsidR="0023202E" w:rsidRPr="008255C7" w:rsidRDefault="00FC1720" w:rsidP="0023202E">
      <w:pPr>
        <w:widowControl w:val="0"/>
        <w:spacing w:line="240" w:lineRule="atLeast"/>
        <w:ind w:firstLine="357"/>
        <w:jc w:val="center"/>
        <w:rPr>
          <w:sz w:val="32"/>
          <w:szCs w:val="32"/>
        </w:rPr>
      </w:pPr>
      <w:r w:rsidRPr="008255C7">
        <w:rPr>
          <w:sz w:val="32"/>
          <w:szCs w:val="32"/>
        </w:rPr>
        <w:t>“</w:t>
      </w:r>
      <w:r w:rsidR="008255C7">
        <w:rPr>
          <w:sz w:val="32"/>
          <w:szCs w:val="32"/>
        </w:rPr>
        <w:t>Математическое моделирование</w:t>
      </w:r>
      <w:r w:rsidR="008255C7" w:rsidRPr="008255C7">
        <w:rPr>
          <w:sz w:val="32"/>
          <w:szCs w:val="32"/>
        </w:rPr>
        <w:t xml:space="preserve"> </w:t>
      </w:r>
      <w:r w:rsidRPr="008255C7">
        <w:rPr>
          <w:sz w:val="32"/>
          <w:szCs w:val="32"/>
        </w:rPr>
        <w:t>”</w:t>
      </w:r>
    </w:p>
    <w:p w14:paraId="35F48389" w14:textId="3A986763" w:rsidR="0023202E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  <w:r w:rsidRPr="00633239">
        <w:rPr>
          <w:sz w:val="24"/>
          <w:szCs w:val="24"/>
        </w:rPr>
        <w:t>студент</w:t>
      </w:r>
      <w:r w:rsidR="008A14C4">
        <w:rPr>
          <w:sz w:val="24"/>
          <w:szCs w:val="24"/>
        </w:rPr>
        <w:t>а</w:t>
      </w:r>
      <w:r w:rsidRPr="00633239">
        <w:rPr>
          <w:sz w:val="24"/>
          <w:szCs w:val="24"/>
        </w:rPr>
        <w:t xml:space="preserve"> </w:t>
      </w:r>
      <w:r w:rsidR="008255C7">
        <w:rPr>
          <w:sz w:val="24"/>
          <w:szCs w:val="24"/>
        </w:rPr>
        <w:t>2</w:t>
      </w:r>
      <w:r w:rsidRPr="00633239">
        <w:rPr>
          <w:sz w:val="24"/>
          <w:szCs w:val="24"/>
        </w:rPr>
        <w:t xml:space="preserve"> курса</w:t>
      </w:r>
      <w:r w:rsidR="00C91088">
        <w:rPr>
          <w:sz w:val="24"/>
          <w:szCs w:val="24"/>
        </w:rPr>
        <w:t xml:space="preserve"> </w:t>
      </w:r>
      <w:r w:rsidR="008255C7">
        <w:rPr>
          <w:sz w:val="24"/>
          <w:szCs w:val="24"/>
        </w:rPr>
        <w:t>15</w:t>
      </w:r>
      <w:r w:rsidR="00C91088">
        <w:rPr>
          <w:sz w:val="24"/>
          <w:szCs w:val="24"/>
        </w:rPr>
        <w:t xml:space="preserve"> </w:t>
      </w:r>
      <w:r w:rsidRPr="00633239">
        <w:rPr>
          <w:sz w:val="24"/>
          <w:szCs w:val="24"/>
        </w:rPr>
        <w:t>группы</w:t>
      </w:r>
    </w:p>
    <w:p w14:paraId="0067008E" w14:textId="77777777" w:rsidR="0023202E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</w:p>
    <w:p w14:paraId="0A8CFCA4" w14:textId="77777777" w:rsidR="0023202E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</w:p>
    <w:p w14:paraId="5DC4C3C5" w14:textId="77777777" w:rsidR="0023202E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</w:p>
    <w:p w14:paraId="60973A84" w14:textId="77777777" w:rsidR="0023202E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</w:p>
    <w:p w14:paraId="24ACC255" w14:textId="77777777" w:rsidR="0023202E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</w:p>
    <w:p w14:paraId="12A7EB55" w14:textId="77777777" w:rsidR="0023202E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</w:p>
    <w:p w14:paraId="4EFBD50C" w14:textId="77777777" w:rsidR="0023202E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</w:p>
    <w:p w14:paraId="2E291DE7" w14:textId="77777777" w:rsidR="0023202E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</w:p>
    <w:p w14:paraId="7A6CFA03" w14:textId="77777777" w:rsidR="0023202E" w:rsidRPr="00633239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</w:p>
    <w:tbl>
      <w:tblPr>
        <w:tblW w:w="8222" w:type="dxa"/>
        <w:tblInd w:w="250" w:type="dxa"/>
        <w:tblLayout w:type="fixed"/>
        <w:tblLook w:val="0000" w:firstRow="0" w:lastRow="0" w:firstColumn="0" w:lastColumn="0" w:noHBand="0" w:noVBand="0"/>
      </w:tblPr>
      <w:tblGrid>
        <w:gridCol w:w="4847"/>
        <w:gridCol w:w="3375"/>
      </w:tblGrid>
      <w:tr w:rsidR="0023202E" w14:paraId="71F79D23" w14:textId="77777777">
        <w:trPr>
          <w:cantSplit/>
        </w:trPr>
        <w:tc>
          <w:tcPr>
            <w:tcW w:w="4847" w:type="dxa"/>
          </w:tcPr>
          <w:p w14:paraId="41C02FCA" w14:textId="6B064B50" w:rsidR="0023202E" w:rsidRDefault="0023202E" w:rsidP="00C91088">
            <w:pPr>
              <w:widowControl w:val="0"/>
              <w:spacing w:line="240" w:lineRule="atLeast"/>
            </w:pPr>
            <w:r>
              <w:t xml:space="preserve">Работа  сдана  </w:t>
            </w:r>
            <w:r w:rsidR="009D2730">
              <w:t xml:space="preserve">            </w:t>
            </w:r>
            <w:r w:rsidR="008A14C4">
              <w:t xml:space="preserve">    20</w:t>
            </w:r>
            <w:r w:rsidR="00275EE9">
              <w:t>22</w:t>
            </w:r>
            <w:r>
              <w:t>г.</w:t>
            </w:r>
          </w:p>
        </w:tc>
        <w:tc>
          <w:tcPr>
            <w:tcW w:w="3375" w:type="dxa"/>
          </w:tcPr>
          <w:p w14:paraId="04F6250A" w14:textId="77777777" w:rsidR="0023202E" w:rsidRDefault="00E543EF" w:rsidP="00C91088">
            <w:pPr>
              <w:widowControl w:val="0"/>
              <w:spacing w:line="240" w:lineRule="atLeast"/>
              <w:rPr>
                <w:b/>
                <w:bCs/>
              </w:rPr>
            </w:pPr>
            <w:r>
              <w:rPr>
                <w:b/>
                <w:bCs/>
              </w:rPr>
              <w:t xml:space="preserve"> </w:t>
            </w:r>
            <w:r w:rsidR="0023202E">
              <w:rPr>
                <w:b/>
                <w:bCs/>
              </w:rPr>
              <w:t>Преподаватель</w:t>
            </w:r>
          </w:p>
        </w:tc>
      </w:tr>
      <w:tr w:rsidR="0023202E" w:rsidRPr="007D743C" w14:paraId="7B51BE8B" w14:textId="77777777">
        <w:trPr>
          <w:cantSplit/>
          <w:trHeight w:val="1203"/>
        </w:trPr>
        <w:tc>
          <w:tcPr>
            <w:tcW w:w="4847" w:type="dxa"/>
          </w:tcPr>
          <w:p w14:paraId="435443DF" w14:textId="77777777" w:rsidR="0023202E" w:rsidRPr="007D743C" w:rsidRDefault="0023202E" w:rsidP="00E543EF">
            <w:pPr>
              <w:widowControl w:val="0"/>
              <w:tabs>
                <w:tab w:val="left" w:pos="4047"/>
              </w:tabs>
              <w:spacing w:line="240" w:lineRule="atLeast"/>
              <w:ind w:right="459"/>
              <w:jc w:val="right"/>
            </w:pPr>
          </w:p>
          <w:p w14:paraId="12BC9B1B" w14:textId="54BE40C5" w:rsidR="0023202E" w:rsidRPr="007D743C" w:rsidRDefault="00E543EF" w:rsidP="00E543EF">
            <w:pPr>
              <w:widowControl w:val="0"/>
              <w:spacing w:line="240" w:lineRule="atLeast"/>
              <w:ind w:left="-506" w:hanging="142"/>
            </w:pPr>
            <w:r>
              <w:t xml:space="preserve">             </w:t>
            </w:r>
            <w:r w:rsidR="008A14C4">
              <w:t>зачтена   __________ 20</w:t>
            </w:r>
            <w:r w:rsidR="00275EE9">
              <w:t>22</w:t>
            </w:r>
            <w:r w:rsidR="0023202E" w:rsidRPr="007D743C">
              <w:t> г.</w:t>
            </w:r>
          </w:p>
          <w:p w14:paraId="68970D29" w14:textId="77777777" w:rsidR="0023202E" w:rsidRPr="007D743C" w:rsidRDefault="0023202E" w:rsidP="00C547B2">
            <w:pPr>
              <w:widowControl w:val="0"/>
              <w:spacing w:line="240" w:lineRule="atLeast"/>
              <w:jc w:val="center"/>
            </w:pPr>
          </w:p>
          <w:p w14:paraId="05E0BA23" w14:textId="77777777" w:rsidR="00E543EF" w:rsidRDefault="00E543EF" w:rsidP="00E543EF">
            <w:pPr>
              <w:widowControl w:val="0"/>
              <w:spacing w:line="240" w:lineRule="atLeast"/>
            </w:pPr>
            <w:r>
              <w:t>____________________</w:t>
            </w:r>
          </w:p>
          <w:p w14:paraId="195174D5" w14:textId="77777777" w:rsidR="0023202E" w:rsidRPr="007D743C" w:rsidRDefault="0023202E" w:rsidP="00E543EF">
            <w:pPr>
              <w:widowControl w:val="0"/>
              <w:spacing w:line="240" w:lineRule="atLeast"/>
            </w:pPr>
            <w:r w:rsidRPr="007D743C">
              <w:t xml:space="preserve"> </w:t>
            </w:r>
            <w:r w:rsidRPr="007D743C">
              <w:rPr>
                <w:vertAlign w:val="superscript"/>
              </w:rPr>
              <w:t>(подпись</w:t>
            </w:r>
            <w:r w:rsidRPr="007D743C">
              <w:rPr>
                <w:vertAlign w:val="superscript"/>
                <w:lang w:val="en-US"/>
              </w:rPr>
              <w:t xml:space="preserve">  </w:t>
            </w:r>
            <w:r w:rsidRPr="007D743C">
              <w:rPr>
                <w:vertAlign w:val="superscript"/>
              </w:rPr>
              <w:t>п</w:t>
            </w:r>
            <w:r w:rsidR="009D2730">
              <w:rPr>
                <w:vertAlign w:val="superscript"/>
              </w:rPr>
              <w:t>реп</w:t>
            </w:r>
            <w:r w:rsidRPr="007D743C">
              <w:rPr>
                <w:vertAlign w:val="superscript"/>
              </w:rPr>
              <w:t>одавателя)</w:t>
            </w:r>
          </w:p>
        </w:tc>
        <w:tc>
          <w:tcPr>
            <w:tcW w:w="3375" w:type="dxa"/>
          </w:tcPr>
          <w:p w14:paraId="64FBD7FC" w14:textId="13AE314D" w:rsidR="008A14C4" w:rsidRDefault="00FC1720" w:rsidP="008A14C4">
            <w:pPr>
              <w:widowControl w:val="0"/>
              <w:spacing w:line="240" w:lineRule="atLeast"/>
              <w:rPr>
                <w:i/>
                <w:iCs/>
              </w:rPr>
            </w:pPr>
            <w:r>
              <w:rPr>
                <w:i/>
                <w:iCs/>
              </w:rPr>
              <w:t xml:space="preserve">Лобач </w:t>
            </w:r>
            <w:r w:rsidR="00AD2B5F">
              <w:rPr>
                <w:i/>
                <w:iCs/>
              </w:rPr>
              <w:t>Сергей Викторович</w:t>
            </w:r>
          </w:p>
          <w:p w14:paraId="7FE47B0E" w14:textId="014D43FA" w:rsidR="0023202E" w:rsidRPr="007D743C" w:rsidRDefault="00AD2B5F" w:rsidP="00AD2B5F">
            <w:pPr>
              <w:widowControl w:val="0"/>
              <w:spacing w:line="240" w:lineRule="atLeast"/>
            </w:pPr>
            <w:r w:rsidRPr="00AD2B5F">
              <w:t>Ассистент кафедры математического моделирования и анализ данных ФПМИ</w:t>
            </w:r>
          </w:p>
        </w:tc>
      </w:tr>
      <w:tr w:rsidR="00E543EF" w:rsidRPr="007D743C" w14:paraId="71C68472" w14:textId="77777777">
        <w:trPr>
          <w:cantSplit/>
          <w:trHeight w:val="1203"/>
        </w:trPr>
        <w:tc>
          <w:tcPr>
            <w:tcW w:w="4847" w:type="dxa"/>
          </w:tcPr>
          <w:p w14:paraId="0A07E172" w14:textId="77777777" w:rsidR="00E543EF" w:rsidRPr="007D743C" w:rsidRDefault="00E543EF" w:rsidP="00C547B2">
            <w:pPr>
              <w:widowControl w:val="0"/>
              <w:spacing w:line="240" w:lineRule="atLeast"/>
              <w:jc w:val="center"/>
            </w:pPr>
          </w:p>
        </w:tc>
        <w:tc>
          <w:tcPr>
            <w:tcW w:w="3375" w:type="dxa"/>
          </w:tcPr>
          <w:p w14:paraId="6B608B22" w14:textId="77777777" w:rsidR="00E543EF" w:rsidRPr="007D743C" w:rsidRDefault="00E543EF" w:rsidP="00AE700B">
            <w:pPr>
              <w:widowControl w:val="0"/>
              <w:spacing w:line="240" w:lineRule="atLeast"/>
              <w:jc w:val="center"/>
              <w:rPr>
                <w:i/>
                <w:iCs/>
              </w:rPr>
            </w:pPr>
          </w:p>
        </w:tc>
      </w:tr>
    </w:tbl>
    <w:p w14:paraId="67D3F53C" w14:textId="77777777" w:rsidR="0023202E" w:rsidRPr="00AD2B5F" w:rsidRDefault="0023202E" w:rsidP="0023202E"/>
    <w:p w14:paraId="4973E752" w14:textId="77777777" w:rsidR="0023202E" w:rsidRDefault="0023202E" w:rsidP="0023202E">
      <w:pPr>
        <w:rPr>
          <w:rFonts w:ascii="Arial" w:hAnsi="Arial" w:cs="Arial"/>
          <w:b/>
          <w:bCs/>
          <w:sz w:val="28"/>
          <w:szCs w:val="28"/>
        </w:rPr>
      </w:pPr>
    </w:p>
    <w:p w14:paraId="7E7E1D89" w14:textId="77777777" w:rsidR="0023202E" w:rsidRDefault="0023202E" w:rsidP="0023202E">
      <w:pPr>
        <w:rPr>
          <w:rFonts w:ascii="Arial" w:hAnsi="Arial" w:cs="Arial"/>
          <w:b/>
          <w:bCs/>
          <w:sz w:val="28"/>
          <w:szCs w:val="28"/>
        </w:rPr>
      </w:pPr>
    </w:p>
    <w:p w14:paraId="47400E6D" w14:textId="77777777" w:rsidR="0023202E" w:rsidRDefault="0023202E" w:rsidP="0023202E">
      <w:pPr>
        <w:rPr>
          <w:rFonts w:ascii="Arial" w:hAnsi="Arial" w:cs="Arial"/>
          <w:b/>
          <w:bCs/>
          <w:sz w:val="28"/>
          <w:szCs w:val="28"/>
        </w:rPr>
      </w:pPr>
    </w:p>
    <w:p w14:paraId="7F763699" w14:textId="77777777" w:rsidR="0023202E" w:rsidRDefault="0023202E" w:rsidP="0023202E">
      <w:pPr>
        <w:rPr>
          <w:rFonts w:ascii="Arial" w:hAnsi="Arial" w:cs="Arial"/>
          <w:b/>
          <w:bCs/>
          <w:sz w:val="28"/>
          <w:szCs w:val="28"/>
        </w:rPr>
      </w:pPr>
    </w:p>
    <w:p w14:paraId="751984F7" w14:textId="77777777" w:rsidR="0023202E" w:rsidRDefault="0023202E" w:rsidP="0023202E">
      <w:pPr>
        <w:rPr>
          <w:rFonts w:ascii="Arial" w:hAnsi="Arial" w:cs="Arial"/>
          <w:b/>
          <w:bCs/>
          <w:sz w:val="28"/>
          <w:szCs w:val="28"/>
        </w:rPr>
      </w:pPr>
    </w:p>
    <w:p w14:paraId="6F0EDB75" w14:textId="426623E7" w:rsidR="0023202E" w:rsidRPr="00E543EF" w:rsidRDefault="008A14C4" w:rsidP="0023202E">
      <w:pPr>
        <w:jc w:val="center"/>
        <w:rPr>
          <w:bCs/>
          <w:i/>
          <w:sz w:val="28"/>
          <w:szCs w:val="28"/>
        </w:rPr>
      </w:pPr>
      <w:r>
        <w:rPr>
          <w:bCs/>
          <w:i/>
          <w:sz w:val="28"/>
          <w:szCs w:val="28"/>
        </w:rPr>
        <w:t>Минск 20</w:t>
      </w:r>
      <w:r w:rsidR="00654487">
        <w:rPr>
          <w:bCs/>
          <w:i/>
          <w:sz w:val="28"/>
          <w:szCs w:val="28"/>
        </w:rPr>
        <w:t>22</w:t>
      </w:r>
    </w:p>
    <w:p w14:paraId="28060EB7" w14:textId="77777777" w:rsidR="001D6E4B" w:rsidRPr="00E3184D" w:rsidRDefault="001D6E4B" w:rsidP="00E3184D">
      <w:pPr>
        <w:rPr>
          <w:lang w:val="en-US"/>
        </w:rPr>
      </w:pPr>
    </w:p>
    <w:p w14:paraId="0B6F5C06" w14:textId="77777777" w:rsidR="001C6BFF" w:rsidRDefault="001C6BFF" w:rsidP="001C6BFF">
      <w:pPr>
        <w:jc w:val="center"/>
        <w:rPr>
          <w:sz w:val="24"/>
          <w:szCs w:val="24"/>
          <w:lang w:val="en-US"/>
        </w:rPr>
      </w:pPr>
    </w:p>
    <w:p w14:paraId="4A2A07FA" w14:textId="77777777" w:rsidR="0090562D" w:rsidRDefault="0090562D" w:rsidP="001C6BFF">
      <w:pPr>
        <w:jc w:val="center"/>
        <w:rPr>
          <w:sz w:val="24"/>
          <w:szCs w:val="24"/>
          <w:lang w:val="en-US"/>
        </w:rPr>
      </w:pPr>
    </w:p>
    <w:p w14:paraId="4980EBB2" w14:textId="77777777" w:rsidR="00C91088" w:rsidRDefault="00C91088" w:rsidP="002974D6">
      <w:pPr>
        <w:spacing w:after="240"/>
        <w:ind w:firstLine="360"/>
        <w:rPr>
          <w:b/>
          <w:sz w:val="32"/>
          <w:szCs w:val="32"/>
        </w:rPr>
      </w:pPr>
    </w:p>
    <w:p w14:paraId="71DED863" w14:textId="77777777" w:rsidR="0090562D" w:rsidRPr="00D56485" w:rsidRDefault="0090562D" w:rsidP="002974D6">
      <w:pPr>
        <w:spacing w:after="240"/>
        <w:ind w:firstLine="360"/>
        <w:rPr>
          <w:b/>
          <w:sz w:val="32"/>
          <w:szCs w:val="32"/>
        </w:rPr>
      </w:pPr>
      <w:r w:rsidRPr="00D56485">
        <w:rPr>
          <w:b/>
          <w:sz w:val="32"/>
          <w:szCs w:val="32"/>
        </w:rPr>
        <w:lastRenderedPageBreak/>
        <w:t>Лабораторная работа 1.</w:t>
      </w:r>
    </w:p>
    <w:p w14:paraId="0D204E2C" w14:textId="77777777" w:rsidR="0090562D" w:rsidRDefault="0090562D" w:rsidP="002974D6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Условие:  </w:t>
      </w:r>
    </w:p>
    <w:p w14:paraId="23C7F2AB" w14:textId="77777777" w:rsidR="001B7CAD" w:rsidRPr="007623CA" w:rsidRDefault="001B7CAD" w:rsidP="001B7CAD">
      <w:pPr>
        <w:pStyle w:val="af5"/>
        <w:ind w:left="0"/>
        <w:rPr>
          <w:rFonts w:ascii="Times New Roman" w:hAnsi="Times New Roman"/>
          <w:sz w:val="28"/>
          <w:szCs w:val="28"/>
        </w:rPr>
      </w:pPr>
      <w:r w:rsidRPr="007623CA">
        <w:rPr>
          <w:rFonts w:ascii="Times New Roman" w:hAnsi="Times New Roman"/>
          <w:sz w:val="28"/>
          <w:szCs w:val="28"/>
        </w:rPr>
        <w:t>Используя метод Маклерена-Марсальи построить датчик БСВ (1 датчик должен быть мультипликативно конгруентный, второй – на выбор). Исследовать точность построенной БСВ.</w:t>
      </w:r>
    </w:p>
    <w:p w14:paraId="48B56037" w14:textId="77777777" w:rsidR="001B7CAD" w:rsidRPr="00971FAE" w:rsidRDefault="001B7CAD" w:rsidP="001B7CAD">
      <w:pPr>
        <w:numPr>
          <w:ilvl w:val="0"/>
          <w:numId w:val="13"/>
        </w:numPr>
        <w:jc w:val="both"/>
        <w:rPr>
          <w:sz w:val="28"/>
          <w:szCs w:val="28"/>
        </w:rPr>
      </w:pPr>
      <w:r w:rsidRPr="007623CA">
        <w:rPr>
          <w:sz w:val="28"/>
          <w:szCs w:val="28"/>
        </w:rPr>
        <w:t xml:space="preserve">Осуществить моделирование </w:t>
      </w:r>
      <w:r w:rsidRPr="007623CA">
        <w:rPr>
          <w:i/>
          <w:sz w:val="28"/>
          <w:szCs w:val="28"/>
          <w:lang w:val="en-US"/>
        </w:rPr>
        <w:t>n</w:t>
      </w:r>
      <w:r w:rsidRPr="007623CA">
        <w:rPr>
          <w:sz w:val="28"/>
          <w:szCs w:val="28"/>
        </w:rPr>
        <w:t xml:space="preserve"> = 1000 реализаций БСВ с помощью мультипликативного конгруэнтного метода (МКМ) с параметрами </w:t>
      </w:r>
      <w:r w:rsidRPr="007623CA">
        <w:rPr>
          <w:i/>
          <w:sz w:val="28"/>
          <w:szCs w:val="28"/>
          <w:lang w:val="en-US"/>
        </w:rPr>
        <w:t>a</w:t>
      </w:r>
      <w:r w:rsidRPr="007623CA">
        <w:rPr>
          <w:sz w:val="28"/>
          <w:szCs w:val="28"/>
          <w:vertAlign w:val="subscript"/>
        </w:rPr>
        <w:t>0</w:t>
      </w:r>
      <w:r w:rsidRPr="007623CA">
        <w:rPr>
          <w:sz w:val="28"/>
          <w:szCs w:val="28"/>
        </w:rPr>
        <w:t xml:space="preserve">, </w:t>
      </w:r>
      <w:r w:rsidRPr="007623CA">
        <w:rPr>
          <w:sz w:val="28"/>
          <w:szCs w:val="28"/>
          <w:lang w:val="en-US"/>
        </w:rPr>
        <w:t>β</w:t>
      </w:r>
      <w:r w:rsidRPr="007623CA">
        <w:rPr>
          <w:sz w:val="28"/>
          <w:szCs w:val="28"/>
        </w:rPr>
        <w:t xml:space="preserve">, </w:t>
      </w:r>
      <w:r w:rsidRPr="007623CA">
        <w:rPr>
          <w:i/>
          <w:sz w:val="28"/>
          <w:szCs w:val="28"/>
          <w:lang w:val="en-US"/>
        </w:rPr>
        <w:t>M</w:t>
      </w:r>
      <w:r w:rsidRPr="007623CA">
        <w:rPr>
          <w:sz w:val="28"/>
          <w:szCs w:val="28"/>
        </w:rPr>
        <w:t> = 2</w:t>
      </w:r>
      <w:r w:rsidRPr="007623CA">
        <w:rPr>
          <w:sz w:val="28"/>
          <w:szCs w:val="28"/>
          <w:vertAlign w:val="superscript"/>
        </w:rPr>
        <w:t>31</w:t>
      </w:r>
      <w:r w:rsidRPr="007623CA">
        <w:rPr>
          <w:sz w:val="28"/>
          <w:szCs w:val="28"/>
        </w:rPr>
        <w:t xml:space="preserve"> .</w:t>
      </w:r>
    </w:p>
    <w:p w14:paraId="7138EC81" w14:textId="77777777" w:rsidR="001B7CAD" w:rsidRPr="007623CA" w:rsidRDefault="001B7CAD" w:rsidP="001B7CAD">
      <w:pPr>
        <w:numPr>
          <w:ilvl w:val="0"/>
          <w:numId w:val="13"/>
        </w:numPr>
        <w:jc w:val="both"/>
        <w:rPr>
          <w:sz w:val="28"/>
          <w:szCs w:val="28"/>
        </w:rPr>
      </w:pPr>
      <w:r w:rsidRPr="007623CA">
        <w:rPr>
          <w:sz w:val="28"/>
          <w:szCs w:val="28"/>
        </w:rPr>
        <w:t xml:space="preserve">Осуществить моделирование </w:t>
      </w:r>
      <w:r w:rsidRPr="007623CA">
        <w:rPr>
          <w:i/>
          <w:sz w:val="28"/>
          <w:szCs w:val="28"/>
          <w:lang w:val="en-US"/>
        </w:rPr>
        <w:t>n</w:t>
      </w:r>
      <w:r w:rsidRPr="007623CA">
        <w:rPr>
          <w:sz w:val="28"/>
          <w:szCs w:val="28"/>
        </w:rPr>
        <w:t> = 1000 реализаций БСВ с помощью метода Макларена-Марсальи</w:t>
      </w:r>
      <w:r w:rsidRPr="00971FAE">
        <w:rPr>
          <w:sz w:val="28"/>
          <w:szCs w:val="28"/>
        </w:rPr>
        <w:t xml:space="preserve"> </w:t>
      </w:r>
      <w:r w:rsidRPr="007623CA">
        <w:rPr>
          <w:sz w:val="28"/>
          <w:szCs w:val="28"/>
        </w:rPr>
        <w:t>(</w:t>
      </w:r>
      <w:r>
        <w:rPr>
          <w:sz w:val="28"/>
          <w:szCs w:val="28"/>
        </w:rPr>
        <w:t>один</w:t>
      </w:r>
      <w:r w:rsidRPr="007623CA">
        <w:rPr>
          <w:sz w:val="28"/>
          <w:szCs w:val="28"/>
        </w:rPr>
        <w:t xml:space="preserve"> датчик должен быть мультипликативно конгруентный</w:t>
      </w:r>
      <w:r>
        <w:rPr>
          <w:sz w:val="28"/>
          <w:szCs w:val="28"/>
        </w:rPr>
        <w:t xml:space="preserve"> (п. 1)</w:t>
      </w:r>
      <w:r w:rsidRPr="007623CA">
        <w:rPr>
          <w:sz w:val="28"/>
          <w:szCs w:val="28"/>
        </w:rPr>
        <w:t>, второй – на выбор).</w:t>
      </w:r>
      <w:r w:rsidRPr="007623CA">
        <w:rPr>
          <w:sz w:val="28"/>
          <w:szCs w:val="28"/>
          <w:vertAlign w:val="subscript"/>
        </w:rPr>
        <w:br/>
      </w:r>
      <w:r w:rsidRPr="007623CA">
        <w:rPr>
          <w:i/>
          <w:sz w:val="28"/>
          <w:szCs w:val="28"/>
          <w:lang w:val="en-US"/>
        </w:rPr>
        <w:t>K</w:t>
      </w:r>
      <w:r w:rsidRPr="007623CA">
        <w:rPr>
          <w:sz w:val="28"/>
          <w:szCs w:val="28"/>
        </w:rPr>
        <w:t xml:space="preserve"> – объем вспомогательной таблицы</w:t>
      </w:r>
      <w:r>
        <w:rPr>
          <w:sz w:val="28"/>
          <w:szCs w:val="28"/>
        </w:rPr>
        <w:t>.</w:t>
      </w:r>
    </w:p>
    <w:p w14:paraId="2FD5F87E" w14:textId="35F9F9C6" w:rsidR="001B7CAD" w:rsidRDefault="001B7CAD" w:rsidP="001B7CAD">
      <w:pPr>
        <w:numPr>
          <w:ilvl w:val="0"/>
          <w:numId w:val="13"/>
        </w:numPr>
        <w:jc w:val="both"/>
        <w:rPr>
          <w:sz w:val="28"/>
          <w:szCs w:val="28"/>
        </w:rPr>
      </w:pPr>
      <w:r w:rsidRPr="007623CA">
        <w:rPr>
          <w:sz w:val="28"/>
          <w:szCs w:val="28"/>
        </w:rPr>
        <w:t xml:space="preserve">Проверить точность моделирования </w:t>
      </w:r>
      <w:r>
        <w:rPr>
          <w:sz w:val="28"/>
          <w:szCs w:val="28"/>
        </w:rPr>
        <w:t xml:space="preserve">обоих датчиков (п. 1 и п. 2) </w:t>
      </w:r>
      <w:r w:rsidRPr="007623CA">
        <w:rPr>
          <w:sz w:val="28"/>
          <w:szCs w:val="28"/>
        </w:rPr>
        <w:t>с помощью критерия согласия Колмогорова и χ</w:t>
      </w:r>
      <w:r w:rsidRPr="007623CA">
        <w:rPr>
          <w:sz w:val="28"/>
          <w:szCs w:val="28"/>
          <w:vertAlign w:val="superscript"/>
        </w:rPr>
        <w:t>2</w:t>
      </w:r>
      <w:r w:rsidRPr="007623CA">
        <w:rPr>
          <w:sz w:val="28"/>
          <w:szCs w:val="28"/>
        </w:rPr>
        <w:t>-критерия Пирсона с уровнем значимости ε = 0.05.</w:t>
      </w:r>
    </w:p>
    <w:p w14:paraId="6961D5D3" w14:textId="77777777" w:rsidR="002873C2" w:rsidRDefault="002873C2" w:rsidP="002873C2">
      <w:pPr>
        <w:ind w:left="360"/>
        <w:jc w:val="both"/>
        <w:rPr>
          <w:b/>
          <w:bCs/>
          <w:sz w:val="28"/>
          <w:szCs w:val="28"/>
        </w:rPr>
      </w:pPr>
    </w:p>
    <w:p w14:paraId="51EFFA78" w14:textId="6954E447" w:rsidR="002873C2" w:rsidRDefault="002873C2" w:rsidP="002873C2">
      <w:pPr>
        <w:ind w:left="360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Вариант задания:</w:t>
      </w:r>
    </w:p>
    <w:p w14:paraId="78C675D2" w14:textId="70A2E70E" w:rsidR="002873C2" w:rsidRDefault="002873C2" w:rsidP="002873C2">
      <w:pPr>
        <w:ind w:left="360"/>
        <w:jc w:val="both"/>
        <w:rPr>
          <w:b/>
          <w:bCs/>
          <w:sz w:val="28"/>
          <w:szCs w:val="28"/>
        </w:rPr>
      </w:pPr>
    </w:p>
    <w:p w14:paraId="34870856" w14:textId="4FAF90E3" w:rsidR="002873C2" w:rsidRPr="00E43783" w:rsidRDefault="00E43783" w:rsidP="002873C2">
      <w:pPr>
        <w:ind w:left="360"/>
        <w:jc w:val="both"/>
        <w:rPr>
          <w:sz w:val="28"/>
          <w:szCs w:val="28"/>
        </w:rPr>
      </w:pPr>
      <w:r w:rsidRPr="00E43783">
        <w:rPr>
          <w:sz w:val="28"/>
          <w:szCs w:val="28"/>
        </w:rPr>
        <w:t>8) a0 = β = 262 147, K = 256</w:t>
      </w:r>
    </w:p>
    <w:p w14:paraId="116563F1" w14:textId="77777777" w:rsidR="001F4510" w:rsidRPr="00971FAE" w:rsidRDefault="001F4510" w:rsidP="001F4510">
      <w:pPr>
        <w:jc w:val="both"/>
        <w:rPr>
          <w:sz w:val="28"/>
          <w:szCs w:val="28"/>
        </w:rPr>
      </w:pPr>
    </w:p>
    <w:p w14:paraId="26FF8B82" w14:textId="77777777" w:rsidR="0090562D" w:rsidRDefault="0090562D" w:rsidP="002974D6">
      <w:pPr>
        <w:spacing w:after="240"/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>Теория:</w:t>
      </w:r>
    </w:p>
    <w:p w14:paraId="3497C455" w14:textId="77777777" w:rsidR="0090562D" w:rsidRDefault="0090562D" w:rsidP="002974D6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>Мультипликативный конгруэнтный метод:</w:t>
      </w:r>
    </w:p>
    <w:p w14:paraId="3D53BD02" w14:textId="77777777" w:rsidR="0090562D" w:rsidRDefault="00792E3F" w:rsidP="002974D6">
      <w:pPr>
        <w:ind w:firstLine="360"/>
        <w:rPr>
          <w:sz w:val="28"/>
          <w:szCs w:val="28"/>
        </w:rPr>
      </w:pPr>
      <w:r>
        <w:rPr>
          <w:sz w:val="28"/>
          <w:szCs w:val="28"/>
        </w:rPr>
        <w:t>Псевдослучайная</w:t>
      </w:r>
      <w:r w:rsidR="0090562D">
        <w:rPr>
          <w:sz w:val="28"/>
          <w:szCs w:val="28"/>
        </w:rPr>
        <w:t xml:space="preserve"> последовательность</w:t>
      </w:r>
      <w:r>
        <w:rPr>
          <w:sz w:val="28"/>
          <w:szCs w:val="28"/>
        </w:rPr>
        <w:t xml:space="preserve"> </w:t>
      </w:r>
      <w:r w:rsidRPr="00792E3F">
        <w:rPr>
          <w:position w:val="-12"/>
          <w:sz w:val="28"/>
          <w:szCs w:val="28"/>
        </w:rPr>
        <w:object w:dxaOrig="1340" w:dyaOrig="360" w14:anchorId="621189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pt;height:18.2pt" o:ole="">
            <v:imagedata r:id="rId8" o:title=""/>
          </v:shape>
          <o:OLEObject Type="Embed" ProgID="Equation.DSMT4" ShapeID="_x0000_i1025" DrawAspect="Content" ObjectID="_1715111576" r:id="rId9"/>
        </w:object>
      </w:r>
      <w:r w:rsidR="0090562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троится </w:t>
      </w:r>
      <w:r w:rsidR="0090562D">
        <w:rPr>
          <w:sz w:val="28"/>
          <w:szCs w:val="28"/>
        </w:rPr>
        <w:t>по следующим рекуррентным формулам:</w:t>
      </w:r>
    </w:p>
    <w:p w14:paraId="5086BE2E" w14:textId="77777777" w:rsidR="0090562D" w:rsidRDefault="0090562D" w:rsidP="002974D6">
      <w:pPr>
        <w:ind w:firstLine="360"/>
        <w:rPr>
          <w:sz w:val="28"/>
          <w:szCs w:val="28"/>
          <w:lang w:val="fr-FR"/>
        </w:rPr>
      </w:pPr>
      <w:r w:rsidRPr="0090562D">
        <w:rPr>
          <w:position w:val="-12"/>
          <w:sz w:val="28"/>
          <w:szCs w:val="28"/>
        </w:rPr>
        <w:object w:dxaOrig="1240" w:dyaOrig="380" w14:anchorId="55D1C17C">
          <v:shape id="_x0000_i1026" type="#_x0000_t75" style="width:62.15pt;height:18.95pt" o:ole="">
            <v:imagedata r:id="rId10" o:title=""/>
          </v:shape>
          <o:OLEObject Type="Embed" ProgID="Equation.DSMT4" ShapeID="_x0000_i1026" DrawAspect="Content" ObjectID="_1715111577" r:id="rId11"/>
        </w:object>
      </w:r>
      <w:r>
        <w:rPr>
          <w:sz w:val="28"/>
          <w:szCs w:val="28"/>
        </w:rPr>
        <w:t xml:space="preserve"> </w:t>
      </w:r>
      <w:r w:rsidRPr="0090562D">
        <w:rPr>
          <w:position w:val="-12"/>
          <w:sz w:val="28"/>
          <w:szCs w:val="28"/>
        </w:rPr>
        <w:object w:dxaOrig="1980" w:dyaOrig="380" w14:anchorId="6AF8964C">
          <v:shape id="_x0000_i1027" type="#_x0000_t75" style="width:99.3pt;height:18.95pt" o:ole="">
            <v:imagedata r:id="rId12" o:title=""/>
          </v:shape>
          <o:OLEObject Type="Embed" ProgID="Equation.DSMT4" ShapeID="_x0000_i1027" DrawAspect="Content" ObjectID="_1715111578" r:id="rId13"/>
        </w:object>
      </w:r>
      <w:r>
        <w:rPr>
          <w:sz w:val="28"/>
          <w:szCs w:val="28"/>
        </w:rPr>
        <w:t xml:space="preserve"> </w:t>
      </w:r>
      <w:r w:rsidRPr="0090562D">
        <w:rPr>
          <w:position w:val="-10"/>
          <w:sz w:val="28"/>
          <w:szCs w:val="28"/>
        </w:rPr>
        <w:object w:dxaOrig="1140" w:dyaOrig="320" w14:anchorId="5DAAE329">
          <v:shape id="_x0000_i1028" type="#_x0000_t75" style="width:56.85pt;height:15.9pt" o:ole="">
            <v:imagedata r:id="rId14" o:title=""/>
          </v:shape>
          <o:OLEObject Type="Embed" ProgID="Equation.DSMT4" ShapeID="_x0000_i1028" DrawAspect="Content" ObjectID="_1715111579" r:id="rId15"/>
        </w:object>
      </w:r>
    </w:p>
    <w:p w14:paraId="5C3ADD5A" w14:textId="77777777" w:rsidR="002974D6" w:rsidRDefault="0090562D" w:rsidP="002974D6">
      <w:pPr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="00792E3F" w:rsidRPr="00792E3F">
        <w:rPr>
          <w:position w:val="-12"/>
          <w:sz w:val="28"/>
          <w:szCs w:val="28"/>
        </w:rPr>
        <w:object w:dxaOrig="1020" w:dyaOrig="380" w14:anchorId="7FD977FA">
          <v:shape id="_x0000_i1029" type="#_x0000_t75" style="width:50.8pt;height:18.95pt" o:ole="">
            <v:imagedata r:id="rId16" o:title=""/>
          </v:shape>
          <o:OLEObject Type="Embed" ProgID="Equation.DSMT4" ShapeID="_x0000_i1029" DrawAspect="Content" ObjectID="_1715111580" r:id="rId17"/>
        </w:object>
      </w:r>
      <w:r w:rsidR="00792E3F">
        <w:rPr>
          <w:sz w:val="28"/>
          <w:szCs w:val="28"/>
        </w:rPr>
        <w:t xml:space="preserve"> - параметры датчика: </w:t>
      </w:r>
      <w:r w:rsidR="00792E3F" w:rsidRPr="00792E3F">
        <w:rPr>
          <w:position w:val="-10"/>
          <w:sz w:val="28"/>
          <w:szCs w:val="28"/>
        </w:rPr>
        <w:object w:dxaOrig="240" w:dyaOrig="320" w14:anchorId="54DCBB17">
          <v:shape id="_x0000_i1030" type="#_x0000_t75" style="width:12.15pt;height:15.9pt" o:ole="">
            <v:imagedata r:id="rId18" o:title=""/>
          </v:shape>
          <o:OLEObject Type="Embed" ProgID="Equation.DSMT4" ShapeID="_x0000_i1030" DrawAspect="Content" ObjectID="_1715111581" r:id="rId19"/>
        </w:object>
      </w:r>
      <w:r w:rsidR="00792E3F">
        <w:rPr>
          <w:sz w:val="28"/>
          <w:szCs w:val="28"/>
        </w:rPr>
        <w:t xml:space="preserve"> - множитель (</w:t>
      </w:r>
      <w:r w:rsidR="00792E3F" w:rsidRPr="00792E3F">
        <w:rPr>
          <w:position w:val="-10"/>
          <w:sz w:val="28"/>
          <w:szCs w:val="28"/>
        </w:rPr>
        <w:object w:dxaOrig="240" w:dyaOrig="320" w14:anchorId="33023234">
          <v:shape id="_x0000_i1031" type="#_x0000_t75" style="width:12.15pt;height:15.9pt" o:ole="">
            <v:imagedata r:id="rId18" o:title=""/>
          </v:shape>
          <o:OLEObject Type="Embed" ProgID="Equation.DSMT4" ShapeID="_x0000_i1031" DrawAspect="Content" ObjectID="_1715111582" r:id="rId20"/>
        </w:object>
      </w:r>
      <w:r w:rsidR="00792E3F" w:rsidRPr="00792E3F">
        <w:rPr>
          <w:i/>
          <w:sz w:val="28"/>
          <w:szCs w:val="28"/>
        </w:rPr>
        <w:t>&lt;</w:t>
      </w:r>
      <w:r w:rsidR="00792E3F">
        <w:rPr>
          <w:i/>
          <w:sz w:val="28"/>
          <w:szCs w:val="28"/>
          <w:lang w:val="en-US"/>
        </w:rPr>
        <w:t>M</w:t>
      </w:r>
      <w:r w:rsidR="00792E3F">
        <w:rPr>
          <w:sz w:val="28"/>
          <w:szCs w:val="28"/>
        </w:rPr>
        <w:t>)</w:t>
      </w:r>
      <w:r w:rsidR="00792E3F" w:rsidRPr="00792E3F">
        <w:rPr>
          <w:sz w:val="28"/>
          <w:szCs w:val="28"/>
        </w:rPr>
        <w:t xml:space="preserve">, </w:t>
      </w:r>
      <w:r w:rsidR="00792E3F">
        <w:rPr>
          <w:i/>
          <w:sz w:val="28"/>
          <w:szCs w:val="28"/>
          <w:lang w:val="en-US"/>
        </w:rPr>
        <w:t>M</w:t>
      </w:r>
      <w:r w:rsidR="00792E3F" w:rsidRPr="00792E3F">
        <w:rPr>
          <w:sz w:val="28"/>
          <w:szCs w:val="28"/>
        </w:rPr>
        <w:t xml:space="preserve"> </w:t>
      </w:r>
      <w:r w:rsidR="00792E3F">
        <w:rPr>
          <w:sz w:val="28"/>
          <w:szCs w:val="28"/>
        </w:rPr>
        <w:t>–</w:t>
      </w:r>
      <w:r w:rsidR="00792E3F" w:rsidRPr="00792E3F">
        <w:rPr>
          <w:sz w:val="28"/>
          <w:szCs w:val="28"/>
        </w:rPr>
        <w:t xml:space="preserve"> </w:t>
      </w:r>
      <w:r w:rsidR="00792E3F">
        <w:rPr>
          <w:sz w:val="28"/>
          <w:szCs w:val="28"/>
        </w:rPr>
        <w:t xml:space="preserve">модуль, </w:t>
      </w:r>
      <w:r w:rsidR="00792E3F" w:rsidRPr="00792E3F">
        <w:rPr>
          <w:position w:val="-12"/>
          <w:sz w:val="28"/>
          <w:szCs w:val="28"/>
        </w:rPr>
        <w:object w:dxaOrig="1660" w:dyaOrig="380" w14:anchorId="764CCE5A">
          <v:shape id="_x0000_i1032" type="#_x0000_t75" style="width:83.35pt;height:18.95pt" o:ole="">
            <v:imagedata r:id="rId21" o:title=""/>
          </v:shape>
          <o:OLEObject Type="Embed" ProgID="Equation.DSMT4" ShapeID="_x0000_i1032" DrawAspect="Content" ObjectID="_1715111583" r:id="rId22"/>
        </w:object>
      </w:r>
      <w:r w:rsidR="00792E3F">
        <w:rPr>
          <w:sz w:val="28"/>
          <w:szCs w:val="28"/>
        </w:rPr>
        <w:t xml:space="preserve"> - стартовое значение (нечетное число).</w:t>
      </w:r>
    </w:p>
    <w:p w14:paraId="594A9C16" w14:textId="0AA72676" w:rsidR="002974D6" w:rsidRPr="00F50F7B" w:rsidRDefault="002974D6" w:rsidP="00FB1DFB">
      <w:pPr>
        <w:spacing w:after="240"/>
        <w:rPr>
          <w:sz w:val="28"/>
          <w:szCs w:val="28"/>
        </w:rPr>
      </w:pPr>
      <w:r>
        <w:rPr>
          <w:sz w:val="28"/>
          <w:szCs w:val="28"/>
        </w:rPr>
        <w:t>В данной работе брались значения: </w:t>
      </w:r>
      <w:r w:rsidRPr="002974D6">
        <w:rPr>
          <w:i/>
          <w:sz w:val="28"/>
          <w:szCs w:val="28"/>
          <w:lang w:val="en-US"/>
        </w:rPr>
        <w:t>M</w:t>
      </w:r>
      <w:r w:rsidRPr="002974D6">
        <w:rPr>
          <w:sz w:val="28"/>
          <w:szCs w:val="28"/>
        </w:rPr>
        <w:t>=2147483</w:t>
      </w:r>
      <w:r w:rsidRPr="00F50F7B">
        <w:rPr>
          <w:sz w:val="28"/>
          <w:szCs w:val="28"/>
        </w:rPr>
        <w:t xml:space="preserve">648, </w:t>
      </w:r>
      <w:r w:rsidR="00F50F7B" w:rsidRPr="00503936">
        <w:rPr>
          <w:position w:val="-12"/>
        </w:rPr>
        <w:object w:dxaOrig="300" w:dyaOrig="380" w14:anchorId="7B954E40">
          <v:shape id="_x0000_i1033" type="#_x0000_t75" style="width:15.15pt;height:18.95pt" o:ole="">
            <v:imagedata r:id="rId23" o:title=""/>
          </v:shape>
          <o:OLEObject Type="Embed" ProgID="Equation.DSMT4" ShapeID="_x0000_i1033" DrawAspect="Content" ObjectID="_1715111584" r:id="rId24"/>
        </w:object>
      </w:r>
      <w:r w:rsidR="00F50F7B" w:rsidRPr="00F50F7B">
        <w:t>=</w:t>
      </w:r>
      <w:r w:rsidRPr="00792E3F">
        <w:rPr>
          <w:position w:val="-10"/>
          <w:sz w:val="28"/>
          <w:szCs w:val="28"/>
        </w:rPr>
        <w:object w:dxaOrig="240" w:dyaOrig="320" w14:anchorId="29E7DB52">
          <v:shape id="_x0000_i1034" type="#_x0000_t75" style="width:12.15pt;height:15.9pt" o:ole="">
            <v:imagedata r:id="rId18" o:title=""/>
          </v:shape>
          <o:OLEObject Type="Embed" ProgID="Equation.DSMT4" ShapeID="_x0000_i1034" DrawAspect="Content" ObjectID="_1715111585" r:id="rId25"/>
        </w:object>
      </w:r>
      <w:r w:rsidRPr="00F50F7B">
        <w:rPr>
          <w:sz w:val="28"/>
          <w:szCs w:val="28"/>
        </w:rPr>
        <w:t>=</w:t>
      </w:r>
      <w:r w:rsidR="000A46F9" w:rsidRPr="000A46F9">
        <w:rPr>
          <w:sz w:val="28"/>
          <w:szCs w:val="28"/>
        </w:rPr>
        <w:t>262 147</w:t>
      </w:r>
      <w:r w:rsidR="00F50F7B" w:rsidRPr="00F50F7B">
        <w:rPr>
          <w:sz w:val="28"/>
          <w:szCs w:val="28"/>
        </w:rPr>
        <w:t>.</w:t>
      </w:r>
    </w:p>
    <w:p w14:paraId="1E52E265" w14:textId="77777777" w:rsidR="00792E3F" w:rsidRDefault="00792E3F" w:rsidP="002974D6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>Метод</w:t>
      </w:r>
      <w:r w:rsidRPr="00792E3F">
        <w:rPr>
          <w:b/>
          <w:sz w:val="28"/>
          <w:szCs w:val="28"/>
        </w:rPr>
        <w:t xml:space="preserve"> Маклорена-Марсальи</w:t>
      </w:r>
      <w:r>
        <w:rPr>
          <w:b/>
          <w:sz w:val="28"/>
          <w:szCs w:val="28"/>
        </w:rPr>
        <w:t>:</w:t>
      </w:r>
    </w:p>
    <w:p w14:paraId="6CC3ED78" w14:textId="77777777" w:rsidR="002974D6" w:rsidRPr="0051597C" w:rsidRDefault="00792E3F" w:rsidP="002974D6">
      <w:pPr>
        <w:ind w:firstLine="360"/>
        <w:rPr>
          <w:sz w:val="28"/>
          <w:szCs w:val="28"/>
        </w:rPr>
      </w:pPr>
      <w:r>
        <w:rPr>
          <w:sz w:val="28"/>
          <w:szCs w:val="28"/>
        </w:rPr>
        <w:t xml:space="preserve">Пусть </w:t>
      </w:r>
      <w:r w:rsidRPr="00792E3F">
        <w:rPr>
          <w:position w:val="-12"/>
          <w:sz w:val="28"/>
          <w:szCs w:val="28"/>
        </w:rPr>
        <w:object w:dxaOrig="999" w:dyaOrig="360" w14:anchorId="3ED5AC2F">
          <v:shape id="_x0000_i1035" type="#_x0000_t75" style="width:50pt;height:18.2pt" o:ole="">
            <v:imagedata r:id="rId26" o:title=""/>
          </v:shape>
          <o:OLEObject Type="Embed" ProgID="Equation.DSMT4" ShapeID="_x0000_i1035" DrawAspect="Content" ObjectID="_1715111586" r:id="rId27"/>
        </w:object>
      </w:r>
      <w:r>
        <w:rPr>
          <w:sz w:val="28"/>
          <w:szCs w:val="28"/>
        </w:rPr>
        <w:t xml:space="preserve"> -  псевдослучайные последовательности, порожденные независимо работающими датчиками</w:t>
      </w:r>
      <w:r w:rsidRPr="00792E3F">
        <w:rPr>
          <w:sz w:val="28"/>
          <w:szCs w:val="28"/>
        </w:rPr>
        <w:t xml:space="preserve">; </w:t>
      </w:r>
      <w:r w:rsidRPr="00792E3F">
        <w:rPr>
          <w:position w:val="-12"/>
          <w:sz w:val="28"/>
          <w:szCs w:val="28"/>
        </w:rPr>
        <w:object w:dxaOrig="460" w:dyaOrig="360" w14:anchorId="263B6749">
          <v:shape id="_x0000_i1036" type="#_x0000_t75" style="width:23.5pt;height:18.2pt" o:ole="">
            <v:imagedata r:id="rId28" o:title=""/>
          </v:shape>
          <o:OLEObject Type="Embed" ProgID="Equation.DSMT4" ShapeID="_x0000_i1036" DrawAspect="Content" ObjectID="_1715111587" r:id="rId29"/>
        </w:object>
      </w:r>
      <w:r w:rsidRPr="00792E3F">
        <w:rPr>
          <w:sz w:val="28"/>
          <w:szCs w:val="28"/>
        </w:rPr>
        <w:t xml:space="preserve"> - </w:t>
      </w:r>
      <w:r>
        <w:rPr>
          <w:sz w:val="28"/>
          <w:szCs w:val="28"/>
        </w:rPr>
        <w:t>результирующая псевдослучайная последовательность</w:t>
      </w:r>
      <w:r w:rsidR="002974D6">
        <w:rPr>
          <w:sz w:val="28"/>
          <w:szCs w:val="28"/>
        </w:rPr>
        <w:t xml:space="preserve"> реализация БСВ</w:t>
      </w:r>
      <w:r w:rsidR="002974D6" w:rsidRPr="002974D6">
        <w:rPr>
          <w:sz w:val="28"/>
          <w:szCs w:val="28"/>
        </w:rPr>
        <w:t xml:space="preserve">; </w:t>
      </w:r>
    </w:p>
    <w:p w14:paraId="3379F7F3" w14:textId="77777777" w:rsidR="00792E3F" w:rsidRDefault="002974D6" w:rsidP="002974D6">
      <w:pPr>
        <w:rPr>
          <w:sz w:val="28"/>
          <w:szCs w:val="28"/>
        </w:rPr>
      </w:pPr>
      <w:r>
        <w:rPr>
          <w:i/>
          <w:sz w:val="28"/>
          <w:szCs w:val="28"/>
          <w:lang w:val="en-US"/>
        </w:rPr>
        <w:t>V</w:t>
      </w:r>
      <w:r w:rsidRPr="002974D6">
        <w:rPr>
          <w:i/>
          <w:sz w:val="28"/>
          <w:szCs w:val="28"/>
        </w:rPr>
        <w:t>={</w:t>
      </w:r>
      <w:r>
        <w:rPr>
          <w:i/>
          <w:sz w:val="28"/>
          <w:szCs w:val="28"/>
          <w:lang w:val="en-US"/>
        </w:rPr>
        <w:t>V</w:t>
      </w:r>
      <w:r w:rsidRPr="002974D6">
        <w:rPr>
          <w:i/>
          <w:sz w:val="28"/>
          <w:szCs w:val="28"/>
        </w:rPr>
        <w:t xml:space="preserve">(0), </w:t>
      </w:r>
      <w:r>
        <w:rPr>
          <w:i/>
          <w:sz w:val="28"/>
          <w:szCs w:val="28"/>
          <w:lang w:val="en-US"/>
        </w:rPr>
        <w:t>V</w:t>
      </w:r>
      <w:r w:rsidRPr="002974D6">
        <w:rPr>
          <w:i/>
          <w:sz w:val="28"/>
          <w:szCs w:val="28"/>
        </w:rPr>
        <w:t>(1), …,</w:t>
      </w:r>
      <w:r>
        <w:rPr>
          <w:i/>
          <w:sz w:val="28"/>
          <w:szCs w:val="28"/>
          <w:lang w:val="en-US"/>
        </w:rPr>
        <w:t>V</w:t>
      </w:r>
      <w:r w:rsidRPr="002974D6"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K</w:t>
      </w:r>
      <w:r w:rsidRPr="002974D6">
        <w:rPr>
          <w:i/>
          <w:sz w:val="28"/>
          <w:szCs w:val="28"/>
        </w:rPr>
        <w:t>-1)}</w:t>
      </w:r>
      <w:r w:rsidRPr="002974D6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вспомогательная</w:t>
      </w:r>
      <w:r w:rsidRPr="002974D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таблица </w:t>
      </w:r>
      <w:r>
        <w:rPr>
          <w:i/>
          <w:sz w:val="28"/>
          <w:szCs w:val="28"/>
          <w:lang w:val="fr-FR"/>
        </w:rPr>
        <w:t>K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чисел. </w:t>
      </w:r>
    </w:p>
    <w:p w14:paraId="6929F9B8" w14:textId="77777777" w:rsidR="002974D6" w:rsidRDefault="002974D6" w:rsidP="002974D6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Процесс вычисления </w:t>
      </w:r>
      <w:r w:rsidRPr="00792E3F">
        <w:rPr>
          <w:position w:val="-12"/>
          <w:sz w:val="28"/>
          <w:szCs w:val="28"/>
        </w:rPr>
        <w:object w:dxaOrig="460" w:dyaOrig="360" w14:anchorId="4FF617B0">
          <v:shape id="_x0000_i1037" type="#_x0000_t75" style="width:23.5pt;height:18.2pt" o:ole="">
            <v:imagedata r:id="rId28" o:title=""/>
          </v:shape>
          <o:OLEObject Type="Embed" ProgID="Equation.DSMT4" ShapeID="_x0000_i1037" DrawAspect="Content" ObjectID="_1715111588" r:id="rId30"/>
        </w:object>
      </w:r>
      <w:r>
        <w:rPr>
          <w:sz w:val="28"/>
          <w:szCs w:val="28"/>
        </w:rPr>
        <w:t xml:space="preserve"> включает следующие этапы:</w:t>
      </w:r>
    </w:p>
    <w:p w14:paraId="0A5DFCE3" w14:textId="77777777" w:rsidR="002974D6" w:rsidRDefault="002974D6" w:rsidP="002974D6">
      <w:pPr>
        <w:ind w:firstLine="357"/>
        <w:rPr>
          <w:sz w:val="28"/>
          <w:szCs w:val="28"/>
        </w:rPr>
      </w:pPr>
      <w:r>
        <w:rPr>
          <w:sz w:val="28"/>
          <w:szCs w:val="28"/>
        </w:rPr>
        <w:t>-</w:t>
      </w:r>
      <w:r w:rsidRPr="002974D6">
        <w:rPr>
          <w:sz w:val="28"/>
          <w:szCs w:val="28"/>
        </w:rPr>
        <w:t xml:space="preserve"> </w:t>
      </w:r>
      <w:r w:rsidR="00F50F7B">
        <w:rPr>
          <w:sz w:val="28"/>
          <w:szCs w:val="28"/>
        </w:rPr>
        <w:t>первоначальное запо</w:t>
      </w:r>
      <w:r>
        <w:rPr>
          <w:sz w:val="28"/>
          <w:szCs w:val="28"/>
        </w:rPr>
        <w:t>л</w:t>
      </w:r>
      <w:r w:rsidR="00F50F7B">
        <w:rPr>
          <w:sz w:val="28"/>
          <w:szCs w:val="28"/>
        </w:rPr>
        <w:t>н</w:t>
      </w:r>
      <w:r>
        <w:rPr>
          <w:sz w:val="28"/>
          <w:szCs w:val="28"/>
        </w:rPr>
        <w:t>ение таблицы</w:t>
      </w:r>
    </w:p>
    <w:p w14:paraId="52BB394D" w14:textId="77777777" w:rsidR="002974D6" w:rsidRPr="002974D6" w:rsidRDefault="002974D6" w:rsidP="002974D6">
      <w:pPr>
        <w:ind w:firstLine="357"/>
        <w:jc w:val="center"/>
        <w:rPr>
          <w:sz w:val="28"/>
          <w:szCs w:val="28"/>
        </w:rPr>
      </w:pPr>
      <w:r>
        <w:rPr>
          <w:i/>
          <w:sz w:val="28"/>
          <w:szCs w:val="28"/>
          <w:lang w:val="fr-FR"/>
        </w:rPr>
        <w:t>V</w:t>
      </w:r>
      <w:r>
        <w:rPr>
          <w:sz w:val="28"/>
          <w:szCs w:val="28"/>
        </w:rPr>
        <w:t xml:space="preserve">: </w:t>
      </w:r>
      <w:r w:rsidRPr="002974D6">
        <w:rPr>
          <w:position w:val="-12"/>
          <w:sz w:val="28"/>
          <w:szCs w:val="28"/>
        </w:rPr>
        <w:object w:dxaOrig="1860" w:dyaOrig="400" w14:anchorId="2EF78F4F">
          <v:shape id="_x0000_i1038" type="#_x0000_t75" style="width:93.2pt;height:20.45pt" o:ole="">
            <v:imagedata r:id="rId31" o:title=""/>
          </v:shape>
          <o:OLEObject Type="Embed" ProgID="Equation.DSMT4" ShapeID="_x0000_i1038" DrawAspect="Content" ObjectID="_1715111589" r:id="rId32"/>
        </w:object>
      </w:r>
    </w:p>
    <w:p w14:paraId="73921896" w14:textId="77777777" w:rsidR="002974D6" w:rsidRDefault="002974D6" w:rsidP="002974D6">
      <w:pPr>
        <w:ind w:firstLine="357"/>
        <w:rPr>
          <w:sz w:val="28"/>
          <w:szCs w:val="28"/>
        </w:rPr>
      </w:pPr>
      <w:r w:rsidRPr="002974D6">
        <w:rPr>
          <w:sz w:val="28"/>
          <w:szCs w:val="28"/>
        </w:rPr>
        <w:t xml:space="preserve">- </w:t>
      </w:r>
      <w:r>
        <w:rPr>
          <w:sz w:val="28"/>
          <w:szCs w:val="28"/>
        </w:rPr>
        <w:t>случайный выбор из таблицы:</w:t>
      </w:r>
    </w:p>
    <w:p w14:paraId="46C6159F" w14:textId="77777777" w:rsidR="002974D6" w:rsidRDefault="002974D6" w:rsidP="002974D6">
      <w:pPr>
        <w:ind w:firstLine="357"/>
        <w:jc w:val="center"/>
        <w:rPr>
          <w:sz w:val="28"/>
          <w:szCs w:val="28"/>
        </w:rPr>
      </w:pPr>
      <w:r w:rsidRPr="002974D6">
        <w:rPr>
          <w:position w:val="-12"/>
          <w:sz w:val="28"/>
          <w:szCs w:val="28"/>
        </w:rPr>
        <w:object w:dxaOrig="2040" w:dyaOrig="360" w14:anchorId="6A419167">
          <v:shape id="_x0000_i1039" type="#_x0000_t75" style="width:102.3pt;height:18.2pt" o:ole="">
            <v:imagedata r:id="rId33" o:title=""/>
          </v:shape>
          <o:OLEObject Type="Embed" ProgID="Equation.DSMT4" ShapeID="_x0000_i1039" DrawAspect="Content" ObjectID="_1715111590" r:id="rId34"/>
        </w:object>
      </w:r>
    </w:p>
    <w:p w14:paraId="38385A97" w14:textId="77777777" w:rsidR="002974D6" w:rsidRDefault="002974D6" w:rsidP="002974D6">
      <w:pPr>
        <w:ind w:firstLine="357"/>
        <w:rPr>
          <w:sz w:val="28"/>
          <w:szCs w:val="28"/>
        </w:rPr>
      </w:pPr>
      <w:r>
        <w:rPr>
          <w:sz w:val="28"/>
          <w:szCs w:val="28"/>
        </w:rPr>
        <w:t>-обновление табличных значений:</w:t>
      </w:r>
    </w:p>
    <w:p w14:paraId="64F826EC" w14:textId="77777777" w:rsidR="002974D6" w:rsidRPr="002974D6" w:rsidRDefault="002974D6" w:rsidP="002974D6">
      <w:pPr>
        <w:ind w:firstLine="357"/>
        <w:jc w:val="center"/>
        <w:rPr>
          <w:sz w:val="28"/>
          <w:szCs w:val="28"/>
        </w:rPr>
      </w:pPr>
      <w:r w:rsidRPr="002974D6">
        <w:rPr>
          <w:position w:val="-12"/>
          <w:sz w:val="28"/>
          <w:szCs w:val="28"/>
        </w:rPr>
        <w:object w:dxaOrig="2360" w:dyaOrig="360" w14:anchorId="70741619">
          <v:shape id="_x0000_i1040" type="#_x0000_t75" style="width:117.45pt;height:18.2pt" o:ole="">
            <v:imagedata r:id="rId35" o:title=""/>
          </v:shape>
          <o:OLEObject Type="Embed" ProgID="Equation.DSMT4" ShapeID="_x0000_i1040" DrawAspect="Content" ObjectID="_1715111591" r:id="rId36"/>
        </w:object>
      </w:r>
      <w:r>
        <w:rPr>
          <w:sz w:val="28"/>
          <w:szCs w:val="28"/>
        </w:rPr>
        <w:t>.</w:t>
      </w:r>
    </w:p>
    <w:p w14:paraId="1EFA244C" w14:textId="2FA4497D" w:rsidR="002974D6" w:rsidRPr="00F82D5B" w:rsidRDefault="00F50F7B" w:rsidP="002974D6">
      <w:pPr>
        <w:spacing w:after="240"/>
        <w:ind w:firstLine="360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В данной работе в качестве </w:t>
      </w:r>
      <w:r w:rsidRPr="00503936">
        <w:rPr>
          <w:position w:val="-12"/>
        </w:rPr>
        <w:object w:dxaOrig="460" w:dyaOrig="360" w14:anchorId="3080BCB0">
          <v:shape id="_x0000_i1041" type="#_x0000_t75" style="width:23.5pt;height:18.2pt" o:ole="">
            <v:imagedata r:id="rId37" o:title=""/>
          </v:shape>
          <o:OLEObject Type="Embed" ProgID="Equation.DSMT4" ShapeID="_x0000_i1041" DrawAspect="Content" ObjectID="_1715111592" r:id="rId38"/>
        </w:object>
      </w:r>
      <w:r>
        <w:t xml:space="preserve"> </w:t>
      </w:r>
      <w:r>
        <w:rPr>
          <w:sz w:val="28"/>
          <w:szCs w:val="28"/>
        </w:rPr>
        <w:t>бралась последовательность (из 100</w:t>
      </w:r>
      <w:r w:rsidR="008057B4">
        <w:rPr>
          <w:sz w:val="28"/>
          <w:szCs w:val="28"/>
        </w:rPr>
        <w:t>0</w:t>
      </w:r>
      <w:r>
        <w:rPr>
          <w:sz w:val="28"/>
          <w:szCs w:val="28"/>
        </w:rPr>
        <w:t xml:space="preserve"> элементов), полученная мультипликативным конгруэнтным методом, описанным выше. В качестве </w:t>
      </w:r>
      <w:r w:rsidRPr="00503936">
        <w:rPr>
          <w:position w:val="-12"/>
        </w:rPr>
        <w:object w:dxaOrig="420" w:dyaOrig="360" w14:anchorId="55D36C4D">
          <v:shape id="_x0000_i1042" type="#_x0000_t75" style="width:21.2pt;height:18.2pt" o:ole="">
            <v:imagedata r:id="rId39" o:title=""/>
          </v:shape>
          <o:OLEObject Type="Embed" ProgID="Equation.DSMT4" ShapeID="_x0000_i1042" DrawAspect="Content" ObjectID="_1715111593" r:id="rId40"/>
        </w:object>
      </w:r>
      <w:r>
        <w:t xml:space="preserve">, </w:t>
      </w:r>
      <w:r>
        <w:rPr>
          <w:sz w:val="28"/>
          <w:szCs w:val="28"/>
        </w:rPr>
        <w:t xml:space="preserve"> бралась последовательности (из 1000) элементов, полученная аналогичным способом с тем же </w:t>
      </w:r>
      <w:r>
        <w:rPr>
          <w:sz w:val="28"/>
          <w:szCs w:val="28"/>
          <w:lang w:val="en-US"/>
        </w:rPr>
        <w:t>M</w:t>
      </w:r>
      <w:r w:rsidRPr="00F50F7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Pr="00F50F7B">
        <w:rPr>
          <w:position w:val="-10"/>
          <w:sz w:val="28"/>
          <w:szCs w:val="28"/>
        </w:rPr>
        <w:object w:dxaOrig="1120" w:dyaOrig="320" w14:anchorId="2AEEA0F0">
          <v:shape id="_x0000_i1043" type="#_x0000_t75" style="width:56.1pt;height:15.9pt" o:ole="">
            <v:imagedata r:id="rId41" o:title=""/>
          </v:shape>
          <o:OLEObject Type="Embed" ProgID="Equation.DSMT4" ShapeID="_x0000_i1043" DrawAspect="Content" ObjectID="_1715111594" r:id="rId42"/>
        </w:object>
      </w:r>
      <w:r>
        <w:rPr>
          <w:sz w:val="28"/>
          <w:szCs w:val="28"/>
        </w:rPr>
        <w:t>.</w:t>
      </w:r>
      <w:r w:rsidR="00FB1DFB" w:rsidRPr="00FB1DFB">
        <w:rPr>
          <w:sz w:val="28"/>
          <w:szCs w:val="28"/>
        </w:rPr>
        <w:t xml:space="preserve"> </w:t>
      </w:r>
      <w:r w:rsidR="00FB1DFB">
        <w:rPr>
          <w:i/>
          <w:sz w:val="28"/>
          <w:szCs w:val="28"/>
          <w:lang w:val="en-US"/>
        </w:rPr>
        <w:t>K</w:t>
      </w:r>
      <w:r w:rsidR="00FB1DFB" w:rsidRPr="00F82D5B">
        <w:rPr>
          <w:sz w:val="28"/>
          <w:szCs w:val="28"/>
        </w:rPr>
        <w:t>=</w:t>
      </w:r>
      <w:r w:rsidR="003E0FDF">
        <w:rPr>
          <w:sz w:val="28"/>
          <w:szCs w:val="28"/>
        </w:rPr>
        <w:t>256</w:t>
      </w:r>
      <w:r w:rsidR="00FB1DFB" w:rsidRPr="00F82D5B">
        <w:rPr>
          <w:sz w:val="28"/>
          <w:szCs w:val="28"/>
        </w:rPr>
        <w:t>.</w:t>
      </w:r>
    </w:p>
    <w:p w14:paraId="7D4F350C" w14:textId="77777777" w:rsidR="00FB1DFB" w:rsidRDefault="00FB1DFB" w:rsidP="00FB1DFB">
      <w:pPr>
        <w:ind w:firstLine="357"/>
        <w:rPr>
          <w:b/>
          <w:sz w:val="28"/>
          <w:szCs w:val="28"/>
        </w:rPr>
      </w:pPr>
      <w:r w:rsidRPr="00FB1DFB">
        <w:rPr>
          <w:b/>
          <w:position w:val="-10"/>
          <w:sz w:val="28"/>
          <w:szCs w:val="28"/>
        </w:rPr>
        <w:object w:dxaOrig="320" w:dyaOrig="360" w14:anchorId="1FA0DE4C">
          <v:shape id="_x0000_i1044" type="#_x0000_t75" style="width:15.9pt;height:18.2pt" o:ole="">
            <v:imagedata r:id="rId43" o:title=""/>
          </v:shape>
          <o:OLEObject Type="Embed" ProgID="Equation.DSMT4" ShapeID="_x0000_i1044" DrawAspect="Content" ObjectID="_1715111595" r:id="rId44"/>
        </w:object>
      </w:r>
      <w:r w:rsidRPr="00FB1DFB">
        <w:rPr>
          <w:b/>
          <w:sz w:val="28"/>
          <w:szCs w:val="28"/>
        </w:rPr>
        <w:t xml:space="preserve"> - критерий согласия Пирсона</w:t>
      </w:r>
      <w:r>
        <w:rPr>
          <w:b/>
          <w:sz w:val="28"/>
          <w:szCs w:val="28"/>
        </w:rPr>
        <w:t>:</w:t>
      </w:r>
    </w:p>
    <w:p w14:paraId="62B30B76" w14:textId="77777777" w:rsidR="00FB1DFB" w:rsidRPr="00FB1DFB" w:rsidRDefault="00FB1DFB" w:rsidP="00FB1DFB">
      <w:pPr>
        <w:ind w:firstLine="357"/>
        <w:rPr>
          <w:i/>
          <w:sz w:val="28"/>
          <w:szCs w:val="28"/>
        </w:rPr>
      </w:pPr>
      <w:r>
        <w:rPr>
          <w:sz w:val="28"/>
          <w:szCs w:val="28"/>
        </w:rPr>
        <w:t xml:space="preserve">Область возможных значений  случайной величины разбивается на интервалы </w:t>
      </w:r>
      <w:r w:rsidRPr="00FB1DFB">
        <w:rPr>
          <w:position w:val="-12"/>
          <w:sz w:val="28"/>
          <w:szCs w:val="28"/>
        </w:rPr>
        <w:object w:dxaOrig="1760" w:dyaOrig="400" w14:anchorId="797CCB8B">
          <v:shape id="_x0000_i1045" type="#_x0000_t75" style="width:87.9pt;height:20.45pt" o:ole="">
            <v:imagedata r:id="rId45" o:title=""/>
          </v:shape>
          <o:OLEObject Type="Embed" ProgID="Equation.DSMT4" ShapeID="_x0000_i1045" DrawAspect="Content" ObjectID="_1715111596" r:id="rId46"/>
        </w:object>
      </w:r>
      <w:r>
        <w:rPr>
          <w:sz w:val="28"/>
          <w:szCs w:val="28"/>
        </w:rPr>
        <w:t>.</w:t>
      </w:r>
    </w:p>
    <w:p w14:paraId="09CBA2AF" w14:textId="77777777" w:rsidR="00FB1DFB" w:rsidRDefault="00FB1DFB" w:rsidP="00FB1DFB">
      <w:pPr>
        <w:ind w:firstLine="357"/>
        <w:rPr>
          <w:sz w:val="28"/>
          <w:szCs w:val="28"/>
        </w:rPr>
      </w:pPr>
      <w:r w:rsidRPr="00FB1DFB">
        <w:rPr>
          <w:sz w:val="28"/>
          <w:szCs w:val="28"/>
        </w:rPr>
        <w:t xml:space="preserve">Рассматривается </w:t>
      </w:r>
      <w:r>
        <w:rPr>
          <w:sz w:val="28"/>
          <w:szCs w:val="28"/>
        </w:rPr>
        <w:t xml:space="preserve">следующая статистика, </w:t>
      </w:r>
    </w:p>
    <w:p w14:paraId="642CCDDE" w14:textId="77777777" w:rsidR="00FB1DFB" w:rsidRDefault="00FB1DFB" w:rsidP="00685635">
      <w:pPr>
        <w:ind w:firstLine="357"/>
        <w:jc w:val="center"/>
        <w:rPr>
          <w:sz w:val="28"/>
          <w:szCs w:val="28"/>
        </w:rPr>
      </w:pPr>
      <w:r w:rsidRPr="00FB1DFB">
        <w:rPr>
          <w:position w:val="-30"/>
          <w:sz w:val="28"/>
          <w:szCs w:val="28"/>
        </w:rPr>
        <w:object w:dxaOrig="1980" w:dyaOrig="700" w14:anchorId="43998DB4">
          <v:shape id="_x0000_i1046" type="#_x0000_t75" style="width:99.3pt;height:35.6pt" o:ole="">
            <v:imagedata r:id="rId47" o:title=""/>
          </v:shape>
          <o:OLEObject Type="Embed" ProgID="Equation.DSMT4" ShapeID="_x0000_i1046" DrawAspect="Content" ObjectID="_1715111597" r:id="rId48"/>
        </w:object>
      </w:r>
      <w:r>
        <w:rPr>
          <w:sz w:val="28"/>
          <w:szCs w:val="28"/>
        </w:rPr>
        <w:t>,</w:t>
      </w:r>
    </w:p>
    <w:p w14:paraId="25E2A3A1" w14:textId="77777777" w:rsidR="00FB1DFB" w:rsidRDefault="00FB1DFB" w:rsidP="00FB1DFB">
      <w:pPr>
        <w:ind w:firstLine="357"/>
        <w:rPr>
          <w:sz w:val="28"/>
          <w:szCs w:val="28"/>
        </w:rPr>
      </w:pPr>
      <w:r>
        <w:rPr>
          <w:i/>
          <w:sz w:val="28"/>
          <w:szCs w:val="28"/>
          <w:lang w:val="fr-FR"/>
        </w:rPr>
        <w:t>n</w:t>
      </w:r>
      <w:r w:rsidRPr="00FB1DFB">
        <w:rPr>
          <w:i/>
          <w:sz w:val="28"/>
          <w:szCs w:val="28"/>
        </w:rPr>
        <w:t xml:space="preserve"> </w:t>
      </w:r>
      <w:r w:rsidRPr="00FB1DFB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объем выборки, </w:t>
      </w:r>
    </w:p>
    <w:p w14:paraId="02AC1323" w14:textId="77777777" w:rsidR="00685635" w:rsidRDefault="00FB1DFB" w:rsidP="00685635">
      <w:pPr>
        <w:ind w:firstLine="357"/>
        <w:rPr>
          <w:sz w:val="28"/>
          <w:szCs w:val="28"/>
        </w:rPr>
      </w:pPr>
      <w:r w:rsidRPr="00E40A74">
        <w:rPr>
          <w:position w:val="-12"/>
        </w:rPr>
        <w:object w:dxaOrig="260" w:dyaOrig="360" w14:anchorId="74DE161E">
          <v:shape id="_x0000_i1047" type="#_x0000_t75" style="width:12.9pt;height:18.2pt" o:ole="">
            <v:imagedata r:id="rId49" o:title=""/>
          </v:shape>
          <o:OLEObject Type="Embed" ProgID="Equation.DSMT4" ShapeID="_x0000_i1047" DrawAspect="Content" ObjectID="_1715111598" r:id="rId50"/>
        </w:object>
      </w:r>
      <w:r>
        <w:t xml:space="preserve"> </w:t>
      </w:r>
      <w:r>
        <w:rPr>
          <w:sz w:val="28"/>
          <w:szCs w:val="28"/>
        </w:rPr>
        <w:t xml:space="preserve">- количество элементов выборки, попавших в </w:t>
      </w:r>
      <w:r>
        <w:rPr>
          <w:i/>
          <w:sz w:val="28"/>
          <w:szCs w:val="28"/>
          <w:lang w:val="fr-FR"/>
        </w:rPr>
        <w:t>k</w:t>
      </w:r>
      <w:r>
        <w:rPr>
          <w:sz w:val="28"/>
          <w:szCs w:val="28"/>
        </w:rPr>
        <w:t>-ый интервал,</w:t>
      </w:r>
    </w:p>
    <w:p w14:paraId="1E66C94F" w14:textId="77777777" w:rsidR="00FB1DFB" w:rsidRDefault="00685635" w:rsidP="00685635">
      <w:pPr>
        <w:spacing w:before="120"/>
        <w:ind w:firstLine="357"/>
        <w:rPr>
          <w:sz w:val="28"/>
          <w:szCs w:val="28"/>
        </w:rPr>
      </w:pPr>
      <w:r w:rsidRPr="00E40A74">
        <w:rPr>
          <w:position w:val="-12"/>
        </w:rPr>
        <w:object w:dxaOrig="300" w:dyaOrig="360" w14:anchorId="0703740A">
          <v:shape id="_x0000_i1048" type="#_x0000_t75" style="width:15.15pt;height:18.2pt" o:ole="">
            <v:imagedata r:id="rId51" o:title=""/>
          </v:shape>
          <o:OLEObject Type="Embed" ProgID="Equation.DSMT4" ShapeID="_x0000_i1048" DrawAspect="Content" ObjectID="_1715111599" r:id="rId52"/>
        </w:object>
      </w:r>
      <w:r w:rsidRPr="0068563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- </w:t>
      </w:r>
      <w:r w:rsidR="000456AC">
        <w:rPr>
          <w:sz w:val="28"/>
          <w:szCs w:val="28"/>
        </w:rPr>
        <w:t>вероятность</w:t>
      </w:r>
      <w:r>
        <w:rPr>
          <w:sz w:val="28"/>
          <w:szCs w:val="28"/>
        </w:rPr>
        <w:t xml:space="preserve"> попадания случайной величины в </w:t>
      </w:r>
      <w:r>
        <w:rPr>
          <w:i/>
          <w:sz w:val="28"/>
          <w:szCs w:val="28"/>
          <w:lang w:val="fr-FR"/>
        </w:rPr>
        <w:t>k</w:t>
      </w:r>
      <w:r>
        <w:rPr>
          <w:sz w:val="28"/>
          <w:szCs w:val="28"/>
        </w:rPr>
        <w:t>-ый интервал.</w:t>
      </w:r>
    </w:p>
    <w:p w14:paraId="684599E4" w14:textId="43DD3E77" w:rsidR="00685635" w:rsidRDefault="00685635" w:rsidP="00685635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Проверяется условие </w:t>
      </w:r>
      <w:r w:rsidRPr="00685635">
        <w:rPr>
          <w:position w:val="-10"/>
          <w:sz w:val="28"/>
          <w:szCs w:val="28"/>
        </w:rPr>
        <w:object w:dxaOrig="740" w:dyaOrig="360" w14:anchorId="2A874FEB">
          <v:shape id="_x0000_i1049" type="#_x0000_t75" style="width:36.4pt;height:18.2pt" o:ole="">
            <v:imagedata r:id="rId53" o:title=""/>
          </v:shape>
          <o:OLEObject Type="Embed" ProgID="Equation.DSMT4" ShapeID="_x0000_i1049" DrawAspect="Content" ObjectID="_1715111600" r:id="rId54"/>
        </w:object>
      </w:r>
      <w:r>
        <w:rPr>
          <w:sz w:val="28"/>
          <w:szCs w:val="28"/>
        </w:rPr>
        <w:t xml:space="preserve">, где </w:t>
      </w:r>
      <w:r w:rsidRPr="00685635">
        <w:rPr>
          <w:position w:val="-10"/>
        </w:rPr>
        <w:object w:dxaOrig="1400" w:dyaOrig="360" w14:anchorId="2411AB43">
          <v:shape id="_x0000_i1050" type="#_x0000_t75" style="width:69.75pt;height:18.2pt" o:ole="">
            <v:imagedata r:id="rId55" o:title=""/>
          </v:shape>
          <o:OLEObject Type="Embed" ProgID="Equation.DSMT4" ShapeID="_x0000_i1050" DrawAspect="Content" ObjectID="_1715111601" r:id="rId56"/>
        </w:object>
      </w:r>
      <w:r w:rsidRPr="00685635">
        <w:t xml:space="preserve">, </w:t>
      </w:r>
      <w:r w:rsidRPr="00685635">
        <w:rPr>
          <w:i/>
          <w:sz w:val="28"/>
          <w:szCs w:val="28"/>
          <w:lang w:val="en-US"/>
        </w:rPr>
        <w:t>G</w:t>
      </w:r>
      <w:r w:rsidRPr="00685635">
        <w:rPr>
          <w:sz w:val="28"/>
          <w:szCs w:val="28"/>
        </w:rPr>
        <w:t xml:space="preserve">  ф</w:t>
      </w:r>
      <w:r>
        <w:rPr>
          <w:sz w:val="28"/>
          <w:szCs w:val="28"/>
        </w:rPr>
        <w:t xml:space="preserve">ункция распределения </w:t>
      </w:r>
      <w:r w:rsidR="00F82D5B">
        <w:rPr>
          <w:sz w:val="28"/>
          <w:szCs w:val="28"/>
        </w:rPr>
        <w:t>распределения</w:t>
      </w:r>
      <w:r w:rsidRPr="00685635">
        <w:rPr>
          <w:b/>
          <w:position w:val="-10"/>
          <w:sz w:val="28"/>
          <w:szCs w:val="28"/>
        </w:rPr>
        <w:object w:dxaOrig="320" w:dyaOrig="360" w14:anchorId="54E3E85B">
          <v:shape id="_x0000_i1051" type="#_x0000_t75" style="width:15.9pt;height:18.2pt" o:ole="">
            <v:imagedata r:id="rId43" o:title=""/>
          </v:shape>
          <o:OLEObject Type="Embed" ProgID="Equation.DSMT4" ShapeID="_x0000_i1051" DrawAspect="Content" ObjectID="_1715111602" r:id="rId57"/>
        </w:object>
      </w:r>
      <w:r w:rsidRPr="00685635">
        <w:rPr>
          <w:b/>
          <w:sz w:val="28"/>
          <w:szCs w:val="28"/>
        </w:rPr>
        <w:t xml:space="preserve">, </w:t>
      </w:r>
      <w:r w:rsidRPr="00685635">
        <w:rPr>
          <w:position w:val="-6"/>
          <w:sz w:val="28"/>
          <w:szCs w:val="28"/>
        </w:rPr>
        <w:object w:dxaOrig="200" w:dyaOrig="220" w14:anchorId="4655BBAE">
          <v:shape id="_x0000_i1052" type="#_x0000_t75" style="width:9.85pt;height:11.35pt" o:ole="">
            <v:imagedata r:id="rId58" o:title=""/>
          </v:shape>
          <o:OLEObject Type="Embed" ProgID="Equation.DSMT4" ShapeID="_x0000_i1052" DrawAspect="Content" ObjectID="_1715111603" r:id="rId59"/>
        </w:object>
      </w:r>
      <w:r w:rsidRPr="00685635">
        <w:rPr>
          <w:sz w:val="28"/>
          <w:szCs w:val="28"/>
        </w:rPr>
        <w:t xml:space="preserve"> - уровень значимости (</w:t>
      </w:r>
      <w:r w:rsidR="00D06866" w:rsidRPr="00685635">
        <w:rPr>
          <w:position w:val="-6"/>
          <w:sz w:val="28"/>
          <w:szCs w:val="28"/>
        </w:rPr>
        <w:object w:dxaOrig="200" w:dyaOrig="220" w14:anchorId="620DED22">
          <v:shape id="_x0000_i1053" type="#_x0000_t75" style="width:9.85pt;height:10.6pt" o:ole="">
            <v:imagedata r:id="rId60" o:title=""/>
          </v:shape>
          <o:OLEObject Type="Embed" ProgID="Equation.DSMT4" ShapeID="_x0000_i1053" DrawAspect="Content" ObjectID="_1715111604" r:id="rId61"/>
        </w:object>
      </w:r>
      <w:r w:rsidRPr="00685635">
        <w:rPr>
          <w:sz w:val="28"/>
          <w:szCs w:val="28"/>
        </w:rPr>
        <w:t>=0.05</w:t>
      </w:r>
      <w:r>
        <w:rPr>
          <w:sz w:val="28"/>
          <w:szCs w:val="28"/>
        </w:rPr>
        <w:t>).</w:t>
      </w:r>
    </w:p>
    <w:p w14:paraId="512DA787" w14:textId="77777777" w:rsidR="00685635" w:rsidRDefault="00685635" w:rsidP="00685635">
      <w:pPr>
        <w:spacing w:after="240"/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В данной работе отрезок </w:t>
      </w:r>
      <w:r w:rsidRPr="00685635">
        <w:rPr>
          <w:sz w:val="28"/>
          <w:szCs w:val="28"/>
        </w:rPr>
        <w:t xml:space="preserve">[0;1] </w:t>
      </w:r>
      <w:r>
        <w:rPr>
          <w:sz w:val="28"/>
          <w:szCs w:val="28"/>
        </w:rPr>
        <w:t>разбивался на 10 интервалов.</w:t>
      </w:r>
    </w:p>
    <w:p w14:paraId="5F80CEDE" w14:textId="77777777" w:rsidR="00685635" w:rsidRDefault="00685635" w:rsidP="00685635">
      <w:pPr>
        <w:ind w:firstLine="357"/>
        <w:rPr>
          <w:b/>
          <w:sz w:val="28"/>
          <w:szCs w:val="28"/>
        </w:rPr>
      </w:pPr>
      <w:r>
        <w:rPr>
          <w:b/>
          <w:sz w:val="28"/>
          <w:szCs w:val="28"/>
        </w:rPr>
        <w:t>Критерий согласия Колмогорова:</w:t>
      </w:r>
    </w:p>
    <w:p w14:paraId="6B8CF8E8" w14:textId="77777777" w:rsidR="00685635" w:rsidRDefault="00685635" w:rsidP="00685635">
      <w:pPr>
        <w:ind w:firstLine="357"/>
        <w:rPr>
          <w:sz w:val="28"/>
          <w:szCs w:val="28"/>
        </w:rPr>
      </w:pPr>
      <w:r>
        <w:rPr>
          <w:sz w:val="28"/>
          <w:szCs w:val="28"/>
        </w:rPr>
        <w:t>Рассматривается статистика:</w:t>
      </w:r>
    </w:p>
    <w:p w14:paraId="1A35C974" w14:textId="77777777" w:rsidR="00685635" w:rsidRDefault="00685635" w:rsidP="00685635">
      <w:pPr>
        <w:ind w:firstLine="357"/>
        <w:jc w:val="center"/>
        <w:rPr>
          <w:sz w:val="28"/>
          <w:szCs w:val="28"/>
        </w:rPr>
      </w:pPr>
      <w:r w:rsidRPr="00685635">
        <w:rPr>
          <w:position w:val="-24"/>
          <w:sz w:val="28"/>
          <w:szCs w:val="28"/>
        </w:rPr>
        <w:object w:dxaOrig="3060" w:dyaOrig="480" w14:anchorId="4B4F12E8">
          <v:shape id="_x0000_i1054" type="#_x0000_t75" style="width:231.15pt;height:36.4pt" o:ole="">
            <v:imagedata r:id="rId62" o:title=""/>
          </v:shape>
          <o:OLEObject Type="Embed" ProgID="Equation.DSMT4" ShapeID="_x0000_i1054" DrawAspect="Content" ObjectID="_1715111605" r:id="rId63"/>
        </w:object>
      </w:r>
    </w:p>
    <w:p w14:paraId="1C7E33A5" w14:textId="77777777" w:rsidR="00915633" w:rsidRDefault="00915633" w:rsidP="00685635">
      <w:pPr>
        <w:ind w:firstLine="357"/>
        <w:rPr>
          <w:sz w:val="28"/>
          <w:szCs w:val="28"/>
        </w:rPr>
      </w:pPr>
      <w:r>
        <w:rPr>
          <w:sz w:val="28"/>
          <w:szCs w:val="28"/>
        </w:rPr>
        <w:t>г</w:t>
      </w:r>
      <w:r w:rsidR="00685635">
        <w:rPr>
          <w:sz w:val="28"/>
          <w:szCs w:val="28"/>
        </w:rPr>
        <w:t>де</w:t>
      </w:r>
    </w:p>
    <w:p w14:paraId="203E406A" w14:textId="058D77EA" w:rsidR="00915633" w:rsidRPr="00AC360A" w:rsidRDefault="00685635" w:rsidP="00AC360A">
      <w:pPr>
        <w:ind w:firstLine="357"/>
      </w:pPr>
      <w:r>
        <w:rPr>
          <w:sz w:val="28"/>
          <w:szCs w:val="28"/>
        </w:rPr>
        <w:t xml:space="preserve"> </w:t>
      </w:r>
      <w:r w:rsidRPr="00685635">
        <w:rPr>
          <w:position w:val="-28"/>
        </w:rPr>
        <w:object w:dxaOrig="2840" w:dyaOrig="680" w14:anchorId="33953B27">
          <v:shape id="_x0000_i1055" type="#_x0000_t75" style="width:191pt;height:45.45pt" o:ole="">
            <v:imagedata r:id="rId64" o:title=""/>
          </v:shape>
          <o:OLEObject Type="Embed" ProgID="Equation.DSMT4" ShapeID="_x0000_i1055" DrawAspect="Content" ObjectID="_1715111606" r:id="rId65"/>
        </w:object>
      </w:r>
      <w:r w:rsidR="00915633">
        <w:t xml:space="preserve">, </w:t>
      </w:r>
    </w:p>
    <w:p w14:paraId="0F39D46A" w14:textId="77777777" w:rsidR="00915633" w:rsidRPr="00D56485" w:rsidRDefault="00915633" w:rsidP="000456AC">
      <w:pPr>
        <w:spacing w:after="240"/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Проверяется условие </w:t>
      </w:r>
      <w:r w:rsidRPr="00915633">
        <w:rPr>
          <w:position w:val="-12"/>
          <w:sz w:val="28"/>
          <w:szCs w:val="28"/>
        </w:rPr>
        <w:object w:dxaOrig="1040" w:dyaOrig="400" w14:anchorId="688E0071">
          <v:shape id="_x0000_i1056" type="#_x0000_t75" style="width:51.55pt;height:20.45pt" o:ole="">
            <v:imagedata r:id="rId66" o:title=""/>
          </v:shape>
          <o:OLEObject Type="Embed" ProgID="Equation.DSMT4" ShapeID="_x0000_i1056" DrawAspect="Content" ObjectID="_1715111607" r:id="rId67"/>
        </w:object>
      </w:r>
      <w:r>
        <w:rPr>
          <w:sz w:val="28"/>
          <w:szCs w:val="28"/>
        </w:rPr>
        <w:t xml:space="preserve">, где </w:t>
      </w:r>
      <w:r w:rsidRPr="00685635">
        <w:rPr>
          <w:position w:val="-10"/>
        </w:rPr>
        <w:object w:dxaOrig="1420" w:dyaOrig="360" w14:anchorId="2AB3CFC9">
          <v:shape id="_x0000_i1057" type="#_x0000_t75" style="width:71.25pt;height:18.2pt" o:ole="">
            <v:imagedata r:id="rId68" o:title=""/>
          </v:shape>
          <o:OLEObject Type="Embed" ProgID="Equation.DSMT4" ShapeID="_x0000_i1057" DrawAspect="Content" ObjectID="_1715111608" r:id="rId69"/>
        </w:object>
      </w:r>
      <w:r w:rsidRPr="00685635">
        <w:t xml:space="preserve">, </w:t>
      </w:r>
      <w:r>
        <w:rPr>
          <w:i/>
          <w:sz w:val="28"/>
          <w:szCs w:val="28"/>
          <w:lang w:val="en-US"/>
        </w:rPr>
        <w:t>K</w:t>
      </w:r>
      <w:r w:rsidRPr="00685635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r w:rsidRPr="00685635">
        <w:rPr>
          <w:sz w:val="28"/>
          <w:szCs w:val="28"/>
        </w:rPr>
        <w:t xml:space="preserve"> ф</w:t>
      </w:r>
      <w:r>
        <w:rPr>
          <w:sz w:val="28"/>
          <w:szCs w:val="28"/>
        </w:rPr>
        <w:t>ункция распределения</w:t>
      </w:r>
      <w:r w:rsidRPr="00915633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распределения Колмогорова</w:t>
      </w:r>
      <w:r w:rsidRPr="00685635">
        <w:rPr>
          <w:b/>
          <w:sz w:val="28"/>
          <w:szCs w:val="28"/>
        </w:rPr>
        <w:t xml:space="preserve">, </w:t>
      </w:r>
      <w:r w:rsidRPr="00685635">
        <w:rPr>
          <w:position w:val="-6"/>
          <w:sz w:val="28"/>
          <w:szCs w:val="28"/>
        </w:rPr>
        <w:object w:dxaOrig="200" w:dyaOrig="220" w14:anchorId="4F37189A">
          <v:shape id="_x0000_i1058" type="#_x0000_t75" style="width:9.85pt;height:11.35pt" o:ole="">
            <v:imagedata r:id="rId58" o:title=""/>
          </v:shape>
          <o:OLEObject Type="Embed" ProgID="Equation.DSMT4" ShapeID="_x0000_i1058" DrawAspect="Content" ObjectID="_1715111609" r:id="rId70"/>
        </w:object>
      </w:r>
      <w:r w:rsidRPr="00685635">
        <w:rPr>
          <w:sz w:val="28"/>
          <w:szCs w:val="28"/>
        </w:rPr>
        <w:t xml:space="preserve"> - уровень значимости</w:t>
      </w:r>
      <w:r>
        <w:rPr>
          <w:sz w:val="28"/>
          <w:szCs w:val="28"/>
        </w:rPr>
        <w:t>.</w:t>
      </w:r>
    </w:p>
    <w:p w14:paraId="389698EF" w14:textId="77777777" w:rsidR="000456AC" w:rsidRPr="00D56485" w:rsidRDefault="000456AC" w:rsidP="000456AC">
      <w:pPr>
        <w:rPr>
          <w:sz w:val="28"/>
          <w:szCs w:val="28"/>
        </w:rPr>
      </w:pPr>
    </w:p>
    <w:p w14:paraId="0475EC09" w14:textId="77777777" w:rsidR="00915633" w:rsidRPr="008255C7" w:rsidRDefault="000456AC" w:rsidP="000456AC">
      <w:pPr>
        <w:spacing w:after="120"/>
        <w:ind w:firstLine="357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Код</w:t>
      </w:r>
      <w:r w:rsidRPr="008255C7">
        <w:rPr>
          <w:b/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</w:rPr>
        <w:t>программы</w:t>
      </w:r>
      <w:r w:rsidRPr="008255C7">
        <w:rPr>
          <w:b/>
          <w:sz w:val="28"/>
          <w:szCs w:val="28"/>
          <w:lang w:val="en-US"/>
        </w:rPr>
        <w:t>:</w:t>
      </w:r>
    </w:p>
    <w:p w14:paraId="25D8DD2F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import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math</w:t>
      </w:r>
    </w:p>
    <w:p w14:paraId="0BAA1843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from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random </w:t>
      </w: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import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random</w:t>
      </w:r>
    </w:p>
    <w:p w14:paraId="1771810F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import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numpy </w:t>
      </w: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as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np</w:t>
      </w:r>
    </w:p>
    <w:p w14:paraId="7870D132" w14:textId="77777777" w:rsidR="00FC32FC" w:rsidRPr="00FC32FC" w:rsidRDefault="00FC32FC" w:rsidP="00FC32FC">
      <w:pPr>
        <w:shd w:val="clear" w:color="auto" w:fill="282C34"/>
        <w:spacing w:after="240" w:line="285" w:lineRule="atLeast"/>
        <w:rPr>
          <w:rFonts w:ascii="Consolas" w:hAnsi="Consolas"/>
          <w:color w:val="ABB2BF"/>
          <w:sz w:val="21"/>
          <w:szCs w:val="21"/>
          <w:lang w:val="en-US"/>
        </w:rPr>
      </w:pPr>
    </w:p>
    <w:p w14:paraId="1B166693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i/>
          <w:iCs/>
          <w:color w:val="7F848E"/>
          <w:sz w:val="21"/>
          <w:szCs w:val="21"/>
          <w:lang w:val="en-US"/>
        </w:rPr>
        <w:t>#</w:t>
      </w:r>
      <w:r w:rsidRPr="00FC32FC">
        <w:rPr>
          <w:rFonts w:ascii="Consolas" w:hAnsi="Consolas"/>
          <w:i/>
          <w:iCs/>
          <w:color w:val="7F848E"/>
          <w:sz w:val="21"/>
          <w:szCs w:val="21"/>
        </w:rPr>
        <w:t>константы</w:t>
      </w:r>
    </w:p>
    <w:p w14:paraId="4569CF2C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k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D19A66"/>
          <w:sz w:val="21"/>
          <w:szCs w:val="21"/>
          <w:lang w:val="en-US"/>
        </w:rPr>
        <w:t>256</w:t>
      </w:r>
    </w:p>
    <w:p w14:paraId="073DA68D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a0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D19A66"/>
          <w:sz w:val="21"/>
          <w:szCs w:val="21"/>
          <w:lang w:val="en-US"/>
        </w:rPr>
        <w:t>262147</w:t>
      </w:r>
    </w:p>
    <w:p w14:paraId="632B2159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b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a0</w:t>
      </w:r>
    </w:p>
    <w:p w14:paraId="08AB4108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M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math.</w:t>
      </w:r>
      <w:r w:rsidRPr="00FC32FC">
        <w:rPr>
          <w:rFonts w:ascii="Consolas" w:hAnsi="Consolas"/>
          <w:color w:val="61AFEF"/>
          <w:sz w:val="21"/>
          <w:szCs w:val="21"/>
          <w:lang w:val="en-US"/>
        </w:rPr>
        <w:t>pow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FC32FC">
        <w:rPr>
          <w:rFonts w:ascii="Consolas" w:hAnsi="Consolas"/>
          <w:color w:val="D19A66"/>
          <w:sz w:val="21"/>
          <w:szCs w:val="21"/>
          <w:lang w:val="en-US"/>
        </w:rPr>
        <w:t>2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FC32FC">
        <w:rPr>
          <w:rFonts w:ascii="Consolas" w:hAnsi="Consolas"/>
          <w:color w:val="D19A66"/>
          <w:sz w:val="21"/>
          <w:szCs w:val="21"/>
          <w:lang w:val="en-US"/>
        </w:rPr>
        <w:t>31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)</w:t>
      </w:r>
    </w:p>
    <w:p w14:paraId="2CEA8063" w14:textId="77777777" w:rsidR="00FC32FC" w:rsidRPr="00FC32FC" w:rsidRDefault="00FC32FC" w:rsidP="00FC32FC">
      <w:pPr>
        <w:shd w:val="clear" w:color="auto" w:fill="282C34"/>
        <w:spacing w:after="240" w:line="285" w:lineRule="atLeast"/>
        <w:rPr>
          <w:rFonts w:ascii="Consolas" w:hAnsi="Consolas"/>
          <w:color w:val="ABB2BF"/>
          <w:sz w:val="21"/>
          <w:szCs w:val="21"/>
          <w:lang w:val="en-US"/>
        </w:rPr>
      </w:pPr>
    </w:p>
    <w:p w14:paraId="3B4C1D72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now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a0</w:t>
      </w:r>
    </w:p>
    <w:p w14:paraId="72128331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lastRenderedPageBreak/>
        <w:t>def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i/>
          <w:iCs/>
          <w:color w:val="61AFEF"/>
          <w:sz w:val="21"/>
          <w:szCs w:val="21"/>
          <w:lang w:val="en-US"/>
        </w:rPr>
        <w:t>mult_cong_met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():</w:t>
      </w:r>
    </w:p>
    <w:p w14:paraId="4B3FD467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</w:t>
      </w:r>
      <w:r w:rsidRPr="00FC32FC">
        <w:rPr>
          <w:rFonts w:ascii="Consolas" w:hAnsi="Consolas"/>
          <w:color w:val="C678DD"/>
          <w:sz w:val="21"/>
          <w:szCs w:val="21"/>
          <w:lang w:val="en-US"/>
        </w:rPr>
        <w:t>global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now</w:t>
      </w:r>
    </w:p>
    <w:p w14:paraId="6AC458F2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now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(now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*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b)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%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M</w:t>
      </w:r>
    </w:p>
    <w:p w14:paraId="09951A7A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</w:t>
      </w: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return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now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/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M</w:t>
      </w:r>
    </w:p>
    <w:p w14:paraId="382576A3" w14:textId="77777777" w:rsidR="00FC32FC" w:rsidRPr="00FC32FC" w:rsidRDefault="00FC32FC" w:rsidP="00FC32FC">
      <w:pPr>
        <w:shd w:val="clear" w:color="auto" w:fill="282C34"/>
        <w:spacing w:after="240" w:line="285" w:lineRule="atLeast"/>
        <w:rPr>
          <w:rFonts w:ascii="Consolas" w:hAnsi="Consolas"/>
          <w:color w:val="ABB2BF"/>
          <w:sz w:val="21"/>
          <w:szCs w:val="21"/>
          <w:lang w:val="en-US"/>
        </w:rPr>
      </w:pPr>
    </w:p>
    <w:p w14:paraId="10452D86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v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[]</w:t>
      </w:r>
    </w:p>
    <w:p w14:paraId="48F02D25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def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i/>
          <w:iCs/>
          <w:color w:val="61AFEF"/>
          <w:sz w:val="21"/>
          <w:szCs w:val="21"/>
          <w:lang w:val="en-US"/>
        </w:rPr>
        <w:t>first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():</w:t>
      </w:r>
    </w:p>
    <w:p w14:paraId="4100B883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</w:t>
      </w: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for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_ </w:t>
      </w: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in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range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(k):</w:t>
      </w:r>
    </w:p>
    <w:p w14:paraId="53B34BC9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>        v.</w:t>
      </w:r>
      <w:r w:rsidRPr="00FC32FC">
        <w:rPr>
          <w:rFonts w:ascii="Consolas" w:hAnsi="Consolas"/>
          <w:color w:val="61AFEF"/>
          <w:sz w:val="21"/>
          <w:szCs w:val="21"/>
          <w:lang w:val="en-US"/>
        </w:rPr>
        <w:t>append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FC32FC">
        <w:rPr>
          <w:rFonts w:ascii="Consolas" w:hAnsi="Consolas"/>
          <w:color w:val="61AFEF"/>
          <w:sz w:val="21"/>
          <w:szCs w:val="21"/>
          <w:lang w:val="en-US"/>
        </w:rPr>
        <w:t>mult_cong_met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())</w:t>
      </w:r>
    </w:p>
    <w:p w14:paraId="206F41D4" w14:textId="77777777" w:rsidR="00FC32FC" w:rsidRPr="00FC32FC" w:rsidRDefault="00FC32FC" w:rsidP="00FC32FC">
      <w:pPr>
        <w:shd w:val="clear" w:color="auto" w:fill="282C34"/>
        <w:spacing w:after="240" w:line="285" w:lineRule="atLeast"/>
        <w:rPr>
          <w:rFonts w:ascii="Consolas" w:hAnsi="Consolas"/>
          <w:color w:val="ABB2BF"/>
          <w:sz w:val="21"/>
          <w:szCs w:val="21"/>
          <w:lang w:val="en-US"/>
        </w:rPr>
      </w:pPr>
    </w:p>
    <w:p w14:paraId="673D1364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def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i/>
          <w:iCs/>
          <w:color w:val="61AFEF"/>
          <w:sz w:val="21"/>
          <w:szCs w:val="21"/>
          <w:lang w:val="en-US"/>
        </w:rPr>
        <w:t>maclaren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():</w:t>
      </w:r>
    </w:p>
    <w:p w14:paraId="2D1DD811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indx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int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FC32FC">
        <w:rPr>
          <w:rFonts w:ascii="Consolas" w:hAnsi="Consolas"/>
          <w:color w:val="61AFEF"/>
          <w:sz w:val="21"/>
          <w:szCs w:val="21"/>
          <w:lang w:val="en-US"/>
        </w:rPr>
        <w:t>random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()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%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k)</w:t>
      </w:r>
    </w:p>
    <w:p w14:paraId="6CF6DDDD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num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v[indx]</w:t>
      </w:r>
    </w:p>
    <w:p w14:paraId="55AA5162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v[indx]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61AFEF"/>
          <w:sz w:val="21"/>
          <w:szCs w:val="21"/>
          <w:lang w:val="en-US"/>
        </w:rPr>
        <w:t>mult_cong_met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()</w:t>
      </w:r>
    </w:p>
    <w:p w14:paraId="0200FE3D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</w:t>
      </w:r>
      <w:r w:rsidRPr="00FC32FC">
        <w:rPr>
          <w:rFonts w:ascii="Consolas" w:hAnsi="Consolas"/>
          <w:i/>
          <w:iCs/>
          <w:color w:val="C678DD"/>
          <w:sz w:val="21"/>
          <w:szCs w:val="21"/>
        </w:rPr>
        <w:t>return</w:t>
      </w:r>
      <w:r w:rsidRPr="00FC32FC">
        <w:rPr>
          <w:rFonts w:ascii="Consolas" w:hAnsi="Consolas"/>
          <w:color w:val="ABB2BF"/>
          <w:sz w:val="21"/>
          <w:szCs w:val="21"/>
        </w:rPr>
        <w:t xml:space="preserve"> num</w:t>
      </w:r>
    </w:p>
    <w:p w14:paraId="7B261145" w14:textId="77777777" w:rsidR="00FC32FC" w:rsidRPr="00FC32FC" w:rsidRDefault="00FC32FC" w:rsidP="00FC32FC">
      <w:pPr>
        <w:shd w:val="clear" w:color="auto" w:fill="282C34"/>
        <w:spacing w:after="240" w:line="285" w:lineRule="atLeast"/>
        <w:rPr>
          <w:rFonts w:ascii="Consolas" w:hAnsi="Consolas"/>
          <w:color w:val="ABB2BF"/>
          <w:sz w:val="21"/>
          <w:szCs w:val="21"/>
        </w:rPr>
      </w:pPr>
    </w:p>
    <w:p w14:paraId="7E717D39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</w:rPr>
      </w:pPr>
      <w:r w:rsidRPr="00FC32FC">
        <w:rPr>
          <w:rFonts w:ascii="Consolas" w:hAnsi="Consolas"/>
          <w:color w:val="98C379"/>
          <w:sz w:val="21"/>
          <w:szCs w:val="21"/>
        </w:rPr>
        <w:t>'''</w:t>
      </w:r>
    </w:p>
    <w:p w14:paraId="62DDFFE5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</w:rPr>
      </w:pPr>
      <w:r w:rsidRPr="00FC32FC">
        <w:rPr>
          <w:rFonts w:ascii="Consolas" w:hAnsi="Consolas"/>
          <w:color w:val="98C379"/>
          <w:sz w:val="21"/>
          <w:szCs w:val="21"/>
        </w:rPr>
        <w:t>v - объем выборки</w:t>
      </w:r>
    </w:p>
    <w:p w14:paraId="79AEEEB2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</w:rPr>
      </w:pPr>
      <w:r w:rsidRPr="00FC32FC">
        <w:rPr>
          <w:rFonts w:ascii="Consolas" w:hAnsi="Consolas"/>
          <w:color w:val="98C379"/>
          <w:sz w:val="21"/>
          <w:szCs w:val="21"/>
        </w:rPr>
        <w:t>n - количество разбиений (0,1)</w:t>
      </w:r>
    </w:p>
    <w:p w14:paraId="47082231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</w:rPr>
      </w:pPr>
      <w:r w:rsidRPr="00FC32FC">
        <w:rPr>
          <w:rFonts w:ascii="Consolas" w:hAnsi="Consolas"/>
          <w:color w:val="98C379"/>
          <w:sz w:val="21"/>
          <w:szCs w:val="21"/>
        </w:rPr>
        <w:t xml:space="preserve">c - критическое значение лямбда = 1.36 для 0,05 </w:t>
      </w:r>
    </w:p>
    <w:p w14:paraId="1E1491A3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</w:rPr>
      </w:pPr>
      <w:r w:rsidRPr="00FC32FC">
        <w:rPr>
          <w:rFonts w:ascii="Consolas" w:hAnsi="Consolas"/>
          <w:color w:val="98C379"/>
          <w:sz w:val="21"/>
          <w:szCs w:val="21"/>
        </w:rPr>
        <w:t>func - закон распределения СВ</w:t>
      </w:r>
    </w:p>
    <w:p w14:paraId="1623D9E8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</w:rPr>
      </w:pPr>
    </w:p>
    <w:p w14:paraId="786B5BE4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</w:rPr>
      </w:pPr>
      <w:r w:rsidRPr="00FC32FC">
        <w:rPr>
          <w:rFonts w:ascii="Consolas" w:hAnsi="Consolas"/>
          <w:color w:val="98C379"/>
          <w:sz w:val="21"/>
          <w:szCs w:val="21"/>
        </w:rPr>
        <w:t>sqrt(v) * Dn &lt;= LAMBDAa, где</w:t>
      </w:r>
    </w:p>
    <w:p w14:paraId="49B12606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98C379"/>
          <w:sz w:val="21"/>
          <w:szCs w:val="21"/>
          <w:lang w:val="en-US"/>
        </w:rPr>
        <w:t>Dn = max|Fn(x) - F(x)|</w:t>
      </w:r>
    </w:p>
    <w:p w14:paraId="2C0C991C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98C379"/>
          <w:sz w:val="21"/>
          <w:szCs w:val="21"/>
          <w:lang w:val="en-US"/>
        </w:rPr>
        <w:t>'''</w:t>
      </w:r>
    </w:p>
    <w:p w14:paraId="7A5A9458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def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i/>
          <w:iCs/>
          <w:color w:val="61AFEF"/>
          <w:sz w:val="21"/>
          <w:szCs w:val="21"/>
          <w:lang w:val="en-US"/>
        </w:rPr>
        <w:t>kolmogorov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FC32FC">
        <w:rPr>
          <w:rFonts w:ascii="Consolas" w:hAnsi="Consolas"/>
          <w:i/>
          <w:iCs/>
          <w:color w:val="D19A66"/>
          <w:sz w:val="21"/>
          <w:szCs w:val="21"/>
          <w:lang w:val="en-US"/>
        </w:rPr>
        <w:t>v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FC32FC">
        <w:rPr>
          <w:rFonts w:ascii="Consolas" w:hAnsi="Consolas"/>
          <w:i/>
          <w:iCs/>
          <w:color w:val="D19A66"/>
          <w:sz w:val="21"/>
          <w:szCs w:val="21"/>
          <w:lang w:val="en-US"/>
        </w:rPr>
        <w:t>n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FC32FC">
        <w:rPr>
          <w:rFonts w:ascii="Consolas" w:hAnsi="Consolas"/>
          <w:i/>
          <w:iCs/>
          <w:color w:val="D19A66"/>
          <w:sz w:val="21"/>
          <w:szCs w:val="21"/>
          <w:lang w:val="en-US"/>
        </w:rPr>
        <w:t>c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FC32FC">
        <w:rPr>
          <w:rFonts w:ascii="Consolas" w:hAnsi="Consolas"/>
          <w:i/>
          <w:iCs/>
          <w:color w:val="D19A66"/>
          <w:sz w:val="21"/>
          <w:szCs w:val="21"/>
          <w:lang w:val="en-US"/>
        </w:rPr>
        <w:t>func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):</w:t>
      </w:r>
    </w:p>
    <w:p w14:paraId="7FF9F79D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print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(</w:t>
      </w:r>
      <w:r w:rsidRPr="00FC32FC">
        <w:rPr>
          <w:rFonts w:ascii="Consolas" w:hAnsi="Consolas"/>
          <w:color w:val="98C379"/>
          <w:sz w:val="21"/>
          <w:szCs w:val="21"/>
          <w:lang w:val="en-US"/>
        </w:rPr>
        <w:t>'Working'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FC32FC">
        <w:rPr>
          <w:rFonts w:ascii="Consolas" w:hAnsi="Consolas"/>
          <w:i/>
          <w:iCs/>
          <w:color w:val="E06C75"/>
          <w:sz w:val="21"/>
          <w:szCs w:val="21"/>
          <w:lang w:val="en-US"/>
        </w:rPr>
        <w:t>end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98C379"/>
          <w:sz w:val="21"/>
          <w:szCs w:val="21"/>
          <w:lang w:val="en-US"/>
        </w:rPr>
        <w:t>''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)</w:t>
      </w:r>
    </w:p>
    <w:p w14:paraId="339D47C9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cof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D19A66"/>
          <w:sz w:val="21"/>
          <w:szCs w:val="21"/>
          <w:lang w:val="en-US"/>
        </w:rPr>
        <w:t>0</w:t>
      </w:r>
    </w:p>
    <w:p w14:paraId="33D7A656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</w:t>
      </w: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for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i </w:t>
      </w: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in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range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(n):</w:t>
      </w:r>
    </w:p>
    <w:p w14:paraId="7315138C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    count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D19A66"/>
          <w:sz w:val="21"/>
          <w:szCs w:val="21"/>
          <w:lang w:val="en-US"/>
        </w:rPr>
        <w:t>0</w:t>
      </w:r>
    </w:p>
    <w:p w14:paraId="0A9BC7B1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    </w:t>
      </w: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for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_ </w:t>
      </w: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in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range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(v):</w:t>
      </w:r>
    </w:p>
    <w:p w14:paraId="15487F16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        </w:t>
      </w: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if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61AFEF"/>
          <w:sz w:val="21"/>
          <w:szCs w:val="21"/>
          <w:lang w:val="en-US"/>
        </w:rPr>
        <w:t>func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() </w:t>
      </w:r>
      <w:r w:rsidRPr="00FC32FC">
        <w:rPr>
          <w:rFonts w:ascii="Consolas" w:hAnsi="Consolas"/>
          <w:i/>
          <w:iCs/>
          <w:color w:val="56B6C2"/>
          <w:sz w:val="21"/>
          <w:szCs w:val="21"/>
          <w:lang w:val="en-US"/>
        </w:rPr>
        <w:t>&lt;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float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(i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/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n):</w:t>
      </w:r>
    </w:p>
    <w:p w14:paraId="194021CC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            count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+=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D19A66"/>
          <w:sz w:val="21"/>
          <w:szCs w:val="21"/>
          <w:lang w:val="en-US"/>
        </w:rPr>
        <w:t>1</w:t>
      </w:r>
    </w:p>
    <w:p w14:paraId="4C5D486E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    </w:t>
      </w:r>
      <w:r w:rsidRPr="00FC32FC">
        <w:rPr>
          <w:rFonts w:ascii="Consolas" w:hAnsi="Consolas"/>
          <w:i/>
          <w:iCs/>
          <w:color w:val="7F848E"/>
          <w:sz w:val="21"/>
          <w:szCs w:val="21"/>
          <w:lang w:val="en-US"/>
        </w:rPr>
        <w:t>#print (i, ': ', count)</w:t>
      </w:r>
    </w:p>
    <w:p w14:paraId="31B07C14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   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print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FC32FC">
        <w:rPr>
          <w:rFonts w:ascii="Consolas" w:hAnsi="Consolas"/>
          <w:color w:val="98C379"/>
          <w:sz w:val="21"/>
          <w:szCs w:val="21"/>
          <w:lang w:val="en-US"/>
        </w:rPr>
        <w:t>'.'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FC32FC">
        <w:rPr>
          <w:rFonts w:ascii="Consolas" w:hAnsi="Consolas"/>
          <w:i/>
          <w:iCs/>
          <w:color w:val="E06C75"/>
          <w:sz w:val="21"/>
          <w:szCs w:val="21"/>
          <w:lang w:val="en-US"/>
        </w:rPr>
        <w:t>end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98C379"/>
          <w:sz w:val="21"/>
          <w:szCs w:val="21"/>
          <w:lang w:val="en-US"/>
        </w:rPr>
        <w:t>''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)</w:t>
      </w:r>
    </w:p>
    <w:p w14:paraId="5A94D61E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</w:p>
    <w:p w14:paraId="1AE72859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    f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float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(count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/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v)</w:t>
      </w:r>
    </w:p>
    <w:p w14:paraId="3103A3F1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    </w:t>
      </w: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if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cof </w:t>
      </w:r>
      <w:r w:rsidRPr="00FC32FC">
        <w:rPr>
          <w:rFonts w:ascii="Consolas" w:hAnsi="Consolas"/>
          <w:i/>
          <w:iCs/>
          <w:color w:val="56B6C2"/>
          <w:sz w:val="21"/>
          <w:szCs w:val="21"/>
          <w:lang w:val="en-US"/>
        </w:rPr>
        <w:t>&lt;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abs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(f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-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i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/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n):</w:t>
      </w:r>
    </w:p>
    <w:p w14:paraId="73B52492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        cof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abs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(f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-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i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/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n)</w:t>
      </w:r>
    </w:p>
    <w:p w14:paraId="0748F4F2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    </w:t>
      </w:r>
      <w:r w:rsidRPr="00FC32FC">
        <w:rPr>
          <w:rFonts w:ascii="Consolas" w:hAnsi="Consolas"/>
          <w:color w:val="98C379"/>
          <w:sz w:val="21"/>
          <w:szCs w:val="21"/>
          <w:lang w:val="en-US"/>
        </w:rPr>
        <w:t>'''</w:t>
      </w:r>
    </w:p>
    <w:p w14:paraId="14E99DCA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98C379"/>
          <w:sz w:val="21"/>
          <w:szCs w:val="21"/>
          <w:lang w:val="en-US"/>
        </w:rPr>
        <w:t>        if cof &lt; max(i / n - f, f - (i - 1) / n):</w:t>
      </w:r>
    </w:p>
    <w:p w14:paraId="615718DC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98C379"/>
          <w:sz w:val="21"/>
          <w:szCs w:val="21"/>
          <w:lang w:val="en-US"/>
        </w:rPr>
        <w:t>            cof = max(i / n - f, f - (i - 1) / n)</w:t>
      </w:r>
    </w:p>
    <w:p w14:paraId="65619EE4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98C379"/>
          <w:sz w:val="21"/>
          <w:szCs w:val="21"/>
          <w:lang w:val="en-US"/>
        </w:rPr>
        <w:t>        '''</w:t>
      </w:r>
    </w:p>
    <w:p w14:paraId="6D196B0A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</w:t>
      </w:r>
      <w:r w:rsidRPr="00FC32FC">
        <w:rPr>
          <w:rFonts w:ascii="Consolas" w:hAnsi="Consolas"/>
          <w:i/>
          <w:iCs/>
          <w:color w:val="7F848E"/>
          <w:sz w:val="21"/>
          <w:szCs w:val="21"/>
          <w:lang w:val="en-US"/>
        </w:rPr>
        <w:t>#print (math.sqrt(v) * cof)</w:t>
      </w:r>
    </w:p>
    <w:p w14:paraId="032C5326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</w:t>
      </w: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if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math.</w:t>
      </w:r>
      <w:r w:rsidRPr="00FC32FC">
        <w:rPr>
          <w:rFonts w:ascii="Consolas" w:hAnsi="Consolas"/>
          <w:color w:val="61AFEF"/>
          <w:sz w:val="21"/>
          <w:szCs w:val="21"/>
          <w:lang w:val="en-US"/>
        </w:rPr>
        <w:t>sqrt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(v)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*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cof </w:t>
      </w:r>
      <w:r w:rsidRPr="00FC32FC">
        <w:rPr>
          <w:rFonts w:ascii="Consolas" w:hAnsi="Consolas"/>
          <w:i/>
          <w:iCs/>
          <w:color w:val="56B6C2"/>
          <w:sz w:val="21"/>
          <w:szCs w:val="21"/>
          <w:lang w:val="en-US"/>
        </w:rPr>
        <w:t>&lt;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c:</w:t>
      </w:r>
    </w:p>
    <w:p w14:paraId="567E9DAA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    </w:t>
      </w: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return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98C379"/>
          <w:sz w:val="21"/>
          <w:szCs w:val="21"/>
          <w:lang w:val="en-US"/>
        </w:rPr>
        <w:t>'pass'</w:t>
      </w:r>
    </w:p>
    <w:p w14:paraId="527359D3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</w:t>
      </w: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else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:</w:t>
      </w:r>
    </w:p>
    <w:p w14:paraId="2E49E70B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    </w:t>
      </w: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return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98C379"/>
          <w:sz w:val="21"/>
          <w:szCs w:val="21"/>
          <w:lang w:val="en-US"/>
        </w:rPr>
        <w:t>'not pass'</w:t>
      </w:r>
    </w:p>
    <w:p w14:paraId="64316058" w14:textId="77777777" w:rsidR="00FC32FC" w:rsidRPr="00FC32FC" w:rsidRDefault="00FC32FC" w:rsidP="00FC32FC">
      <w:pPr>
        <w:shd w:val="clear" w:color="auto" w:fill="282C34"/>
        <w:spacing w:after="240" w:line="285" w:lineRule="atLeast"/>
        <w:rPr>
          <w:rFonts w:ascii="Consolas" w:hAnsi="Consolas"/>
          <w:color w:val="ABB2BF"/>
          <w:sz w:val="21"/>
          <w:szCs w:val="21"/>
          <w:lang w:val="en-US"/>
        </w:rPr>
      </w:pPr>
    </w:p>
    <w:p w14:paraId="5549F785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98C379"/>
          <w:sz w:val="21"/>
          <w:szCs w:val="21"/>
          <w:lang w:val="en-US"/>
        </w:rPr>
        <w:lastRenderedPageBreak/>
        <w:t>'''</w:t>
      </w:r>
    </w:p>
    <w:p w14:paraId="11A98435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98C379"/>
          <w:sz w:val="21"/>
          <w:szCs w:val="21"/>
          <w:lang w:val="en-US"/>
        </w:rPr>
        <w:t>ans = (Oi - Ei)^2 / Ei</w:t>
      </w:r>
    </w:p>
    <w:p w14:paraId="2F41A565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98C379"/>
          <w:sz w:val="21"/>
          <w:szCs w:val="21"/>
          <w:lang w:val="en-US"/>
        </w:rPr>
        <w:t>'''</w:t>
      </w:r>
    </w:p>
    <w:p w14:paraId="0472D9C1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def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i/>
          <w:iCs/>
          <w:color w:val="61AFEF"/>
          <w:sz w:val="21"/>
          <w:szCs w:val="21"/>
          <w:lang w:val="en-US"/>
        </w:rPr>
        <w:t>pirson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FC32FC">
        <w:rPr>
          <w:rFonts w:ascii="Consolas" w:hAnsi="Consolas"/>
          <w:i/>
          <w:iCs/>
          <w:color w:val="D19A66"/>
          <w:sz w:val="21"/>
          <w:szCs w:val="21"/>
          <w:lang w:val="en-US"/>
        </w:rPr>
        <w:t>v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FC32FC">
        <w:rPr>
          <w:rFonts w:ascii="Consolas" w:hAnsi="Consolas"/>
          <w:i/>
          <w:iCs/>
          <w:color w:val="D19A66"/>
          <w:sz w:val="21"/>
          <w:szCs w:val="21"/>
          <w:lang w:val="en-US"/>
        </w:rPr>
        <w:t>n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FC32FC">
        <w:rPr>
          <w:rFonts w:ascii="Consolas" w:hAnsi="Consolas"/>
          <w:i/>
          <w:iCs/>
          <w:color w:val="D19A66"/>
          <w:sz w:val="21"/>
          <w:szCs w:val="21"/>
          <w:lang w:val="en-US"/>
        </w:rPr>
        <w:t>c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FC32FC">
        <w:rPr>
          <w:rFonts w:ascii="Consolas" w:hAnsi="Consolas"/>
          <w:i/>
          <w:iCs/>
          <w:color w:val="D19A66"/>
          <w:sz w:val="21"/>
          <w:szCs w:val="21"/>
          <w:lang w:val="en-US"/>
        </w:rPr>
        <w:t>func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):</w:t>
      </w:r>
    </w:p>
    <w:p w14:paraId="45186E38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arr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np.</w:t>
      </w:r>
      <w:r w:rsidRPr="00FC32FC">
        <w:rPr>
          <w:rFonts w:ascii="Consolas" w:hAnsi="Consolas"/>
          <w:color w:val="61AFEF"/>
          <w:sz w:val="21"/>
          <w:szCs w:val="21"/>
          <w:lang w:val="en-US"/>
        </w:rPr>
        <w:t>zeros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(n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+</w:t>
      </w:r>
      <w:r w:rsidRPr="00FC32FC">
        <w:rPr>
          <w:rFonts w:ascii="Consolas" w:hAnsi="Consolas"/>
          <w:color w:val="D19A66"/>
          <w:sz w:val="21"/>
          <w:szCs w:val="21"/>
          <w:lang w:val="en-US"/>
        </w:rPr>
        <w:t>1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FC32FC">
        <w:rPr>
          <w:rFonts w:ascii="Consolas" w:hAnsi="Consolas"/>
          <w:i/>
          <w:iCs/>
          <w:color w:val="E06C75"/>
          <w:sz w:val="21"/>
          <w:szCs w:val="21"/>
          <w:lang w:val="en-US"/>
        </w:rPr>
        <w:t>dtype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int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)</w:t>
      </w:r>
    </w:p>
    <w:p w14:paraId="55494185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</w:p>
    <w:p w14:paraId="766369B9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</w:t>
      </w:r>
      <w:r w:rsidRPr="00FC32FC">
        <w:rPr>
          <w:rFonts w:ascii="Consolas" w:hAnsi="Consolas"/>
          <w:i/>
          <w:iCs/>
          <w:color w:val="7F848E"/>
          <w:sz w:val="21"/>
          <w:szCs w:val="21"/>
        </w:rPr>
        <w:t>#подсчет числа степеней свободы</w:t>
      </w:r>
    </w:p>
    <w:p w14:paraId="5EDBD950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</w:rPr>
      </w:pPr>
      <w:r w:rsidRPr="00FC32FC">
        <w:rPr>
          <w:rFonts w:ascii="Consolas" w:hAnsi="Consolas"/>
          <w:color w:val="ABB2BF"/>
          <w:sz w:val="21"/>
          <w:szCs w:val="21"/>
        </w:rPr>
        <w:t xml:space="preserve">    </w:t>
      </w:r>
      <w:r w:rsidRPr="00FC32FC">
        <w:rPr>
          <w:rFonts w:ascii="Consolas" w:hAnsi="Consolas"/>
          <w:i/>
          <w:iCs/>
          <w:color w:val="C678DD"/>
          <w:sz w:val="21"/>
          <w:szCs w:val="21"/>
        </w:rPr>
        <w:t>for</w:t>
      </w:r>
      <w:r w:rsidRPr="00FC32FC">
        <w:rPr>
          <w:rFonts w:ascii="Consolas" w:hAnsi="Consolas"/>
          <w:color w:val="ABB2BF"/>
          <w:sz w:val="21"/>
          <w:szCs w:val="21"/>
        </w:rPr>
        <w:t xml:space="preserve"> _ </w:t>
      </w:r>
      <w:r w:rsidRPr="00FC32FC">
        <w:rPr>
          <w:rFonts w:ascii="Consolas" w:hAnsi="Consolas"/>
          <w:i/>
          <w:iCs/>
          <w:color w:val="C678DD"/>
          <w:sz w:val="21"/>
          <w:szCs w:val="21"/>
        </w:rPr>
        <w:t>in</w:t>
      </w:r>
      <w:r w:rsidRPr="00FC32FC">
        <w:rPr>
          <w:rFonts w:ascii="Consolas" w:hAnsi="Consolas"/>
          <w:color w:val="ABB2BF"/>
          <w:sz w:val="21"/>
          <w:szCs w:val="21"/>
        </w:rPr>
        <w:t xml:space="preserve"> </w:t>
      </w:r>
      <w:r w:rsidRPr="00FC32FC">
        <w:rPr>
          <w:rFonts w:ascii="Consolas" w:hAnsi="Consolas"/>
          <w:color w:val="56B6C2"/>
          <w:sz w:val="21"/>
          <w:szCs w:val="21"/>
        </w:rPr>
        <w:t>range</w:t>
      </w:r>
      <w:r w:rsidRPr="00FC32FC">
        <w:rPr>
          <w:rFonts w:ascii="Consolas" w:hAnsi="Consolas"/>
          <w:color w:val="ABB2BF"/>
          <w:sz w:val="21"/>
          <w:szCs w:val="21"/>
        </w:rPr>
        <w:t xml:space="preserve"> (v):</w:t>
      </w:r>
    </w:p>
    <w:p w14:paraId="332CBCB0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</w:rPr>
        <w:t xml:space="preserve">        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a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round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FC32FC">
        <w:rPr>
          <w:rFonts w:ascii="Consolas" w:hAnsi="Consolas"/>
          <w:color w:val="61AFEF"/>
          <w:sz w:val="21"/>
          <w:szCs w:val="21"/>
          <w:lang w:val="en-US"/>
        </w:rPr>
        <w:t>func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()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*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n)</w:t>
      </w:r>
    </w:p>
    <w:p w14:paraId="564F719F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    arr[a]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+=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D19A66"/>
          <w:sz w:val="21"/>
          <w:szCs w:val="21"/>
          <w:lang w:val="en-US"/>
        </w:rPr>
        <w:t>1</w:t>
      </w:r>
    </w:p>
    <w:p w14:paraId="40C6B7C1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</w:p>
    <w:p w14:paraId="22843C89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</w:t>
      </w:r>
      <w:r w:rsidRPr="00FC32FC">
        <w:rPr>
          <w:rFonts w:ascii="Consolas" w:hAnsi="Consolas"/>
          <w:i/>
          <w:iCs/>
          <w:color w:val="7F848E"/>
          <w:sz w:val="21"/>
          <w:szCs w:val="21"/>
        </w:rPr>
        <w:t>#подсчет ответа по формуле</w:t>
      </w:r>
    </w:p>
    <w:p w14:paraId="461309F1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</w:rPr>
      </w:pPr>
      <w:r w:rsidRPr="00FC32FC">
        <w:rPr>
          <w:rFonts w:ascii="Consolas" w:hAnsi="Consolas"/>
          <w:color w:val="ABB2BF"/>
          <w:sz w:val="21"/>
          <w:szCs w:val="21"/>
        </w:rPr>
        <w:t xml:space="preserve">    ans </w:t>
      </w:r>
      <w:r w:rsidRPr="00FC32FC">
        <w:rPr>
          <w:rFonts w:ascii="Consolas" w:hAnsi="Consolas"/>
          <w:color w:val="56B6C2"/>
          <w:sz w:val="21"/>
          <w:szCs w:val="21"/>
        </w:rPr>
        <w:t>=</w:t>
      </w:r>
      <w:r w:rsidRPr="00FC32FC">
        <w:rPr>
          <w:rFonts w:ascii="Consolas" w:hAnsi="Consolas"/>
          <w:color w:val="ABB2BF"/>
          <w:sz w:val="21"/>
          <w:szCs w:val="21"/>
        </w:rPr>
        <w:t xml:space="preserve"> </w:t>
      </w:r>
      <w:r w:rsidRPr="00FC32FC">
        <w:rPr>
          <w:rFonts w:ascii="Consolas" w:hAnsi="Consolas"/>
          <w:color w:val="D19A66"/>
          <w:sz w:val="21"/>
          <w:szCs w:val="21"/>
        </w:rPr>
        <w:t>0</w:t>
      </w:r>
    </w:p>
    <w:p w14:paraId="637148E7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</w:rPr>
        <w:t xml:space="preserve">    </w:t>
      </w: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for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i </w:t>
      </w: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in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range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(n):</w:t>
      </w:r>
    </w:p>
    <w:p w14:paraId="0C06A468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    ans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+=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math.</w:t>
      </w:r>
      <w:r w:rsidRPr="00FC32FC">
        <w:rPr>
          <w:rFonts w:ascii="Consolas" w:hAnsi="Consolas"/>
          <w:color w:val="61AFEF"/>
          <w:sz w:val="21"/>
          <w:szCs w:val="21"/>
          <w:lang w:val="en-US"/>
        </w:rPr>
        <w:t>pow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(arr[i]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-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v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/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n, </w:t>
      </w:r>
      <w:r w:rsidRPr="00FC32FC">
        <w:rPr>
          <w:rFonts w:ascii="Consolas" w:hAnsi="Consolas"/>
          <w:color w:val="D19A66"/>
          <w:sz w:val="21"/>
          <w:szCs w:val="21"/>
          <w:lang w:val="en-US"/>
        </w:rPr>
        <w:t>2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)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/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(v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/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n)</w:t>
      </w:r>
    </w:p>
    <w:p w14:paraId="75DDDF21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</w:t>
      </w:r>
      <w:r w:rsidRPr="00FC32FC">
        <w:rPr>
          <w:rFonts w:ascii="Consolas" w:hAnsi="Consolas"/>
          <w:i/>
          <w:iCs/>
          <w:color w:val="7F848E"/>
          <w:sz w:val="21"/>
          <w:szCs w:val="21"/>
          <w:lang w:val="en-US"/>
        </w:rPr>
        <w:t>#print (ans)</w:t>
      </w:r>
    </w:p>
    <w:p w14:paraId="5BC5DB6A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</w:t>
      </w: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if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ans </w:t>
      </w:r>
      <w:r w:rsidRPr="00FC32FC">
        <w:rPr>
          <w:rFonts w:ascii="Consolas" w:hAnsi="Consolas"/>
          <w:i/>
          <w:iCs/>
          <w:color w:val="56B6C2"/>
          <w:sz w:val="21"/>
          <w:szCs w:val="21"/>
          <w:lang w:val="en-US"/>
        </w:rPr>
        <w:t>&lt;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c:</w:t>
      </w:r>
    </w:p>
    <w:p w14:paraId="507F5709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    </w:t>
      </w: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return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98C379"/>
          <w:sz w:val="21"/>
          <w:szCs w:val="21"/>
          <w:lang w:val="en-US"/>
        </w:rPr>
        <w:t>'pass'</w:t>
      </w:r>
    </w:p>
    <w:p w14:paraId="403AD2D4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</w:t>
      </w: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else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:</w:t>
      </w:r>
    </w:p>
    <w:p w14:paraId="2BB6F1B3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    </w:t>
      </w: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return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98C379"/>
          <w:sz w:val="21"/>
          <w:szCs w:val="21"/>
          <w:lang w:val="en-US"/>
        </w:rPr>
        <w:t>'not pass'</w:t>
      </w:r>
    </w:p>
    <w:p w14:paraId="24631BF9" w14:textId="77777777" w:rsidR="00FC32FC" w:rsidRPr="00FC32FC" w:rsidRDefault="00FC32FC" w:rsidP="00FC32FC">
      <w:pPr>
        <w:shd w:val="clear" w:color="auto" w:fill="282C34"/>
        <w:spacing w:after="240" w:line="285" w:lineRule="atLeast"/>
        <w:rPr>
          <w:rFonts w:ascii="Consolas" w:hAnsi="Consolas"/>
          <w:color w:val="ABB2BF"/>
          <w:sz w:val="21"/>
          <w:szCs w:val="21"/>
          <w:lang w:val="en-US"/>
        </w:rPr>
      </w:pPr>
    </w:p>
    <w:p w14:paraId="0934DEED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if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E06C75"/>
          <w:sz w:val="21"/>
          <w:szCs w:val="21"/>
          <w:lang w:val="en-US"/>
        </w:rPr>
        <w:t>__name__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i/>
          <w:iCs/>
          <w:color w:val="56B6C2"/>
          <w:sz w:val="21"/>
          <w:szCs w:val="21"/>
          <w:lang w:val="en-US"/>
        </w:rPr>
        <w:t>==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98C379"/>
          <w:sz w:val="21"/>
          <w:szCs w:val="21"/>
          <w:lang w:val="en-US"/>
        </w:rPr>
        <w:t>'__main__'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:</w:t>
      </w:r>
    </w:p>
    <w:p w14:paraId="4C58D7CE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fout1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open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(</w:t>
      </w:r>
      <w:r w:rsidRPr="00FC32FC">
        <w:rPr>
          <w:rFonts w:ascii="Consolas" w:hAnsi="Consolas"/>
          <w:color w:val="98C379"/>
          <w:sz w:val="21"/>
          <w:szCs w:val="21"/>
          <w:lang w:val="en-US"/>
        </w:rPr>
        <w:t>'out1.txt'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FC32FC">
        <w:rPr>
          <w:rFonts w:ascii="Consolas" w:hAnsi="Consolas"/>
          <w:color w:val="98C379"/>
          <w:sz w:val="21"/>
          <w:szCs w:val="21"/>
          <w:lang w:val="en-US"/>
        </w:rPr>
        <w:t>'w'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)</w:t>
      </w:r>
    </w:p>
    <w:p w14:paraId="075BCC09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fout2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open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(</w:t>
      </w:r>
      <w:r w:rsidRPr="00FC32FC">
        <w:rPr>
          <w:rFonts w:ascii="Consolas" w:hAnsi="Consolas"/>
          <w:color w:val="98C379"/>
          <w:sz w:val="21"/>
          <w:szCs w:val="21"/>
          <w:lang w:val="en-US"/>
        </w:rPr>
        <w:t>'out2.txt'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FC32FC">
        <w:rPr>
          <w:rFonts w:ascii="Consolas" w:hAnsi="Consolas"/>
          <w:color w:val="98C379"/>
          <w:sz w:val="21"/>
          <w:szCs w:val="21"/>
          <w:lang w:val="en-US"/>
        </w:rPr>
        <w:t>'w'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)</w:t>
      </w:r>
    </w:p>
    <w:p w14:paraId="67AF32B5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fout3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open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(</w:t>
      </w:r>
      <w:r w:rsidRPr="00FC32FC">
        <w:rPr>
          <w:rFonts w:ascii="Consolas" w:hAnsi="Consolas"/>
          <w:color w:val="98C379"/>
          <w:sz w:val="21"/>
          <w:szCs w:val="21"/>
          <w:lang w:val="en-US"/>
        </w:rPr>
        <w:t>'test_res.txt'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FC32FC">
        <w:rPr>
          <w:rFonts w:ascii="Consolas" w:hAnsi="Consolas"/>
          <w:color w:val="98C379"/>
          <w:sz w:val="21"/>
          <w:szCs w:val="21"/>
          <w:lang w:val="en-US"/>
        </w:rPr>
        <w:t>'w'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)</w:t>
      </w:r>
    </w:p>
    <w:p w14:paraId="473947DC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</w:t>
      </w:r>
      <w:r w:rsidRPr="00FC32FC">
        <w:rPr>
          <w:rFonts w:ascii="Consolas" w:hAnsi="Consolas"/>
          <w:color w:val="61AFEF"/>
          <w:sz w:val="21"/>
          <w:szCs w:val="21"/>
          <w:lang w:val="en-US"/>
        </w:rPr>
        <w:t>first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()</w:t>
      </w:r>
    </w:p>
    <w:p w14:paraId="7B86914B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</w:p>
    <w:p w14:paraId="7480EA4C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</w:t>
      </w: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for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_ </w:t>
      </w: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in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range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(</w:t>
      </w:r>
      <w:r w:rsidRPr="00FC32FC">
        <w:rPr>
          <w:rFonts w:ascii="Consolas" w:hAnsi="Consolas"/>
          <w:color w:val="D19A66"/>
          <w:sz w:val="21"/>
          <w:szCs w:val="21"/>
          <w:lang w:val="en-US"/>
        </w:rPr>
        <w:t>1000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):</w:t>
      </w:r>
    </w:p>
    <w:p w14:paraId="10A94FC9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>        fout1.</w:t>
      </w:r>
      <w:r w:rsidRPr="00FC32FC">
        <w:rPr>
          <w:rFonts w:ascii="Consolas" w:hAnsi="Consolas"/>
          <w:color w:val="61AFEF"/>
          <w:sz w:val="21"/>
          <w:szCs w:val="21"/>
          <w:lang w:val="en-US"/>
        </w:rPr>
        <w:t>write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str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FC32FC">
        <w:rPr>
          <w:rFonts w:ascii="Consolas" w:hAnsi="Consolas"/>
          <w:color w:val="61AFEF"/>
          <w:sz w:val="21"/>
          <w:szCs w:val="21"/>
          <w:lang w:val="en-US"/>
        </w:rPr>
        <w:t>mult_cong_met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()))</w:t>
      </w:r>
    </w:p>
    <w:p w14:paraId="4A669455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>        fout1.</w:t>
      </w:r>
      <w:r w:rsidRPr="00FC32FC">
        <w:rPr>
          <w:rFonts w:ascii="Consolas" w:hAnsi="Consolas"/>
          <w:color w:val="61AFEF"/>
          <w:sz w:val="21"/>
          <w:szCs w:val="21"/>
          <w:lang w:val="en-US"/>
        </w:rPr>
        <w:t>write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FC32FC">
        <w:rPr>
          <w:rFonts w:ascii="Consolas" w:hAnsi="Consolas"/>
          <w:color w:val="98C379"/>
          <w:sz w:val="21"/>
          <w:szCs w:val="21"/>
          <w:lang w:val="en-US"/>
        </w:rPr>
        <w:t>'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\n</w:t>
      </w:r>
      <w:r w:rsidRPr="00FC32FC">
        <w:rPr>
          <w:rFonts w:ascii="Consolas" w:hAnsi="Consolas"/>
          <w:color w:val="98C379"/>
          <w:sz w:val="21"/>
          <w:szCs w:val="21"/>
          <w:lang w:val="en-US"/>
        </w:rPr>
        <w:t>'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)</w:t>
      </w:r>
    </w:p>
    <w:p w14:paraId="5C555133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</w:p>
    <w:p w14:paraId="501906F0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</w:t>
      </w: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for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_ </w:t>
      </w: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in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range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(</w:t>
      </w:r>
      <w:r w:rsidRPr="00FC32FC">
        <w:rPr>
          <w:rFonts w:ascii="Consolas" w:hAnsi="Consolas"/>
          <w:color w:val="D19A66"/>
          <w:sz w:val="21"/>
          <w:szCs w:val="21"/>
          <w:lang w:val="en-US"/>
        </w:rPr>
        <w:t>1000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):</w:t>
      </w:r>
    </w:p>
    <w:p w14:paraId="6B2C173A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>        fout2.</w:t>
      </w:r>
      <w:r w:rsidRPr="00FC32FC">
        <w:rPr>
          <w:rFonts w:ascii="Consolas" w:hAnsi="Consolas"/>
          <w:color w:val="61AFEF"/>
          <w:sz w:val="21"/>
          <w:szCs w:val="21"/>
          <w:lang w:val="en-US"/>
        </w:rPr>
        <w:t>write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str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FC32FC">
        <w:rPr>
          <w:rFonts w:ascii="Consolas" w:hAnsi="Consolas"/>
          <w:color w:val="61AFEF"/>
          <w:sz w:val="21"/>
          <w:szCs w:val="21"/>
          <w:lang w:val="en-US"/>
        </w:rPr>
        <w:t>maclaren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()))</w:t>
      </w:r>
    </w:p>
    <w:p w14:paraId="1583F772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>        fout2.</w:t>
      </w:r>
      <w:r w:rsidRPr="00FC32FC">
        <w:rPr>
          <w:rFonts w:ascii="Consolas" w:hAnsi="Consolas"/>
          <w:color w:val="61AFEF"/>
          <w:sz w:val="21"/>
          <w:szCs w:val="21"/>
          <w:lang w:val="en-US"/>
        </w:rPr>
        <w:t>write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FC32FC">
        <w:rPr>
          <w:rFonts w:ascii="Consolas" w:hAnsi="Consolas"/>
          <w:color w:val="98C379"/>
          <w:sz w:val="21"/>
          <w:szCs w:val="21"/>
          <w:lang w:val="en-US"/>
        </w:rPr>
        <w:t>'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\n</w:t>
      </w:r>
      <w:r w:rsidRPr="00FC32FC">
        <w:rPr>
          <w:rFonts w:ascii="Consolas" w:hAnsi="Consolas"/>
          <w:color w:val="98C379"/>
          <w:sz w:val="21"/>
          <w:szCs w:val="21"/>
          <w:lang w:val="en-US"/>
        </w:rPr>
        <w:t>'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)</w:t>
      </w:r>
    </w:p>
    <w:p w14:paraId="02B88F22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</w:p>
    <w:p w14:paraId="7D57C019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>    fout1.</w:t>
      </w:r>
      <w:r w:rsidRPr="00FC32FC">
        <w:rPr>
          <w:rFonts w:ascii="Consolas" w:hAnsi="Consolas"/>
          <w:color w:val="61AFEF"/>
          <w:sz w:val="21"/>
          <w:szCs w:val="21"/>
          <w:lang w:val="en-US"/>
        </w:rPr>
        <w:t>close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()</w:t>
      </w:r>
    </w:p>
    <w:p w14:paraId="2A717A7E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>    fout2.</w:t>
      </w:r>
      <w:r w:rsidRPr="00FC32FC">
        <w:rPr>
          <w:rFonts w:ascii="Consolas" w:hAnsi="Consolas"/>
          <w:color w:val="61AFEF"/>
          <w:sz w:val="21"/>
          <w:szCs w:val="21"/>
          <w:lang w:val="en-US"/>
        </w:rPr>
        <w:t>close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()</w:t>
      </w:r>
    </w:p>
    <w:p w14:paraId="5E750478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</w:p>
    <w:p w14:paraId="4A39617C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>    fout3.</w:t>
      </w:r>
      <w:r w:rsidRPr="00FC32FC">
        <w:rPr>
          <w:rFonts w:ascii="Consolas" w:hAnsi="Consolas"/>
          <w:color w:val="61AFEF"/>
          <w:sz w:val="21"/>
          <w:szCs w:val="21"/>
          <w:lang w:val="en-US"/>
        </w:rPr>
        <w:t>write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FC32FC">
        <w:rPr>
          <w:rFonts w:ascii="Consolas" w:hAnsi="Consolas"/>
          <w:color w:val="98C379"/>
          <w:sz w:val="21"/>
          <w:szCs w:val="21"/>
          <w:lang w:val="en-US"/>
        </w:rPr>
        <w:t>'Test Results: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\n</w:t>
      </w:r>
      <w:r w:rsidRPr="00FC32FC">
        <w:rPr>
          <w:rFonts w:ascii="Consolas" w:hAnsi="Consolas"/>
          <w:color w:val="98C379"/>
          <w:sz w:val="21"/>
          <w:szCs w:val="21"/>
          <w:lang w:val="en-US"/>
        </w:rPr>
        <w:t>'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)</w:t>
      </w:r>
    </w:p>
    <w:p w14:paraId="165DAF7C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>    fout3.</w:t>
      </w:r>
      <w:r w:rsidRPr="00FC32FC">
        <w:rPr>
          <w:rFonts w:ascii="Consolas" w:hAnsi="Consolas"/>
          <w:color w:val="61AFEF"/>
          <w:sz w:val="21"/>
          <w:szCs w:val="21"/>
          <w:lang w:val="en-US"/>
        </w:rPr>
        <w:t>write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FC32FC">
        <w:rPr>
          <w:rFonts w:ascii="Consolas" w:hAnsi="Consolas"/>
          <w:color w:val="98C379"/>
          <w:sz w:val="21"/>
          <w:szCs w:val="21"/>
          <w:lang w:val="en-US"/>
        </w:rPr>
        <w:t>'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\t</w:t>
      </w:r>
      <w:r w:rsidRPr="00FC32FC">
        <w:rPr>
          <w:rFonts w:ascii="Consolas" w:hAnsi="Consolas"/>
          <w:color w:val="98C379"/>
          <w:sz w:val="21"/>
          <w:szCs w:val="21"/>
          <w:lang w:val="en-US"/>
        </w:rPr>
        <w:t>Kolmogorov for maclaren: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\n</w:t>
      </w:r>
      <w:r w:rsidRPr="00FC32FC">
        <w:rPr>
          <w:rFonts w:ascii="Consolas" w:hAnsi="Consolas"/>
          <w:color w:val="98C379"/>
          <w:sz w:val="21"/>
          <w:szCs w:val="21"/>
          <w:lang w:val="en-US"/>
        </w:rPr>
        <w:t>'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)</w:t>
      </w:r>
    </w:p>
    <w:p w14:paraId="2321EEEE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>    fout3.</w:t>
      </w:r>
      <w:r w:rsidRPr="00FC32FC">
        <w:rPr>
          <w:rFonts w:ascii="Consolas" w:hAnsi="Consolas"/>
          <w:color w:val="61AFEF"/>
          <w:sz w:val="21"/>
          <w:szCs w:val="21"/>
          <w:lang w:val="en-US"/>
        </w:rPr>
        <w:t>write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FC32FC">
        <w:rPr>
          <w:rFonts w:ascii="Consolas" w:hAnsi="Consolas"/>
          <w:color w:val="61AFEF"/>
          <w:sz w:val="21"/>
          <w:szCs w:val="21"/>
          <w:lang w:val="en-US"/>
        </w:rPr>
        <w:t>kolmogorov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(</w:t>
      </w:r>
      <w:r w:rsidRPr="00FC32FC">
        <w:rPr>
          <w:rFonts w:ascii="Consolas" w:hAnsi="Consolas"/>
          <w:color w:val="D19A66"/>
          <w:sz w:val="21"/>
          <w:szCs w:val="21"/>
          <w:lang w:val="en-US"/>
        </w:rPr>
        <w:t>20000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FC32FC">
        <w:rPr>
          <w:rFonts w:ascii="Consolas" w:hAnsi="Consolas"/>
          <w:color w:val="D19A66"/>
          <w:sz w:val="21"/>
          <w:szCs w:val="21"/>
          <w:lang w:val="en-US"/>
        </w:rPr>
        <w:t>250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FC32FC">
        <w:rPr>
          <w:rFonts w:ascii="Consolas" w:hAnsi="Consolas"/>
          <w:color w:val="D19A66"/>
          <w:sz w:val="21"/>
          <w:szCs w:val="21"/>
          <w:lang w:val="en-US"/>
        </w:rPr>
        <w:t>1.36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, maclaren))</w:t>
      </w:r>
    </w:p>
    <w:p w14:paraId="67D7F3DB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>    fout3.</w:t>
      </w:r>
      <w:r w:rsidRPr="00FC32FC">
        <w:rPr>
          <w:rFonts w:ascii="Consolas" w:hAnsi="Consolas"/>
          <w:color w:val="61AFEF"/>
          <w:sz w:val="21"/>
          <w:szCs w:val="21"/>
          <w:lang w:val="en-US"/>
        </w:rPr>
        <w:t>write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FC32FC">
        <w:rPr>
          <w:rFonts w:ascii="Consolas" w:hAnsi="Consolas"/>
          <w:color w:val="98C379"/>
          <w:sz w:val="21"/>
          <w:szCs w:val="21"/>
          <w:lang w:val="en-US"/>
        </w:rPr>
        <w:t>'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\n\t</w:t>
      </w:r>
      <w:r w:rsidRPr="00FC32FC">
        <w:rPr>
          <w:rFonts w:ascii="Consolas" w:hAnsi="Consolas"/>
          <w:color w:val="98C379"/>
          <w:sz w:val="21"/>
          <w:szCs w:val="21"/>
          <w:lang w:val="en-US"/>
        </w:rPr>
        <w:t>Pirson for maclaren: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\n</w:t>
      </w:r>
      <w:r w:rsidRPr="00FC32FC">
        <w:rPr>
          <w:rFonts w:ascii="Consolas" w:hAnsi="Consolas"/>
          <w:color w:val="98C379"/>
          <w:sz w:val="21"/>
          <w:szCs w:val="21"/>
          <w:lang w:val="en-US"/>
        </w:rPr>
        <w:t>'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)</w:t>
      </w:r>
    </w:p>
    <w:p w14:paraId="62B2F8C4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>    fout3.</w:t>
      </w:r>
      <w:r w:rsidRPr="00FC32FC">
        <w:rPr>
          <w:rFonts w:ascii="Consolas" w:hAnsi="Consolas"/>
          <w:color w:val="61AFEF"/>
          <w:sz w:val="21"/>
          <w:szCs w:val="21"/>
          <w:lang w:val="en-US"/>
        </w:rPr>
        <w:t>write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FC32FC">
        <w:rPr>
          <w:rFonts w:ascii="Consolas" w:hAnsi="Consolas"/>
          <w:color w:val="61AFEF"/>
          <w:sz w:val="21"/>
          <w:szCs w:val="21"/>
          <w:lang w:val="en-US"/>
        </w:rPr>
        <w:t>pirson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(</w:t>
      </w:r>
      <w:r w:rsidRPr="00FC32FC">
        <w:rPr>
          <w:rFonts w:ascii="Consolas" w:hAnsi="Consolas"/>
          <w:color w:val="D19A66"/>
          <w:sz w:val="21"/>
          <w:szCs w:val="21"/>
          <w:lang w:val="en-US"/>
        </w:rPr>
        <w:t>1000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FC32FC">
        <w:rPr>
          <w:rFonts w:ascii="Consolas" w:hAnsi="Consolas"/>
          <w:color w:val="D19A66"/>
          <w:sz w:val="21"/>
          <w:szCs w:val="21"/>
          <w:lang w:val="en-US"/>
        </w:rPr>
        <w:t>25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FC32FC">
        <w:rPr>
          <w:rFonts w:ascii="Consolas" w:hAnsi="Consolas"/>
          <w:color w:val="D19A66"/>
          <w:sz w:val="21"/>
          <w:szCs w:val="21"/>
          <w:lang w:val="en-US"/>
        </w:rPr>
        <w:t>37.6525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, maclaren))</w:t>
      </w:r>
    </w:p>
    <w:p w14:paraId="06FE59BD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</w:p>
    <w:p w14:paraId="66C555AA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>    fout3.</w:t>
      </w:r>
      <w:r w:rsidRPr="00FC32FC">
        <w:rPr>
          <w:rFonts w:ascii="Consolas" w:hAnsi="Consolas"/>
          <w:color w:val="61AFEF"/>
          <w:sz w:val="21"/>
          <w:szCs w:val="21"/>
          <w:lang w:val="en-US"/>
        </w:rPr>
        <w:t>close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()</w:t>
      </w:r>
    </w:p>
    <w:p w14:paraId="4CC53FDB" w14:textId="77777777" w:rsidR="000456AC" w:rsidRPr="00BE2A2F" w:rsidRDefault="000456AC" w:rsidP="000456AC">
      <w:pPr>
        <w:spacing w:after="240"/>
        <w:ind w:firstLine="357"/>
        <w:rPr>
          <w:rFonts w:ascii="Courier New" w:hAnsi="Courier New" w:cs="Courier New"/>
          <w:noProof/>
          <w:lang w:val="en-US"/>
        </w:rPr>
      </w:pPr>
    </w:p>
    <w:p w14:paraId="462F9524" w14:textId="7687ACA4" w:rsidR="000456AC" w:rsidRDefault="000456AC" w:rsidP="000456AC">
      <w:pPr>
        <w:spacing w:after="120"/>
        <w:ind w:firstLine="357"/>
        <w:rPr>
          <w:b/>
          <w:noProof/>
          <w:sz w:val="28"/>
          <w:szCs w:val="28"/>
        </w:rPr>
      </w:pPr>
      <w:r w:rsidRPr="000456AC">
        <w:rPr>
          <w:b/>
          <w:noProof/>
          <w:sz w:val="28"/>
          <w:szCs w:val="28"/>
        </w:rPr>
        <w:t>Результаты:</w:t>
      </w:r>
    </w:p>
    <w:p w14:paraId="4DF70BBC" w14:textId="5ED722AE" w:rsidR="003C3397" w:rsidRPr="003C3397" w:rsidRDefault="003C3397" w:rsidP="003C3397">
      <w:pPr>
        <w:spacing w:after="120"/>
        <w:rPr>
          <w:b/>
          <w:noProof/>
          <w:sz w:val="28"/>
          <w:szCs w:val="28"/>
        </w:rPr>
      </w:pPr>
    </w:p>
    <w:p w14:paraId="75B6CDA3" w14:textId="26717BB7" w:rsidR="004E39A1" w:rsidRDefault="00D84822" w:rsidP="00D84822">
      <w:pPr>
        <w:spacing w:after="240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В файле </w:t>
      </w:r>
      <w:r>
        <w:rPr>
          <w:sz w:val="28"/>
          <w:szCs w:val="28"/>
          <w:lang w:val="en-US"/>
        </w:rPr>
        <w:t>out</w:t>
      </w:r>
      <w:r w:rsidRPr="00D84822">
        <w:rPr>
          <w:sz w:val="28"/>
          <w:szCs w:val="28"/>
        </w:rPr>
        <w:t>1.</w:t>
      </w:r>
      <w:r>
        <w:rPr>
          <w:sz w:val="28"/>
          <w:szCs w:val="28"/>
          <w:lang w:val="en-US"/>
        </w:rPr>
        <w:t>txt</w:t>
      </w:r>
      <w:r w:rsidRPr="00D84822">
        <w:rPr>
          <w:sz w:val="28"/>
          <w:szCs w:val="28"/>
        </w:rPr>
        <w:t xml:space="preserve"> </w:t>
      </w:r>
      <w:r>
        <w:rPr>
          <w:sz w:val="28"/>
          <w:szCs w:val="28"/>
        </w:rPr>
        <w:t>находятся 1000 реализаций БСВ</w:t>
      </w:r>
      <w:r w:rsidR="0032045D">
        <w:rPr>
          <w:sz w:val="28"/>
          <w:szCs w:val="28"/>
        </w:rPr>
        <w:t xml:space="preserve"> мультипликативно-конгуэртного метода, </w:t>
      </w:r>
      <w:r w:rsidR="00381C97">
        <w:rPr>
          <w:sz w:val="28"/>
          <w:szCs w:val="28"/>
        </w:rPr>
        <w:t xml:space="preserve">а в файле </w:t>
      </w:r>
      <w:r w:rsidR="00381C97">
        <w:rPr>
          <w:sz w:val="28"/>
          <w:szCs w:val="28"/>
          <w:lang w:val="en-US"/>
        </w:rPr>
        <w:t>out</w:t>
      </w:r>
      <w:r w:rsidR="00381C97" w:rsidRPr="00381C97">
        <w:rPr>
          <w:sz w:val="28"/>
          <w:szCs w:val="28"/>
        </w:rPr>
        <w:t>2.</w:t>
      </w:r>
      <w:r w:rsidR="00381C97">
        <w:rPr>
          <w:sz w:val="28"/>
          <w:szCs w:val="28"/>
          <w:lang w:val="en-US"/>
        </w:rPr>
        <w:t>txt</w:t>
      </w:r>
      <w:r w:rsidR="00381C97" w:rsidRPr="00381C97">
        <w:rPr>
          <w:sz w:val="28"/>
          <w:szCs w:val="28"/>
        </w:rPr>
        <w:t xml:space="preserve"> </w:t>
      </w:r>
      <w:r w:rsidR="00555DAA">
        <w:rPr>
          <w:sz w:val="28"/>
          <w:szCs w:val="28"/>
        </w:rPr>
        <w:t xml:space="preserve">– 1000 реализаций БСВ </w:t>
      </w:r>
      <w:r w:rsidR="00B84812">
        <w:rPr>
          <w:sz w:val="28"/>
          <w:szCs w:val="28"/>
        </w:rPr>
        <w:t xml:space="preserve">методом макларена-марсальи. </w:t>
      </w:r>
    </w:p>
    <w:p w14:paraId="6AA3D52C" w14:textId="6108943D" w:rsidR="0078387F" w:rsidRDefault="0078387F" w:rsidP="00D84822">
      <w:pPr>
        <w:spacing w:after="240"/>
        <w:rPr>
          <w:sz w:val="28"/>
          <w:szCs w:val="28"/>
        </w:rPr>
      </w:pPr>
      <w:r>
        <w:rPr>
          <w:sz w:val="28"/>
          <w:szCs w:val="28"/>
        </w:rPr>
        <w:t>Результат критерия Колмогорова и Пирсона:</w:t>
      </w:r>
    </w:p>
    <w:p w14:paraId="212BD28F" w14:textId="5FED5F69" w:rsidR="0078387F" w:rsidRPr="00381C97" w:rsidRDefault="0078387F" w:rsidP="00D84822">
      <w:pPr>
        <w:spacing w:after="240"/>
        <w:rPr>
          <w:sz w:val="28"/>
          <w:szCs w:val="28"/>
        </w:rPr>
      </w:pPr>
      <w:r w:rsidRPr="0078387F">
        <w:rPr>
          <w:noProof/>
          <w:sz w:val="28"/>
          <w:szCs w:val="28"/>
        </w:rPr>
        <w:drawing>
          <wp:inline distT="0" distB="0" distL="0" distR="0" wp14:anchorId="307227BF" wp14:editId="266B9F35">
            <wp:extent cx="2257740" cy="1238423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257740" cy="1238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3D3703" w14:textId="1A1D6BA1" w:rsidR="00D56485" w:rsidRPr="00D56485" w:rsidRDefault="00D56485" w:rsidP="00D56485">
      <w:pPr>
        <w:spacing w:after="240"/>
        <w:ind w:firstLine="360"/>
        <w:rPr>
          <w:b/>
          <w:sz w:val="32"/>
          <w:szCs w:val="32"/>
        </w:rPr>
      </w:pPr>
      <w:r>
        <w:rPr>
          <w:b/>
          <w:sz w:val="32"/>
          <w:szCs w:val="32"/>
        </w:rPr>
        <w:t>Лабораторная работа 2</w:t>
      </w:r>
      <w:r w:rsidRPr="00D56485">
        <w:rPr>
          <w:b/>
          <w:sz w:val="32"/>
          <w:szCs w:val="32"/>
        </w:rPr>
        <w:t>.</w:t>
      </w:r>
    </w:p>
    <w:p w14:paraId="32745E1C" w14:textId="77777777" w:rsidR="00D56485" w:rsidRDefault="00D56485" w:rsidP="00D56485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Условие:  </w:t>
      </w:r>
    </w:p>
    <w:p w14:paraId="166CEC1F" w14:textId="77777777" w:rsidR="00DC11FE" w:rsidRPr="00900B0B" w:rsidRDefault="00DC11FE" w:rsidP="00DC11FE">
      <w:pPr>
        <w:pStyle w:val="af5"/>
        <w:ind w:left="0"/>
        <w:rPr>
          <w:rFonts w:ascii="Times New Roman" w:hAnsi="Times New Roman"/>
          <w:sz w:val="28"/>
          <w:szCs w:val="28"/>
        </w:rPr>
      </w:pPr>
      <w:r w:rsidRPr="00900B0B">
        <w:rPr>
          <w:rFonts w:ascii="Times New Roman" w:hAnsi="Times New Roman"/>
          <w:sz w:val="28"/>
          <w:szCs w:val="28"/>
        </w:rPr>
        <w:t xml:space="preserve">Смоделировать дискретную случайную величину (задания на стр. </w:t>
      </w:r>
      <w:r>
        <w:rPr>
          <w:rFonts w:ascii="Times New Roman" w:hAnsi="Times New Roman"/>
          <w:sz w:val="28"/>
          <w:szCs w:val="28"/>
        </w:rPr>
        <w:t>18</w:t>
      </w:r>
      <w:r w:rsidRPr="00900B0B">
        <w:rPr>
          <w:rFonts w:ascii="Times New Roman" w:hAnsi="Times New Roman"/>
          <w:sz w:val="28"/>
          <w:szCs w:val="28"/>
        </w:rPr>
        <w:t>-2</w:t>
      </w:r>
      <w:r>
        <w:rPr>
          <w:rFonts w:ascii="Times New Roman" w:hAnsi="Times New Roman"/>
          <w:sz w:val="28"/>
          <w:szCs w:val="28"/>
        </w:rPr>
        <w:t>2</w:t>
      </w:r>
      <w:r w:rsidRPr="00900B0B">
        <w:rPr>
          <w:rFonts w:ascii="Times New Roman" w:hAnsi="Times New Roman"/>
          <w:sz w:val="28"/>
          <w:szCs w:val="28"/>
        </w:rPr>
        <w:t>). Исследовать точность моделирования.</w:t>
      </w:r>
    </w:p>
    <w:p w14:paraId="6BAB1CE7" w14:textId="77777777" w:rsidR="00DC11FE" w:rsidRPr="00900B0B" w:rsidRDefault="00DC11FE" w:rsidP="00DC11FE">
      <w:pPr>
        <w:jc w:val="both"/>
        <w:rPr>
          <w:sz w:val="28"/>
          <w:szCs w:val="28"/>
        </w:rPr>
      </w:pPr>
    </w:p>
    <w:p w14:paraId="1E80BA3D" w14:textId="0F5F223F" w:rsidR="00DC11FE" w:rsidRDefault="00DC11FE" w:rsidP="00DC11FE">
      <w:pPr>
        <w:numPr>
          <w:ilvl w:val="0"/>
          <w:numId w:val="14"/>
        </w:numPr>
        <w:jc w:val="both"/>
        <w:rPr>
          <w:sz w:val="28"/>
          <w:szCs w:val="28"/>
        </w:rPr>
      </w:pPr>
      <w:r w:rsidRPr="00900B0B">
        <w:rPr>
          <w:sz w:val="28"/>
          <w:szCs w:val="28"/>
        </w:rPr>
        <w:t xml:space="preserve">Осуществить моделирование </w:t>
      </w:r>
      <w:r w:rsidRPr="00900B0B">
        <w:rPr>
          <w:i/>
          <w:sz w:val="28"/>
          <w:szCs w:val="28"/>
          <w:lang w:val="en-US"/>
        </w:rPr>
        <w:t>n</w:t>
      </w:r>
      <w:r w:rsidRPr="00900B0B">
        <w:rPr>
          <w:sz w:val="28"/>
          <w:szCs w:val="28"/>
        </w:rPr>
        <w:t> = 1000 реализаций СВ из заданных дискретных распределений.</w:t>
      </w:r>
      <w:r w:rsidR="006B05EF">
        <w:rPr>
          <w:sz w:val="28"/>
          <w:szCs w:val="28"/>
        </w:rPr>
        <w:t xml:space="preserve"> </w:t>
      </w:r>
    </w:p>
    <w:p w14:paraId="4B75746D" w14:textId="77777777" w:rsidR="00DC11FE" w:rsidRDefault="00DC11FE" w:rsidP="00DC11FE">
      <w:pPr>
        <w:numPr>
          <w:ilvl w:val="0"/>
          <w:numId w:val="14"/>
        </w:numPr>
        <w:jc w:val="both"/>
        <w:rPr>
          <w:sz w:val="28"/>
          <w:szCs w:val="28"/>
        </w:rPr>
      </w:pPr>
      <w:r w:rsidRPr="00900B0B">
        <w:rPr>
          <w:sz w:val="28"/>
          <w:szCs w:val="28"/>
        </w:rPr>
        <w:t>Вывести на экран несмещенные оценки математического ожидания и дисперсии, сравнить их с истинными значениями.</w:t>
      </w:r>
    </w:p>
    <w:p w14:paraId="74005143" w14:textId="77777777" w:rsidR="00DC11FE" w:rsidRDefault="00DC11FE" w:rsidP="00DC11FE">
      <w:pPr>
        <w:numPr>
          <w:ilvl w:val="0"/>
          <w:numId w:val="14"/>
        </w:numPr>
        <w:jc w:val="both"/>
        <w:rPr>
          <w:sz w:val="28"/>
          <w:szCs w:val="28"/>
        </w:rPr>
      </w:pPr>
      <w:r w:rsidRPr="00900B0B">
        <w:rPr>
          <w:sz w:val="28"/>
          <w:szCs w:val="28"/>
        </w:rPr>
        <w:t>Для каждой из случайных величин построить свой χ</w:t>
      </w:r>
      <w:r w:rsidRPr="00900B0B">
        <w:rPr>
          <w:sz w:val="28"/>
          <w:szCs w:val="28"/>
          <w:vertAlign w:val="superscript"/>
        </w:rPr>
        <w:t>2</w:t>
      </w:r>
      <w:r w:rsidRPr="00900B0B">
        <w:rPr>
          <w:sz w:val="28"/>
          <w:szCs w:val="28"/>
        </w:rPr>
        <w:t xml:space="preserve">-критерием Пирсона с уровнем значимость ε=0.05. </w:t>
      </w:r>
      <w:r>
        <w:rPr>
          <w:sz w:val="28"/>
          <w:szCs w:val="28"/>
        </w:rPr>
        <w:t xml:space="preserve">Проверить, что вероятность ошибки </w:t>
      </w:r>
      <w:r>
        <w:rPr>
          <w:sz w:val="28"/>
          <w:szCs w:val="28"/>
          <w:lang w:val="en-US"/>
        </w:rPr>
        <w:t xml:space="preserve">I </w:t>
      </w:r>
      <w:r>
        <w:rPr>
          <w:sz w:val="28"/>
          <w:szCs w:val="28"/>
        </w:rPr>
        <w:t>рода стремится к 0.05.</w:t>
      </w:r>
    </w:p>
    <w:p w14:paraId="4B3A651C" w14:textId="35810B78" w:rsidR="00DC11FE" w:rsidRDefault="00DC11FE" w:rsidP="00DC11FE">
      <w:pPr>
        <w:numPr>
          <w:ilvl w:val="0"/>
          <w:numId w:val="14"/>
        </w:numPr>
        <w:jc w:val="both"/>
        <w:rPr>
          <w:sz w:val="28"/>
          <w:szCs w:val="28"/>
        </w:rPr>
      </w:pPr>
      <w:r w:rsidRPr="00900B0B">
        <w:rPr>
          <w:sz w:val="28"/>
          <w:szCs w:val="28"/>
        </w:rPr>
        <w:t>Осуществить проверку каждой из сгенерированных выборок каждым из построенных критериев.</w:t>
      </w:r>
    </w:p>
    <w:p w14:paraId="32A1D1E3" w14:textId="77777777" w:rsidR="006B05EF" w:rsidRDefault="006B05EF" w:rsidP="006B05EF">
      <w:pPr>
        <w:jc w:val="both"/>
        <w:rPr>
          <w:sz w:val="28"/>
          <w:szCs w:val="28"/>
        </w:rPr>
      </w:pPr>
    </w:p>
    <w:p w14:paraId="66D0CCE3" w14:textId="0FDF44A2" w:rsidR="006B05EF" w:rsidRDefault="006B05EF" w:rsidP="006B05EF">
      <w:pPr>
        <w:ind w:left="360"/>
        <w:jc w:val="both"/>
        <w:rPr>
          <w:b/>
          <w:bCs/>
          <w:sz w:val="28"/>
          <w:szCs w:val="28"/>
        </w:rPr>
      </w:pPr>
      <w:r w:rsidRPr="006B05EF">
        <w:rPr>
          <w:b/>
          <w:bCs/>
          <w:sz w:val="28"/>
          <w:szCs w:val="28"/>
        </w:rPr>
        <w:t>Вариант задания:</w:t>
      </w:r>
    </w:p>
    <w:p w14:paraId="0358B693" w14:textId="7D60CFF5" w:rsidR="006B05EF" w:rsidRDefault="006B05EF" w:rsidP="006B05EF">
      <w:pPr>
        <w:ind w:left="360"/>
        <w:jc w:val="both"/>
        <w:rPr>
          <w:b/>
          <w:bCs/>
          <w:sz w:val="28"/>
          <w:szCs w:val="28"/>
        </w:rPr>
      </w:pPr>
    </w:p>
    <w:p w14:paraId="0616F0CE" w14:textId="337BF068" w:rsidR="006B05EF" w:rsidRPr="00DA2140" w:rsidRDefault="00DA2140" w:rsidP="006B05EF">
      <w:pPr>
        <w:ind w:left="360"/>
        <w:jc w:val="both"/>
        <w:rPr>
          <w:sz w:val="28"/>
          <w:szCs w:val="28"/>
        </w:rPr>
      </w:pPr>
      <w:r w:rsidRPr="00DA2140">
        <w:rPr>
          <w:sz w:val="28"/>
          <w:szCs w:val="28"/>
        </w:rPr>
        <w:t>8)</w:t>
      </w:r>
      <w:r w:rsidRPr="00DA2140">
        <w:rPr>
          <w:sz w:val="28"/>
          <w:szCs w:val="28"/>
        </w:rPr>
        <w:tab/>
        <w:t>Отрицательное биномиальное –  (r,p), r = 6, p = 0.25; Пуассона – П(λ), λ = 3</w:t>
      </w:r>
    </w:p>
    <w:p w14:paraId="2F028378" w14:textId="77777777" w:rsidR="00121F45" w:rsidRPr="00900B0B" w:rsidRDefault="00121F45" w:rsidP="00121F45">
      <w:pPr>
        <w:jc w:val="both"/>
        <w:rPr>
          <w:sz w:val="28"/>
          <w:szCs w:val="28"/>
        </w:rPr>
      </w:pPr>
    </w:p>
    <w:p w14:paraId="1E382C61" w14:textId="77777777" w:rsidR="00D56485" w:rsidRDefault="00D56485" w:rsidP="00D56485">
      <w:pPr>
        <w:spacing w:after="240"/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>Теория:</w:t>
      </w:r>
    </w:p>
    <w:p w14:paraId="6C0B4F44" w14:textId="77777777" w:rsidR="00D56485" w:rsidRDefault="00D56485" w:rsidP="00D56485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Распределение Пуассона (с параметром </w:t>
      </w:r>
      <w:r w:rsidRPr="00D56485">
        <w:rPr>
          <w:b/>
          <w:position w:val="-6"/>
          <w:sz w:val="28"/>
          <w:szCs w:val="28"/>
        </w:rPr>
        <w:object w:dxaOrig="220" w:dyaOrig="279" w14:anchorId="233C72CA">
          <v:shape id="_x0000_i1059" type="#_x0000_t75" style="width:11.35pt;height:14.4pt" o:ole="">
            <v:imagedata r:id="rId72" o:title=""/>
          </v:shape>
          <o:OLEObject Type="Embed" ProgID="Equation.DSMT4" ShapeID="_x0000_i1059" DrawAspect="Content" ObjectID="_1715111610" r:id="rId73"/>
        </w:object>
      </w:r>
      <w:r>
        <w:rPr>
          <w:b/>
          <w:sz w:val="28"/>
          <w:szCs w:val="28"/>
        </w:rPr>
        <w:t>):</w:t>
      </w:r>
    </w:p>
    <w:p w14:paraId="08ECCF3B" w14:textId="77777777" w:rsidR="00D56485" w:rsidRDefault="00D56485" w:rsidP="00D56485">
      <w:pPr>
        <w:ind w:firstLine="360"/>
        <w:rPr>
          <w:sz w:val="28"/>
          <w:szCs w:val="28"/>
        </w:rPr>
      </w:pPr>
      <w:r>
        <w:rPr>
          <w:sz w:val="28"/>
          <w:szCs w:val="28"/>
        </w:rPr>
        <w:t xml:space="preserve">Случайная величина </w:t>
      </w:r>
      <w:r w:rsidRPr="00D56485">
        <w:rPr>
          <w:position w:val="-10"/>
          <w:sz w:val="28"/>
          <w:szCs w:val="28"/>
        </w:rPr>
        <w:object w:dxaOrig="200" w:dyaOrig="320" w14:anchorId="610C6B79">
          <v:shape id="_x0000_i1060" type="#_x0000_t75" style="width:9.85pt;height:15.9pt" o:ole="">
            <v:imagedata r:id="rId74" o:title=""/>
          </v:shape>
          <o:OLEObject Type="Embed" ProgID="Equation.DSMT4" ShapeID="_x0000_i1060" DrawAspect="Content" ObjectID="_1715111611" r:id="rId75"/>
        </w:object>
      </w:r>
      <w:r>
        <w:rPr>
          <w:sz w:val="28"/>
          <w:szCs w:val="28"/>
        </w:rPr>
        <w:t xml:space="preserve"> принимает только целые неотрицательные значения, причем </w:t>
      </w:r>
      <w:r w:rsidRPr="00D56485">
        <w:rPr>
          <w:position w:val="-24"/>
          <w:sz w:val="28"/>
          <w:szCs w:val="28"/>
        </w:rPr>
        <w:object w:dxaOrig="2740" w:dyaOrig="660" w14:anchorId="3483F4B9">
          <v:shape id="_x0000_i1061" type="#_x0000_t75" style="width:137.2pt;height:33.35pt" o:ole="">
            <v:imagedata r:id="rId76" o:title=""/>
          </v:shape>
          <o:OLEObject Type="Embed" ProgID="Equation.DSMT4" ShapeID="_x0000_i1061" DrawAspect="Content" ObjectID="_1715111612" r:id="rId77"/>
        </w:object>
      </w:r>
    </w:p>
    <w:p w14:paraId="7FD6B0B8" w14:textId="69DA320D" w:rsidR="00D56485" w:rsidRDefault="00D56485" w:rsidP="00D56485">
      <w:pPr>
        <w:spacing w:after="240"/>
        <w:ind w:firstLine="357"/>
        <w:rPr>
          <w:sz w:val="28"/>
          <w:szCs w:val="28"/>
        </w:rPr>
      </w:pPr>
      <w:r>
        <w:rPr>
          <w:sz w:val="28"/>
          <w:szCs w:val="28"/>
        </w:rPr>
        <w:t>В данной работе, сначала моделировалась последовательность БСВ, а потом по каждой БСВ строился соответствующий элемент выборки распределения Пуассона: отрезок</w:t>
      </w:r>
      <w:r w:rsidRPr="00D56485">
        <w:rPr>
          <w:sz w:val="28"/>
          <w:szCs w:val="28"/>
        </w:rPr>
        <w:t xml:space="preserve"> [</w:t>
      </w:r>
      <w:r>
        <w:rPr>
          <w:sz w:val="28"/>
          <w:szCs w:val="28"/>
        </w:rPr>
        <w:t>0</w:t>
      </w:r>
      <w:r w:rsidRPr="00D56485">
        <w:rPr>
          <w:sz w:val="28"/>
          <w:szCs w:val="28"/>
        </w:rPr>
        <w:t>;1]</w:t>
      </w:r>
      <w:r>
        <w:rPr>
          <w:sz w:val="28"/>
          <w:szCs w:val="28"/>
        </w:rPr>
        <w:t xml:space="preserve"> разбивался на интервалы длин </w:t>
      </w:r>
      <w:r w:rsidRPr="00B34BA4">
        <w:rPr>
          <w:position w:val="-24"/>
        </w:rPr>
        <w:object w:dxaOrig="360" w:dyaOrig="660" w14:anchorId="45502909">
          <v:shape id="_x0000_i1062" type="#_x0000_t75" style="width:18.2pt;height:33.35pt" o:ole="">
            <v:imagedata r:id="rId78" o:title=""/>
          </v:shape>
          <o:OLEObject Type="Embed" ProgID="Equation.DSMT4" ShapeID="_x0000_i1062" DrawAspect="Content" ObjectID="_1715111613" r:id="rId79"/>
        </w:object>
      </w:r>
      <w:r>
        <w:t xml:space="preserve">  </w:t>
      </w:r>
      <w:r>
        <w:rPr>
          <w:sz w:val="28"/>
          <w:szCs w:val="28"/>
        </w:rPr>
        <w:t>проверялось, в какой интервал попадает элемент последовательности БСВ.</w:t>
      </w:r>
    </w:p>
    <w:p w14:paraId="72BF16C7" w14:textId="0A2A47A9" w:rsidR="0034253A" w:rsidRDefault="0034253A" w:rsidP="00D56485">
      <w:pPr>
        <w:spacing w:after="240"/>
        <w:ind w:firstLine="357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>Биномиальное распределение:</w:t>
      </w:r>
    </w:p>
    <w:p w14:paraId="130BD6D2" w14:textId="4DDE953B" w:rsidR="0034253A" w:rsidRDefault="00AC21BA" w:rsidP="00D56485">
      <w:pPr>
        <w:spacing w:after="240"/>
        <w:ind w:firstLine="357"/>
        <w:rPr>
          <w:b/>
          <w:bCs/>
          <w:sz w:val="28"/>
          <w:szCs w:val="28"/>
        </w:rPr>
      </w:pPr>
      <w:r w:rsidRPr="00AC21BA">
        <w:rPr>
          <w:b/>
          <w:bCs/>
          <w:noProof/>
          <w:sz w:val="28"/>
          <w:szCs w:val="28"/>
        </w:rPr>
        <w:drawing>
          <wp:inline distT="0" distB="0" distL="0" distR="0" wp14:anchorId="2DF8B17C" wp14:editId="7BEE70D5">
            <wp:extent cx="4312118" cy="2064462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4325216" cy="20707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75D77A" w14:textId="3B9D9D17" w:rsidR="004B71E9" w:rsidRPr="0034253A" w:rsidRDefault="004B71E9" w:rsidP="007742DB">
      <w:pPr>
        <w:spacing w:after="240"/>
        <w:ind w:left="-1134" w:firstLine="357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Отрицательное биномиальное распределение:</w:t>
      </w:r>
      <w:r w:rsidR="007742DB" w:rsidRPr="007742DB">
        <w:rPr>
          <w:b/>
          <w:bCs/>
          <w:noProof/>
          <w:sz w:val="28"/>
          <w:szCs w:val="28"/>
        </w:rPr>
        <w:drawing>
          <wp:inline distT="0" distB="0" distL="0" distR="0" wp14:anchorId="56AB8E18" wp14:editId="2F97DD36">
            <wp:extent cx="7035595" cy="1193532"/>
            <wp:effectExtent l="0" t="0" r="0" b="698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7089826" cy="1202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467C13" w14:textId="3E0D5A94" w:rsidR="00D56485" w:rsidRPr="004B71E9" w:rsidRDefault="00D56485" w:rsidP="00D56485">
      <w:pPr>
        <w:spacing w:after="240"/>
        <w:ind w:firstLine="357"/>
        <w:rPr>
          <w:b/>
          <w:sz w:val="28"/>
          <w:szCs w:val="28"/>
        </w:rPr>
      </w:pPr>
      <w:r>
        <w:rPr>
          <w:b/>
          <w:sz w:val="28"/>
          <w:szCs w:val="28"/>
        </w:rPr>
        <w:t>Код</w:t>
      </w:r>
      <w:r w:rsidRPr="004B71E9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программы</w:t>
      </w:r>
      <w:r w:rsidRPr="004B71E9">
        <w:rPr>
          <w:b/>
          <w:sz w:val="28"/>
          <w:szCs w:val="28"/>
        </w:rPr>
        <w:t>:</w:t>
      </w:r>
    </w:p>
    <w:p w14:paraId="2158C3DF" w14:textId="773C2EBC" w:rsidR="00502608" w:rsidRDefault="00115D2C" w:rsidP="00BC7592">
      <w:pPr>
        <w:spacing w:after="240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main.py</w:t>
      </w:r>
    </w:p>
    <w:p w14:paraId="50426DBD" w14:textId="77777777" w:rsidR="00115D2C" w:rsidRPr="00115D2C" w:rsidRDefault="00115D2C" w:rsidP="00115D2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115D2C">
        <w:rPr>
          <w:rFonts w:ascii="Consolas" w:hAnsi="Consolas"/>
          <w:i/>
          <w:iCs/>
          <w:color w:val="C678DD"/>
          <w:sz w:val="21"/>
          <w:szCs w:val="21"/>
          <w:lang w:val="en-US"/>
        </w:rPr>
        <w:t>from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 puasson </w:t>
      </w:r>
      <w:r w:rsidRPr="00115D2C">
        <w:rPr>
          <w:rFonts w:ascii="Consolas" w:hAnsi="Consolas"/>
          <w:i/>
          <w:iCs/>
          <w:color w:val="C678DD"/>
          <w:sz w:val="21"/>
          <w:szCs w:val="21"/>
          <w:lang w:val="en-US"/>
        </w:rPr>
        <w:t>import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 puasson_gen, puasson_e, puasson_d</w:t>
      </w:r>
    </w:p>
    <w:p w14:paraId="1F78C726" w14:textId="77777777" w:rsidR="00115D2C" w:rsidRPr="00115D2C" w:rsidRDefault="00115D2C" w:rsidP="00115D2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115D2C">
        <w:rPr>
          <w:rFonts w:ascii="Consolas" w:hAnsi="Consolas"/>
          <w:i/>
          <w:iCs/>
          <w:color w:val="C678DD"/>
          <w:sz w:val="21"/>
          <w:szCs w:val="21"/>
          <w:lang w:val="en-US"/>
        </w:rPr>
        <w:t>from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 binomial </w:t>
      </w:r>
      <w:r w:rsidRPr="00115D2C">
        <w:rPr>
          <w:rFonts w:ascii="Consolas" w:hAnsi="Consolas"/>
          <w:i/>
          <w:iCs/>
          <w:color w:val="C678DD"/>
          <w:sz w:val="21"/>
          <w:szCs w:val="21"/>
          <w:lang w:val="en-US"/>
        </w:rPr>
        <w:t>import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 bernoulli_gen, binomial_gen</w:t>
      </w:r>
    </w:p>
    <w:p w14:paraId="777CCE53" w14:textId="77777777" w:rsidR="00115D2C" w:rsidRPr="00115D2C" w:rsidRDefault="00115D2C" w:rsidP="00115D2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115D2C">
        <w:rPr>
          <w:rFonts w:ascii="Consolas" w:hAnsi="Consolas"/>
          <w:i/>
          <w:iCs/>
          <w:color w:val="C678DD"/>
          <w:sz w:val="21"/>
          <w:szCs w:val="21"/>
          <w:lang w:val="en-US"/>
        </w:rPr>
        <w:t>from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 neg_binomial </w:t>
      </w:r>
      <w:r w:rsidRPr="00115D2C">
        <w:rPr>
          <w:rFonts w:ascii="Consolas" w:hAnsi="Consolas"/>
          <w:i/>
          <w:iCs/>
          <w:color w:val="C678DD"/>
          <w:sz w:val="21"/>
          <w:szCs w:val="21"/>
          <w:lang w:val="en-US"/>
        </w:rPr>
        <w:t>import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 neg_binomial_e, neg_binomial_gen, neg_binomial_d</w:t>
      </w:r>
    </w:p>
    <w:p w14:paraId="0A0437F9" w14:textId="77777777" w:rsidR="00115D2C" w:rsidRPr="00115D2C" w:rsidRDefault="00115D2C" w:rsidP="00115D2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115D2C">
        <w:rPr>
          <w:rFonts w:ascii="Consolas" w:hAnsi="Consolas"/>
          <w:i/>
          <w:iCs/>
          <w:color w:val="C678DD"/>
          <w:sz w:val="21"/>
          <w:szCs w:val="21"/>
          <w:lang w:val="en-US"/>
        </w:rPr>
        <w:t>from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 mcg </w:t>
      </w:r>
      <w:r w:rsidRPr="00115D2C">
        <w:rPr>
          <w:rFonts w:ascii="Consolas" w:hAnsi="Consolas"/>
          <w:i/>
          <w:iCs/>
          <w:color w:val="C678DD"/>
          <w:sz w:val="21"/>
          <w:szCs w:val="21"/>
          <w:lang w:val="en-US"/>
        </w:rPr>
        <w:t>import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 mcg</w:t>
      </w:r>
    </w:p>
    <w:p w14:paraId="5EE3FBA2" w14:textId="77777777" w:rsidR="00115D2C" w:rsidRPr="00115D2C" w:rsidRDefault="00115D2C" w:rsidP="00115D2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115D2C">
        <w:rPr>
          <w:rFonts w:ascii="Consolas" w:hAnsi="Consolas"/>
          <w:i/>
          <w:iCs/>
          <w:color w:val="C678DD"/>
          <w:sz w:val="21"/>
          <w:szCs w:val="21"/>
          <w:lang w:val="en-US"/>
        </w:rPr>
        <w:t>import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 matplotlib.pyplot </w:t>
      </w:r>
      <w:r w:rsidRPr="00115D2C">
        <w:rPr>
          <w:rFonts w:ascii="Consolas" w:hAnsi="Consolas"/>
          <w:i/>
          <w:iCs/>
          <w:color w:val="C678DD"/>
          <w:sz w:val="21"/>
          <w:szCs w:val="21"/>
          <w:lang w:val="en-US"/>
        </w:rPr>
        <w:t>as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 plt</w:t>
      </w:r>
    </w:p>
    <w:p w14:paraId="6B396E2F" w14:textId="77777777" w:rsidR="00115D2C" w:rsidRPr="00115D2C" w:rsidRDefault="00115D2C" w:rsidP="00115D2C">
      <w:pPr>
        <w:shd w:val="clear" w:color="auto" w:fill="282C34"/>
        <w:spacing w:after="240" w:line="285" w:lineRule="atLeast"/>
        <w:rPr>
          <w:rFonts w:ascii="Consolas" w:hAnsi="Consolas"/>
          <w:color w:val="ABB2BF"/>
          <w:sz w:val="21"/>
          <w:szCs w:val="21"/>
          <w:lang w:val="en-US"/>
        </w:rPr>
      </w:pPr>
    </w:p>
    <w:p w14:paraId="1544F657" w14:textId="77777777" w:rsidR="00115D2C" w:rsidRPr="00115D2C" w:rsidRDefault="00115D2C" w:rsidP="00115D2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115D2C">
        <w:rPr>
          <w:rFonts w:ascii="Consolas" w:hAnsi="Consolas"/>
          <w:i/>
          <w:iCs/>
          <w:color w:val="C678DD"/>
          <w:sz w:val="21"/>
          <w:szCs w:val="21"/>
          <w:lang w:val="en-US"/>
        </w:rPr>
        <w:t>if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115D2C">
        <w:rPr>
          <w:rFonts w:ascii="Consolas" w:hAnsi="Consolas"/>
          <w:color w:val="E06C75"/>
          <w:sz w:val="21"/>
          <w:szCs w:val="21"/>
          <w:lang w:val="en-US"/>
        </w:rPr>
        <w:t>__name__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115D2C">
        <w:rPr>
          <w:rFonts w:ascii="Consolas" w:hAnsi="Consolas"/>
          <w:i/>
          <w:iCs/>
          <w:color w:val="56B6C2"/>
          <w:sz w:val="21"/>
          <w:szCs w:val="21"/>
          <w:lang w:val="en-US"/>
        </w:rPr>
        <w:t>==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115D2C">
        <w:rPr>
          <w:rFonts w:ascii="Consolas" w:hAnsi="Consolas"/>
          <w:color w:val="98C379"/>
          <w:sz w:val="21"/>
          <w:szCs w:val="21"/>
          <w:lang w:val="en-US"/>
        </w:rPr>
        <w:t>'__main__'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>:</w:t>
      </w:r>
    </w:p>
    <w:p w14:paraId="11AB256D" w14:textId="77777777" w:rsidR="00115D2C" w:rsidRPr="00115D2C" w:rsidRDefault="00115D2C" w:rsidP="00115D2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    g </w:t>
      </w:r>
      <w:r w:rsidRPr="00115D2C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115D2C">
        <w:rPr>
          <w:rFonts w:ascii="Consolas" w:hAnsi="Consolas"/>
          <w:color w:val="61AFEF"/>
          <w:sz w:val="21"/>
          <w:szCs w:val="21"/>
          <w:lang w:val="en-US"/>
        </w:rPr>
        <w:t>puasson_gen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115D2C">
        <w:rPr>
          <w:rFonts w:ascii="Consolas" w:hAnsi="Consolas"/>
          <w:color w:val="D19A66"/>
          <w:sz w:val="21"/>
          <w:szCs w:val="21"/>
          <w:lang w:val="en-US"/>
        </w:rPr>
        <w:t>3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115D2C">
        <w:rPr>
          <w:rFonts w:ascii="Consolas" w:hAnsi="Consolas"/>
          <w:color w:val="61AFEF"/>
          <w:sz w:val="21"/>
          <w:szCs w:val="21"/>
          <w:lang w:val="en-US"/>
        </w:rPr>
        <w:t>mcg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115D2C">
        <w:rPr>
          <w:rFonts w:ascii="Consolas" w:hAnsi="Consolas"/>
          <w:color w:val="D19A66"/>
          <w:sz w:val="21"/>
          <w:szCs w:val="21"/>
          <w:lang w:val="en-US"/>
        </w:rPr>
        <w:t>2</w:t>
      </w:r>
      <w:r w:rsidRPr="00115D2C">
        <w:rPr>
          <w:rFonts w:ascii="Consolas" w:hAnsi="Consolas"/>
          <w:color w:val="56B6C2"/>
          <w:sz w:val="21"/>
          <w:szCs w:val="21"/>
          <w:lang w:val="en-US"/>
        </w:rPr>
        <w:t>**</w:t>
      </w:r>
      <w:r w:rsidRPr="00115D2C">
        <w:rPr>
          <w:rFonts w:ascii="Consolas" w:hAnsi="Consolas"/>
          <w:color w:val="D19A66"/>
          <w:sz w:val="21"/>
          <w:szCs w:val="21"/>
          <w:lang w:val="en-US"/>
        </w:rPr>
        <w:t>31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115D2C">
        <w:rPr>
          <w:rFonts w:ascii="Consolas" w:hAnsi="Consolas"/>
          <w:color w:val="D19A66"/>
          <w:sz w:val="21"/>
          <w:szCs w:val="21"/>
          <w:lang w:val="en-US"/>
        </w:rPr>
        <w:t>16807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115D2C">
        <w:rPr>
          <w:rFonts w:ascii="Consolas" w:hAnsi="Consolas"/>
          <w:color w:val="D19A66"/>
          <w:sz w:val="21"/>
          <w:szCs w:val="21"/>
          <w:lang w:val="en-US"/>
        </w:rPr>
        <w:t>16807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>))</w:t>
      </w:r>
    </w:p>
    <w:p w14:paraId="6DC77474" w14:textId="77777777" w:rsidR="00115D2C" w:rsidRPr="00115D2C" w:rsidRDefault="00115D2C" w:rsidP="00115D2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    seq </w:t>
      </w:r>
      <w:r w:rsidRPr="00115D2C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 [n </w:t>
      </w:r>
      <w:r w:rsidRPr="00115D2C">
        <w:rPr>
          <w:rFonts w:ascii="Consolas" w:hAnsi="Consolas"/>
          <w:i/>
          <w:iCs/>
          <w:color w:val="C678DD"/>
          <w:sz w:val="21"/>
          <w:szCs w:val="21"/>
          <w:lang w:val="en-US"/>
        </w:rPr>
        <w:t>for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 n </w:t>
      </w:r>
      <w:r w:rsidRPr="00115D2C">
        <w:rPr>
          <w:rFonts w:ascii="Consolas" w:hAnsi="Consolas"/>
          <w:i/>
          <w:iCs/>
          <w:color w:val="C678DD"/>
          <w:sz w:val="21"/>
          <w:szCs w:val="21"/>
          <w:lang w:val="en-US"/>
        </w:rPr>
        <w:t>in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 g]</w:t>
      </w:r>
    </w:p>
    <w:p w14:paraId="17CB6647" w14:textId="77777777" w:rsidR="00115D2C" w:rsidRPr="00115D2C" w:rsidRDefault="00115D2C" w:rsidP="00115D2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    </w:t>
      </w:r>
      <w:r w:rsidRPr="00115D2C">
        <w:rPr>
          <w:rFonts w:ascii="Consolas" w:hAnsi="Consolas"/>
          <w:i/>
          <w:iCs/>
          <w:color w:val="7F848E"/>
          <w:sz w:val="21"/>
          <w:szCs w:val="21"/>
          <w:lang w:val="en-US"/>
        </w:rPr>
        <w:t>#print(seq)</w:t>
      </w:r>
    </w:p>
    <w:p w14:paraId="711F6710" w14:textId="77777777" w:rsidR="00115D2C" w:rsidRPr="00115D2C" w:rsidRDefault="00115D2C" w:rsidP="00115D2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115D2C">
        <w:rPr>
          <w:rFonts w:ascii="Consolas" w:hAnsi="Consolas"/>
          <w:color w:val="ABB2BF"/>
          <w:sz w:val="21"/>
          <w:szCs w:val="21"/>
          <w:lang w:val="en-US"/>
        </w:rPr>
        <w:t>    plt.</w:t>
      </w:r>
      <w:r w:rsidRPr="00115D2C">
        <w:rPr>
          <w:rFonts w:ascii="Consolas" w:hAnsi="Consolas"/>
          <w:color w:val="61AFEF"/>
          <w:sz w:val="21"/>
          <w:szCs w:val="21"/>
          <w:lang w:val="en-US"/>
        </w:rPr>
        <w:t>plot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>(seq)</w:t>
      </w:r>
    </w:p>
    <w:p w14:paraId="5CC1D6A2" w14:textId="77777777" w:rsidR="00115D2C" w:rsidRPr="00115D2C" w:rsidRDefault="00115D2C" w:rsidP="00115D2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115D2C">
        <w:rPr>
          <w:rFonts w:ascii="Consolas" w:hAnsi="Consolas"/>
          <w:color w:val="ABB2BF"/>
          <w:sz w:val="21"/>
          <w:szCs w:val="21"/>
          <w:lang w:val="en-US"/>
        </w:rPr>
        <w:t>    plt.</w:t>
      </w:r>
      <w:r w:rsidRPr="00115D2C">
        <w:rPr>
          <w:rFonts w:ascii="Consolas" w:hAnsi="Consolas"/>
          <w:color w:val="61AFEF"/>
          <w:sz w:val="21"/>
          <w:szCs w:val="21"/>
          <w:lang w:val="en-US"/>
        </w:rPr>
        <w:t>show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>()</w:t>
      </w:r>
    </w:p>
    <w:p w14:paraId="1353EE94" w14:textId="77777777" w:rsidR="00115D2C" w:rsidRPr="00115D2C" w:rsidRDefault="00115D2C" w:rsidP="00115D2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</w:p>
    <w:p w14:paraId="15F4628F" w14:textId="77777777" w:rsidR="00115D2C" w:rsidRPr="00115D2C" w:rsidRDefault="00115D2C" w:rsidP="00115D2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    Ep </w:t>
      </w:r>
      <w:r w:rsidRPr="00115D2C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115D2C">
        <w:rPr>
          <w:rFonts w:ascii="Consolas" w:hAnsi="Consolas"/>
          <w:color w:val="61AFEF"/>
          <w:sz w:val="21"/>
          <w:szCs w:val="21"/>
          <w:lang w:val="en-US"/>
        </w:rPr>
        <w:t>puasson_e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115D2C">
        <w:rPr>
          <w:rFonts w:ascii="Consolas" w:hAnsi="Consolas"/>
          <w:color w:val="D19A66"/>
          <w:sz w:val="21"/>
          <w:szCs w:val="21"/>
          <w:lang w:val="en-US"/>
        </w:rPr>
        <w:t>3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>)</w:t>
      </w:r>
    </w:p>
    <w:p w14:paraId="5B75C3AA" w14:textId="77777777" w:rsidR="00115D2C" w:rsidRPr="00115D2C" w:rsidRDefault="00115D2C" w:rsidP="00115D2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    Dp </w:t>
      </w:r>
      <w:r w:rsidRPr="00115D2C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115D2C">
        <w:rPr>
          <w:rFonts w:ascii="Consolas" w:hAnsi="Consolas"/>
          <w:color w:val="61AFEF"/>
          <w:sz w:val="21"/>
          <w:szCs w:val="21"/>
          <w:lang w:val="en-US"/>
        </w:rPr>
        <w:t>puasson_d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115D2C">
        <w:rPr>
          <w:rFonts w:ascii="Consolas" w:hAnsi="Consolas"/>
          <w:color w:val="D19A66"/>
          <w:sz w:val="21"/>
          <w:szCs w:val="21"/>
          <w:lang w:val="en-US"/>
        </w:rPr>
        <w:t>3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>)</w:t>
      </w:r>
    </w:p>
    <w:p w14:paraId="4FE0480B" w14:textId="77777777" w:rsidR="00115D2C" w:rsidRPr="00115D2C" w:rsidRDefault="00115D2C" w:rsidP="00115D2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    </w:t>
      </w:r>
      <w:r w:rsidRPr="00115D2C">
        <w:rPr>
          <w:rFonts w:ascii="Consolas" w:hAnsi="Consolas"/>
          <w:color w:val="56B6C2"/>
          <w:sz w:val="21"/>
          <w:szCs w:val="21"/>
          <w:lang w:val="en-US"/>
        </w:rPr>
        <w:t>print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>(Ep, Dp)</w:t>
      </w:r>
    </w:p>
    <w:p w14:paraId="6A38AE6D" w14:textId="77777777" w:rsidR="00115D2C" w:rsidRPr="00115D2C" w:rsidRDefault="00115D2C" w:rsidP="00115D2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</w:p>
    <w:p w14:paraId="1B888309" w14:textId="77777777" w:rsidR="00115D2C" w:rsidRPr="00115D2C" w:rsidRDefault="00115D2C" w:rsidP="00115D2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    </w:t>
      </w:r>
      <w:r w:rsidRPr="00115D2C">
        <w:rPr>
          <w:rFonts w:ascii="Consolas" w:hAnsi="Consolas"/>
          <w:color w:val="98C379"/>
          <w:sz w:val="21"/>
          <w:szCs w:val="21"/>
          <w:lang w:val="en-US"/>
        </w:rPr>
        <w:t>'''</w:t>
      </w:r>
    </w:p>
    <w:p w14:paraId="5F17B846" w14:textId="77777777" w:rsidR="00115D2C" w:rsidRPr="00115D2C" w:rsidRDefault="00115D2C" w:rsidP="00115D2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115D2C">
        <w:rPr>
          <w:rFonts w:ascii="Consolas" w:hAnsi="Consolas"/>
          <w:color w:val="98C379"/>
          <w:sz w:val="21"/>
          <w:szCs w:val="21"/>
          <w:lang w:val="en-US"/>
        </w:rPr>
        <w:t>    g = binomial_gen(4, 0.25, mcg(2**31, 16807, 16807))</w:t>
      </w:r>
    </w:p>
    <w:p w14:paraId="2C0544A0" w14:textId="77777777" w:rsidR="00115D2C" w:rsidRPr="00115D2C" w:rsidRDefault="00115D2C" w:rsidP="00115D2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115D2C">
        <w:rPr>
          <w:rFonts w:ascii="Consolas" w:hAnsi="Consolas"/>
          <w:color w:val="98C379"/>
          <w:sz w:val="21"/>
          <w:szCs w:val="21"/>
          <w:lang w:val="en-US"/>
        </w:rPr>
        <w:t>    seq = [n for n in g]</w:t>
      </w:r>
    </w:p>
    <w:p w14:paraId="612676E1" w14:textId="77777777" w:rsidR="00115D2C" w:rsidRPr="00115D2C" w:rsidRDefault="00115D2C" w:rsidP="00115D2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115D2C">
        <w:rPr>
          <w:rFonts w:ascii="Consolas" w:hAnsi="Consolas"/>
          <w:color w:val="98C379"/>
          <w:sz w:val="21"/>
          <w:szCs w:val="21"/>
          <w:lang w:val="en-US"/>
        </w:rPr>
        <w:t>    plt.plot(seq)</w:t>
      </w:r>
    </w:p>
    <w:p w14:paraId="1BAB7DE4" w14:textId="77777777" w:rsidR="00115D2C" w:rsidRPr="00115D2C" w:rsidRDefault="00115D2C" w:rsidP="00115D2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115D2C">
        <w:rPr>
          <w:rFonts w:ascii="Consolas" w:hAnsi="Consolas"/>
          <w:color w:val="98C379"/>
          <w:sz w:val="21"/>
          <w:szCs w:val="21"/>
          <w:lang w:val="en-US"/>
        </w:rPr>
        <w:t>    plt.show()</w:t>
      </w:r>
    </w:p>
    <w:p w14:paraId="1D0959BD" w14:textId="77777777" w:rsidR="00115D2C" w:rsidRPr="00115D2C" w:rsidRDefault="00115D2C" w:rsidP="00115D2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115D2C">
        <w:rPr>
          <w:rFonts w:ascii="Consolas" w:hAnsi="Consolas"/>
          <w:color w:val="98C379"/>
          <w:sz w:val="21"/>
          <w:szCs w:val="21"/>
          <w:lang w:val="en-US"/>
        </w:rPr>
        <w:t>    #print(seq)</w:t>
      </w:r>
    </w:p>
    <w:p w14:paraId="0AC46D32" w14:textId="77777777" w:rsidR="00115D2C" w:rsidRPr="00115D2C" w:rsidRDefault="00115D2C" w:rsidP="00115D2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115D2C">
        <w:rPr>
          <w:rFonts w:ascii="Consolas" w:hAnsi="Consolas"/>
          <w:color w:val="98C379"/>
          <w:sz w:val="21"/>
          <w:szCs w:val="21"/>
          <w:lang w:val="en-US"/>
        </w:rPr>
        <w:t>    '''</w:t>
      </w:r>
    </w:p>
    <w:p w14:paraId="2C9DE038" w14:textId="77777777" w:rsidR="00115D2C" w:rsidRPr="00115D2C" w:rsidRDefault="00115D2C" w:rsidP="00115D2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</w:p>
    <w:p w14:paraId="3FAFA201" w14:textId="77777777" w:rsidR="00115D2C" w:rsidRPr="00115D2C" w:rsidRDefault="00115D2C" w:rsidP="00115D2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    g </w:t>
      </w:r>
      <w:r w:rsidRPr="00115D2C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115D2C">
        <w:rPr>
          <w:rFonts w:ascii="Consolas" w:hAnsi="Consolas"/>
          <w:color w:val="61AFEF"/>
          <w:sz w:val="21"/>
          <w:szCs w:val="21"/>
          <w:lang w:val="en-US"/>
        </w:rPr>
        <w:t>neg_binomial_gen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115D2C">
        <w:rPr>
          <w:rFonts w:ascii="Consolas" w:hAnsi="Consolas"/>
          <w:color w:val="D19A66"/>
          <w:sz w:val="21"/>
          <w:szCs w:val="21"/>
          <w:lang w:val="en-US"/>
        </w:rPr>
        <w:t>6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115D2C">
        <w:rPr>
          <w:rFonts w:ascii="Consolas" w:hAnsi="Consolas"/>
          <w:color w:val="61AFEF"/>
          <w:sz w:val="21"/>
          <w:szCs w:val="21"/>
          <w:lang w:val="en-US"/>
        </w:rPr>
        <w:t>bernoulli_gen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115D2C">
        <w:rPr>
          <w:rFonts w:ascii="Consolas" w:hAnsi="Consolas"/>
          <w:color w:val="D19A66"/>
          <w:sz w:val="21"/>
          <w:szCs w:val="21"/>
          <w:lang w:val="en-US"/>
        </w:rPr>
        <w:t>0.25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115D2C">
        <w:rPr>
          <w:rFonts w:ascii="Consolas" w:hAnsi="Consolas"/>
          <w:color w:val="61AFEF"/>
          <w:sz w:val="21"/>
          <w:szCs w:val="21"/>
          <w:lang w:val="en-US"/>
        </w:rPr>
        <w:t>mcg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115D2C">
        <w:rPr>
          <w:rFonts w:ascii="Consolas" w:hAnsi="Consolas"/>
          <w:color w:val="D19A66"/>
          <w:sz w:val="21"/>
          <w:szCs w:val="21"/>
          <w:lang w:val="en-US"/>
        </w:rPr>
        <w:t>2</w:t>
      </w:r>
      <w:r w:rsidRPr="00115D2C">
        <w:rPr>
          <w:rFonts w:ascii="Consolas" w:hAnsi="Consolas"/>
          <w:color w:val="56B6C2"/>
          <w:sz w:val="21"/>
          <w:szCs w:val="21"/>
          <w:lang w:val="en-US"/>
        </w:rPr>
        <w:t>**</w:t>
      </w:r>
      <w:r w:rsidRPr="00115D2C">
        <w:rPr>
          <w:rFonts w:ascii="Consolas" w:hAnsi="Consolas"/>
          <w:color w:val="D19A66"/>
          <w:sz w:val="21"/>
          <w:szCs w:val="21"/>
          <w:lang w:val="en-US"/>
        </w:rPr>
        <w:t>31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115D2C">
        <w:rPr>
          <w:rFonts w:ascii="Consolas" w:hAnsi="Consolas"/>
          <w:color w:val="D19A66"/>
          <w:sz w:val="21"/>
          <w:szCs w:val="21"/>
          <w:lang w:val="en-US"/>
        </w:rPr>
        <w:t>16087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115D2C">
        <w:rPr>
          <w:rFonts w:ascii="Consolas" w:hAnsi="Consolas"/>
          <w:color w:val="D19A66"/>
          <w:sz w:val="21"/>
          <w:szCs w:val="21"/>
          <w:lang w:val="en-US"/>
        </w:rPr>
        <w:t>16087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115D2C">
        <w:rPr>
          <w:rFonts w:ascii="Consolas" w:hAnsi="Consolas"/>
          <w:i/>
          <w:iCs/>
          <w:color w:val="E06C75"/>
          <w:sz w:val="21"/>
          <w:szCs w:val="21"/>
          <w:lang w:val="en-US"/>
        </w:rPr>
        <w:t>count</w:t>
      </w:r>
      <w:r w:rsidRPr="00115D2C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115D2C">
        <w:rPr>
          <w:rFonts w:ascii="Consolas" w:hAnsi="Consolas"/>
          <w:color w:val="D19A66"/>
          <w:sz w:val="21"/>
          <w:szCs w:val="21"/>
          <w:lang w:val="en-US"/>
        </w:rPr>
        <w:t>100000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>)))</w:t>
      </w:r>
    </w:p>
    <w:p w14:paraId="4FE6DC26" w14:textId="77777777" w:rsidR="00115D2C" w:rsidRPr="00115D2C" w:rsidRDefault="00115D2C" w:rsidP="00115D2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    seq </w:t>
      </w:r>
      <w:r w:rsidRPr="00115D2C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 [n </w:t>
      </w:r>
      <w:r w:rsidRPr="00115D2C">
        <w:rPr>
          <w:rFonts w:ascii="Consolas" w:hAnsi="Consolas"/>
          <w:i/>
          <w:iCs/>
          <w:color w:val="C678DD"/>
          <w:sz w:val="21"/>
          <w:szCs w:val="21"/>
          <w:lang w:val="en-US"/>
        </w:rPr>
        <w:t>for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 n </w:t>
      </w:r>
      <w:r w:rsidRPr="00115D2C">
        <w:rPr>
          <w:rFonts w:ascii="Consolas" w:hAnsi="Consolas"/>
          <w:i/>
          <w:iCs/>
          <w:color w:val="C678DD"/>
          <w:sz w:val="21"/>
          <w:szCs w:val="21"/>
          <w:lang w:val="en-US"/>
        </w:rPr>
        <w:t>in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 g]</w:t>
      </w:r>
    </w:p>
    <w:p w14:paraId="66988B33" w14:textId="77777777" w:rsidR="00115D2C" w:rsidRPr="00115D2C" w:rsidRDefault="00115D2C" w:rsidP="00115D2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    </w:t>
      </w:r>
      <w:r w:rsidRPr="00115D2C">
        <w:rPr>
          <w:rFonts w:ascii="Consolas" w:hAnsi="Consolas"/>
          <w:i/>
          <w:iCs/>
          <w:color w:val="7F848E"/>
          <w:sz w:val="21"/>
          <w:szCs w:val="21"/>
          <w:lang w:val="en-US"/>
        </w:rPr>
        <w:t>#print(seq)</w:t>
      </w:r>
    </w:p>
    <w:p w14:paraId="052104DD" w14:textId="77777777" w:rsidR="00115D2C" w:rsidRPr="00115D2C" w:rsidRDefault="00115D2C" w:rsidP="00115D2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115D2C">
        <w:rPr>
          <w:rFonts w:ascii="Consolas" w:hAnsi="Consolas"/>
          <w:color w:val="ABB2BF"/>
          <w:sz w:val="21"/>
          <w:szCs w:val="21"/>
          <w:lang w:val="en-US"/>
        </w:rPr>
        <w:t>    plt.</w:t>
      </w:r>
      <w:r w:rsidRPr="00115D2C">
        <w:rPr>
          <w:rFonts w:ascii="Consolas" w:hAnsi="Consolas"/>
          <w:color w:val="61AFEF"/>
          <w:sz w:val="21"/>
          <w:szCs w:val="21"/>
          <w:lang w:val="en-US"/>
        </w:rPr>
        <w:t>plot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>(seq)</w:t>
      </w:r>
    </w:p>
    <w:p w14:paraId="5EC443E3" w14:textId="77777777" w:rsidR="00115D2C" w:rsidRPr="00115D2C" w:rsidRDefault="00115D2C" w:rsidP="00115D2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115D2C">
        <w:rPr>
          <w:rFonts w:ascii="Consolas" w:hAnsi="Consolas"/>
          <w:color w:val="ABB2BF"/>
          <w:sz w:val="21"/>
          <w:szCs w:val="21"/>
          <w:lang w:val="en-US"/>
        </w:rPr>
        <w:t>    plt.</w:t>
      </w:r>
      <w:r w:rsidRPr="00115D2C">
        <w:rPr>
          <w:rFonts w:ascii="Consolas" w:hAnsi="Consolas"/>
          <w:color w:val="61AFEF"/>
          <w:sz w:val="21"/>
          <w:szCs w:val="21"/>
          <w:lang w:val="en-US"/>
        </w:rPr>
        <w:t>show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>()</w:t>
      </w:r>
    </w:p>
    <w:p w14:paraId="2A6D3EBF" w14:textId="77777777" w:rsidR="00115D2C" w:rsidRPr="00115D2C" w:rsidRDefault="00115D2C" w:rsidP="00115D2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</w:p>
    <w:p w14:paraId="3C0CF2B7" w14:textId="77777777" w:rsidR="00115D2C" w:rsidRPr="00115D2C" w:rsidRDefault="00115D2C" w:rsidP="00115D2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    e </w:t>
      </w:r>
      <w:r w:rsidRPr="00115D2C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115D2C">
        <w:rPr>
          <w:rFonts w:ascii="Consolas" w:hAnsi="Consolas"/>
          <w:color w:val="61AFEF"/>
          <w:sz w:val="21"/>
          <w:szCs w:val="21"/>
          <w:lang w:val="en-US"/>
        </w:rPr>
        <w:t>neg_binomial_e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115D2C">
        <w:rPr>
          <w:rFonts w:ascii="Consolas" w:hAnsi="Consolas"/>
          <w:color w:val="D19A66"/>
          <w:sz w:val="21"/>
          <w:szCs w:val="21"/>
          <w:lang w:val="en-US"/>
        </w:rPr>
        <w:t>6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115D2C">
        <w:rPr>
          <w:rFonts w:ascii="Consolas" w:hAnsi="Consolas"/>
          <w:color w:val="D19A66"/>
          <w:sz w:val="21"/>
          <w:szCs w:val="21"/>
          <w:lang w:val="en-US"/>
        </w:rPr>
        <w:t>0.25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>)</w:t>
      </w:r>
    </w:p>
    <w:p w14:paraId="398A4C16" w14:textId="0FD2734A" w:rsidR="00115D2C" w:rsidRPr="0034253A" w:rsidRDefault="00115D2C" w:rsidP="004C2116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    </w:t>
      </w:r>
      <w:r w:rsidRPr="0034253A">
        <w:rPr>
          <w:rFonts w:ascii="Consolas" w:hAnsi="Consolas"/>
          <w:color w:val="ABB2BF"/>
          <w:sz w:val="21"/>
          <w:szCs w:val="21"/>
          <w:lang w:val="en-US"/>
        </w:rPr>
        <w:t xml:space="preserve">d </w:t>
      </w:r>
      <w:r w:rsidRPr="0034253A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34253A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34253A">
        <w:rPr>
          <w:rFonts w:ascii="Consolas" w:hAnsi="Consolas"/>
          <w:color w:val="61AFEF"/>
          <w:sz w:val="21"/>
          <w:szCs w:val="21"/>
          <w:lang w:val="en-US"/>
        </w:rPr>
        <w:t>neg_binomial_d</w:t>
      </w:r>
      <w:r w:rsidRPr="0034253A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34253A">
        <w:rPr>
          <w:rFonts w:ascii="Consolas" w:hAnsi="Consolas"/>
          <w:color w:val="D19A66"/>
          <w:sz w:val="21"/>
          <w:szCs w:val="21"/>
          <w:lang w:val="en-US"/>
        </w:rPr>
        <w:t>6</w:t>
      </w:r>
      <w:r w:rsidRPr="0034253A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34253A">
        <w:rPr>
          <w:rFonts w:ascii="Consolas" w:hAnsi="Consolas"/>
          <w:color w:val="D19A66"/>
          <w:sz w:val="21"/>
          <w:szCs w:val="21"/>
          <w:lang w:val="en-US"/>
        </w:rPr>
        <w:t>0.25</w:t>
      </w:r>
      <w:r w:rsidRPr="0034253A">
        <w:rPr>
          <w:rFonts w:ascii="Consolas" w:hAnsi="Consolas"/>
          <w:color w:val="ABB2BF"/>
          <w:sz w:val="21"/>
          <w:szCs w:val="21"/>
          <w:lang w:val="en-US"/>
        </w:rPr>
        <w:t>)</w:t>
      </w:r>
    </w:p>
    <w:p w14:paraId="4D5466ED" w14:textId="43910295" w:rsidR="00115D2C" w:rsidRDefault="00D811D1" w:rsidP="00BC7592">
      <w:pPr>
        <w:spacing w:after="240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mcg.py</w:t>
      </w:r>
    </w:p>
    <w:p w14:paraId="4FD06483" w14:textId="77777777" w:rsidR="00D811D1" w:rsidRPr="00D811D1" w:rsidRDefault="00D811D1" w:rsidP="00D811D1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D811D1">
        <w:rPr>
          <w:rFonts w:ascii="Consolas" w:hAnsi="Consolas"/>
          <w:i/>
          <w:iCs/>
          <w:color w:val="C678DD"/>
          <w:sz w:val="21"/>
          <w:szCs w:val="21"/>
          <w:lang w:val="en-US"/>
        </w:rPr>
        <w:t>def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D811D1">
        <w:rPr>
          <w:rFonts w:ascii="Consolas" w:hAnsi="Consolas"/>
          <w:i/>
          <w:iCs/>
          <w:color w:val="61AFEF"/>
          <w:sz w:val="21"/>
          <w:szCs w:val="21"/>
          <w:lang w:val="en-US"/>
        </w:rPr>
        <w:t>lcg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D811D1">
        <w:rPr>
          <w:rFonts w:ascii="Consolas" w:hAnsi="Consolas"/>
          <w:i/>
          <w:iCs/>
          <w:color w:val="D19A66"/>
          <w:sz w:val="21"/>
          <w:szCs w:val="21"/>
          <w:lang w:val="en-US"/>
        </w:rPr>
        <w:t>modulus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D811D1">
        <w:rPr>
          <w:rFonts w:ascii="Consolas" w:hAnsi="Consolas"/>
          <w:i/>
          <w:iCs/>
          <w:color w:val="D19A66"/>
          <w:sz w:val="21"/>
          <w:szCs w:val="21"/>
          <w:lang w:val="en-US"/>
        </w:rPr>
        <w:t>a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D811D1">
        <w:rPr>
          <w:rFonts w:ascii="Consolas" w:hAnsi="Consolas"/>
          <w:i/>
          <w:iCs/>
          <w:color w:val="D19A66"/>
          <w:sz w:val="21"/>
          <w:szCs w:val="21"/>
          <w:lang w:val="en-US"/>
        </w:rPr>
        <w:t>c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D811D1">
        <w:rPr>
          <w:rFonts w:ascii="Consolas" w:hAnsi="Consolas"/>
          <w:i/>
          <w:iCs/>
          <w:color w:val="D19A66"/>
          <w:sz w:val="21"/>
          <w:szCs w:val="21"/>
          <w:lang w:val="en-US"/>
        </w:rPr>
        <w:t>seed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D811D1">
        <w:rPr>
          <w:rFonts w:ascii="Consolas" w:hAnsi="Consolas"/>
          <w:i/>
          <w:iCs/>
          <w:color w:val="D19A66"/>
          <w:sz w:val="21"/>
          <w:szCs w:val="21"/>
          <w:lang w:val="en-US"/>
        </w:rPr>
        <w:t>count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>=</w:t>
      </w:r>
      <w:r w:rsidRPr="00D811D1">
        <w:rPr>
          <w:rFonts w:ascii="Consolas" w:hAnsi="Consolas"/>
          <w:color w:val="D19A66"/>
          <w:sz w:val="21"/>
          <w:szCs w:val="21"/>
          <w:lang w:val="en-US"/>
        </w:rPr>
        <w:t>1000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>):</w:t>
      </w:r>
    </w:p>
    <w:p w14:paraId="08ACDEB8" w14:textId="77777777" w:rsidR="00D811D1" w:rsidRPr="00D811D1" w:rsidRDefault="00D811D1" w:rsidP="00D811D1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    </w:t>
      </w:r>
      <w:r w:rsidRPr="00D811D1">
        <w:rPr>
          <w:rFonts w:ascii="Consolas" w:hAnsi="Consolas"/>
          <w:i/>
          <w:iCs/>
          <w:color w:val="C678DD"/>
          <w:sz w:val="21"/>
          <w:szCs w:val="21"/>
          <w:lang w:val="en-US"/>
        </w:rPr>
        <w:t>for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 _ </w:t>
      </w:r>
      <w:r w:rsidRPr="00D811D1">
        <w:rPr>
          <w:rFonts w:ascii="Consolas" w:hAnsi="Consolas"/>
          <w:i/>
          <w:iCs/>
          <w:color w:val="C678DD"/>
          <w:sz w:val="21"/>
          <w:szCs w:val="21"/>
          <w:lang w:val="en-US"/>
        </w:rPr>
        <w:t>in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D811D1">
        <w:rPr>
          <w:rFonts w:ascii="Consolas" w:hAnsi="Consolas"/>
          <w:color w:val="56B6C2"/>
          <w:sz w:val="21"/>
          <w:szCs w:val="21"/>
          <w:lang w:val="en-US"/>
        </w:rPr>
        <w:t>range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>(count):</w:t>
      </w:r>
    </w:p>
    <w:p w14:paraId="6AE8E63F" w14:textId="77777777" w:rsidR="00D811D1" w:rsidRPr="00D811D1" w:rsidRDefault="00D811D1" w:rsidP="00D811D1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        seed </w:t>
      </w:r>
      <w:r w:rsidRPr="00D811D1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 (a </w:t>
      </w:r>
      <w:r w:rsidRPr="00D811D1">
        <w:rPr>
          <w:rFonts w:ascii="Consolas" w:hAnsi="Consolas"/>
          <w:color w:val="56B6C2"/>
          <w:sz w:val="21"/>
          <w:szCs w:val="21"/>
          <w:lang w:val="en-US"/>
        </w:rPr>
        <w:t>*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 seed </w:t>
      </w:r>
      <w:r w:rsidRPr="00D811D1">
        <w:rPr>
          <w:rFonts w:ascii="Consolas" w:hAnsi="Consolas"/>
          <w:color w:val="56B6C2"/>
          <w:sz w:val="21"/>
          <w:szCs w:val="21"/>
          <w:lang w:val="en-US"/>
        </w:rPr>
        <w:t>+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 c) </w:t>
      </w:r>
      <w:r w:rsidRPr="00D811D1">
        <w:rPr>
          <w:rFonts w:ascii="Consolas" w:hAnsi="Consolas"/>
          <w:color w:val="56B6C2"/>
          <w:sz w:val="21"/>
          <w:szCs w:val="21"/>
          <w:lang w:val="en-US"/>
        </w:rPr>
        <w:t>%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 modulus</w:t>
      </w:r>
    </w:p>
    <w:p w14:paraId="03D601F1" w14:textId="77777777" w:rsidR="00D811D1" w:rsidRPr="00D811D1" w:rsidRDefault="00D811D1" w:rsidP="00D811D1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        </w:t>
      </w:r>
      <w:r w:rsidRPr="00D811D1">
        <w:rPr>
          <w:rFonts w:ascii="Consolas" w:hAnsi="Consolas"/>
          <w:i/>
          <w:iCs/>
          <w:color w:val="C678DD"/>
          <w:sz w:val="21"/>
          <w:szCs w:val="21"/>
          <w:lang w:val="en-US"/>
        </w:rPr>
        <w:t>yield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 seed </w:t>
      </w:r>
      <w:r w:rsidRPr="00D811D1">
        <w:rPr>
          <w:rFonts w:ascii="Consolas" w:hAnsi="Consolas"/>
          <w:color w:val="56B6C2"/>
          <w:sz w:val="21"/>
          <w:szCs w:val="21"/>
          <w:lang w:val="en-US"/>
        </w:rPr>
        <w:t>/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 modulus</w:t>
      </w:r>
    </w:p>
    <w:p w14:paraId="44152230" w14:textId="77777777" w:rsidR="00D811D1" w:rsidRPr="00D811D1" w:rsidRDefault="00D811D1" w:rsidP="00D811D1">
      <w:pPr>
        <w:shd w:val="clear" w:color="auto" w:fill="282C34"/>
        <w:spacing w:after="240" w:line="285" w:lineRule="atLeast"/>
        <w:rPr>
          <w:rFonts w:ascii="Consolas" w:hAnsi="Consolas"/>
          <w:color w:val="ABB2BF"/>
          <w:sz w:val="21"/>
          <w:szCs w:val="21"/>
          <w:lang w:val="en-US"/>
        </w:rPr>
      </w:pPr>
    </w:p>
    <w:p w14:paraId="79CD68A5" w14:textId="77777777" w:rsidR="00D811D1" w:rsidRPr="00D811D1" w:rsidRDefault="00D811D1" w:rsidP="00D811D1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D811D1">
        <w:rPr>
          <w:rFonts w:ascii="Consolas" w:hAnsi="Consolas"/>
          <w:i/>
          <w:iCs/>
          <w:color w:val="C678DD"/>
          <w:sz w:val="21"/>
          <w:szCs w:val="21"/>
          <w:lang w:val="en-US"/>
        </w:rPr>
        <w:t>def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D811D1">
        <w:rPr>
          <w:rFonts w:ascii="Consolas" w:hAnsi="Consolas"/>
          <w:i/>
          <w:iCs/>
          <w:color w:val="61AFEF"/>
          <w:sz w:val="21"/>
          <w:szCs w:val="21"/>
          <w:lang w:val="en-US"/>
        </w:rPr>
        <w:t>mcg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D811D1">
        <w:rPr>
          <w:rFonts w:ascii="Consolas" w:hAnsi="Consolas"/>
          <w:i/>
          <w:iCs/>
          <w:color w:val="D19A66"/>
          <w:sz w:val="21"/>
          <w:szCs w:val="21"/>
          <w:lang w:val="en-US"/>
        </w:rPr>
        <w:t>modulus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D811D1">
        <w:rPr>
          <w:rFonts w:ascii="Consolas" w:hAnsi="Consolas"/>
          <w:i/>
          <w:iCs/>
          <w:color w:val="D19A66"/>
          <w:sz w:val="21"/>
          <w:szCs w:val="21"/>
          <w:lang w:val="en-US"/>
        </w:rPr>
        <w:t>a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D811D1">
        <w:rPr>
          <w:rFonts w:ascii="Consolas" w:hAnsi="Consolas"/>
          <w:i/>
          <w:iCs/>
          <w:color w:val="D19A66"/>
          <w:sz w:val="21"/>
          <w:szCs w:val="21"/>
          <w:lang w:val="en-US"/>
        </w:rPr>
        <w:t>seed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D811D1">
        <w:rPr>
          <w:rFonts w:ascii="Consolas" w:hAnsi="Consolas"/>
          <w:i/>
          <w:iCs/>
          <w:color w:val="D19A66"/>
          <w:sz w:val="21"/>
          <w:szCs w:val="21"/>
          <w:lang w:val="en-US"/>
        </w:rPr>
        <w:t>count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>=</w:t>
      </w:r>
      <w:r w:rsidRPr="00D811D1">
        <w:rPr>
          <w:rFonts w:ascii="Consolas" w:hAnsi="Consolas"/>
          <w:color w:val="D19A66"/>
          <w:sz w:val="21"/>
          <w:szCs w:val="21"/>
          <w:lang w:val="en-US"/>
        </w:rPr>
        <w:t>1000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>):</w:t>
      </w:r>
    </w:p>
    <w:p w14:paraId="2D1CE5CC" w14:textId="179D9B2D" w:rsidR="00D811D1" w:rsidRPr="004C2116" w:rsidRDefault="00D811D1" w:rsidP="004C2116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    </w:t>
      </w:r>
      <w:r w:rsidRPr="00D811D1">
        <w:rPr>
          <w:rFonts w:ascii="Consolas" w:hAnsi="Consolas"/>
          <w:i/>
          <w:iCs/>
          <w:color w:val="C678DD"/>
          <w:sz w:val="21"/>
          <w:szCs w:val="21"/>
          <w:lang w:val="en-US"/>
        </w:rPr>
        <w:t>yield from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D811D1">
        <w:rPr>
          <w:rFonts w:ascii="Consolas" w:hAnsi="Consolas"/>
          <w:color w:val="61AFEF"/>
          <w:sz w:val="21"/>
          <w:szCs w:val="21"/>
          <w:lang w:val="en-US"/>
        </w:rPr>
        <w:t>lcg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(modulus, a, </w:t>
      </w:r>
      <w:r w:rsidRPr="00D811D1">
        <w:rPr>
          <w:rFonts w:ascii="Consolas" w:hAnsi="Consolas"/>
          <w:color w:val="D19A66"/>
          <w:sz w:val="21"/>
          <w:szCs w:val="21"/>
          <w:lang w:val="en-US"/>
        </w:rPr>
        <w:t>0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>, seed, count)</w:t>
      </w:r>
    </w:p>
    <w:p w14:paraId="1170AE79" w14:textId="69CF8CE8" w:rsidR="00D811D1" w:rsidRDefault="00D811D1" w:rsidP="00BC7592">
      <w:pPr>
        <w:spacing w:after="240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neg_binomial.py</w:t>
      </w:r>
    </w:p>
    <w:p w14:paraId="3BFE838D" w14:textId="77777777" w:rsidR="00D811D1" w:rsidRPr="00D811D1" w:rsidRDefault="00D811D1" w:rsidP="00D811D1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D811D1">
        <w:rPr>
          <w:rFonts w:ascii="Consolas" w:hAnsi="Consolas"/>
          <w:i/>
          <w:iCs/>
          <w:color w:val="C678DD"/>
          <w:sz w:val="21"/>
          <w:szCs w:val="21"/>
          <w:lang w:val="en-US"/>
        </w:rPr>
        <w:t>def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D811D1">
        <w:rPr>
          <w:rFonts w:ascii="Consolas" w:hAnsi="Consolas"/>
          <w:i/>
          <w:iCs/>
          <w:color w:val="61AFEF"/>
          <w:sz w:val="21"/>
          <w:szCs w:val="21"/>
          <w:lang w:val="en-US"/>
        </w:rPr>
        <w:t>neg_binomial_gen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D811D1">
        <w:rPr>
          <w:rFonts w:ascii="Consolas" w:hAnsi="Consolas"/>
          <w:i/>
          <w:iCs/>
          <w:color w:val="D19A66"/>
          <w:sz w:val="21"/>
          <w:szCs w:val="21"/>
          <w:lang w:val="en-US"/>
        </w:rPr>
        <w:t>r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D811D1">
        <w:rPr>
          <w:rFonts w:ascii="Consolas" w:hAnsi="Consolas"/>
          <w:i/>
          <w:iCs/>
          <w:color w:val="D19A66"/>
          <w:sz w:val="21"/>
          <w:szCs w:val="21"/>
          <w:lang w:val="en-US"/>
        </w:rPr>
        <w:t>random_generator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D811D1">
        <w:rPr>
          <w:rFonts w:ascii="Consolas" w:hAnsi="Consolas"/>
          <w:i/>
          <w:iCs/>
          <w:color w:val="D19A66"/>
          <w:sz w:val="21"/>
          <w:szCs w:val="21"/>
          <w:lang w:val="en-US"/>
        </w:rPr>
        <w:t>count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>=</w:t>
      </w:r>
      <w:r w:rsidRPr="00D811D1">
        <w:rPr>
          <w:rFonts w:ascii="Consolas" w:hAnsi="Consolas"/>
          <w:color w:val="D19A66"/>
          <w:sz w:val="21"/>
          <w:szCs w:val="21"/>
          <w:lang w:val="en-US"/>
        </w:rPr>
        <w:t>1000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>):</w:t>
      </w:r>
    </w:p>
    <w:p w14:paraId="2E097C7C" w14:textId="77777777" w:rsidR="00D811D1" w:rsidRPr="00D811D1" w:rsidRDefault="00D811D1" w:rsidP="00D811D1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    </w:t>
      </w:r>
      <w:r w:rsidRPr="00D811D1">
        <w:rPr>
          <w:rFonts w:ascii="Consolas" w:hAnsi="Consolas"/>
          <w:color w:val="98C379"/>
          <w:sz w:val="21"/>
          <w:szCs w:val="21"/>
          <w:lang w:val="en-US"/>
        </w:rPr>
        <w:t>''' Y = inf{n | Sn = r} - r '''</w:t>
      </w:r>
    </w:p>
    <w:p w14:paraId="3CF966BB" w14:textId="77777777" w:rsidR="00D811D1" w:rsidRPr="00D811D1" w:rsidRDefault="00D811D1" w:rsidP="00D811D1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    </w:t>
      </w:r>
      <w:r w:rsidRPr="00D811D1">
        <w:rPr>
          <w:rFonts w:ascii="Consolas" w:hAnsi="Consolas"/>
          <w:i/>
          <w:iCs/>
          <w:color w:val="C678DD"/>
          <w:sz w:val="21"/>
          <w:szCs w:val="21"/>
          <w:lang w:val="en-US"/>
        </w:rPr>
        <w:t>for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 _ </w:t>
      </w:r>
      <w:r w:rsidRPr="00D811D1">
        <w:rPr>
          <w:rFonts w:ascii="Consolas" w:hAnsi="Consolas"/>
          <w:i/>
          <w:iCs/>
          <w:color w:val="C678DD"/>
          <w:sz w:val="21"/>
          <w:szCs w:val="21"/>
          <w:lang w:val="en-US"/>
        </w:rPr>
        <w:t>in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D811D1">
        <w:rPr>
          <w:rFonts w:ascii="Consolas" w:hAnsi="Consolas"/>
          <w:color w:val="56B6C2"/>
          <w:sz w:val="21"/>
          <w:szCs w:val="21"/>
          <w:lang w:val="en-US"/>
        </w:rPr>
        <w:t>range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>(count):</w:t>
      </w:r>
    </w:p>
    <w:p w14:paraId="46E6EAED" w14:textId="77777777" w:rsidR="00D811D1" w:rsidRPr="00D811D1" w:rsidRDefault="00D811D1" w:rsidP="00D811D1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        sn </w:t>
      </w:r>
      <w:r w:rsidRPr="00D811D1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D811D1">
        <w:rPr>
          <w:rFonts w:ascii="Consolas" w:hAnsi="Consolas"/>
          <w:color w:val="D19A66"/>
          <w:sz w:val="21"/>
          <w:szCs w:val="21"/>
          <w:lang w:val="en-US"/>
        </w:rPr>
        <w:t>0</w:t>
      </w:r>
    </w:p>
    <w:p w14:paraId="23CF5B85" w14:textId="77777777" w:rsidR="00D811D1" w:rsidRPr="00D811D1" w:rsidRDefault="00D811D1" w:rsidP="00D811D1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        indx </w:t>
      </w:r>
      <w:r w:rsidRPr="00D811D1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D811D1">
        <w:rPr>
          <w:rFonts w:ascii="Consolas" w:hAnsi="Consolas"/>
          <w:color w:val="D19A66"/>
          <w:sz w:val="21"/>
          <w:szCs w:val="21"/>
          <w:lang w:val="en-US"/>
        </w:rPr>
        <w:t>0</w:t>
      </w:r>
    </w:p>
    <w:p w14:paraId="64F6B37D" w14:textId="77777777" w:rsidR="00D811D1" w:rsidRPr="00D811D1" w:rsidRDefault="00D811D1" w:rsidP="00D811D1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        n </w:t>
      </w:r>
      <w:r w:rsidRPr="00D811D1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D811D1">
        <w:rPr>
          <w:rFonts w:ascii="Consolas" w:hAnsi="Consolas"/>
          <w:color w:val="56B6C2"/>
          <w:sz w:val="21"/>
          <w:szCs w:val="21"/>
          <w:lang w:val="en-US"/>
        </w:rPr>
        <w:t>-</w:t>
      </w:r>
      <w:r w:rsidRPr="00D811D1">
        <w:rPr>
          <w:rFonts w:ascii="Consolas" w:hAnsi="Consolas"/>
          <w:color w:val="D19A66"/>
          <w:sz w:val="21"/>
          <w:szCs w:val="21"/>
          <w:lang w:val="en-US"/>
        </w:rPr>
        <w:t>1</w:t>
      </w:r>
    </w:p>
    <w:p w14:paraId="6750A8C3" w14:textId="77777777" w:rsidR="00D811D1" w:rsidRPr="00D811D1" w:rsidRDefault="00D811D1" w:rsidP="00D811D1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</w:p>
    <w:p w14:paraId="1C671F54" w14:textId="77777777" w:rsidR="00D811D1" w:rsidRPr="00D811D1" w:rsidRDefault="00D811D1" w:rsidP="00D811D1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        </w:t>
      </w:r>
      <w:r w:rsidRPr="00D811D1">
        <w:rPr>
          <w:rFonts w:ascii="Consolas" w:hAnsi="Consolas"/>
          <w:i/>
          <w:iCs/>
          <w:color w:val="C678DD"/>
          <w:sz w:val="21"/>
          <w:szCs w:val="21"/>
          <w:lang w:val="en-US"/>
        </w:rPr>
        <w:t>for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 rand </w:t>
      </w:r>
      <w:r w:rsidRPr="00D811D1">
        <w:rPr>
          <w:rFonts w:ascii="Consolas" w:hAnsi="Consolas"/>
          <w:i/>
          <w:iCs/>
          <w:color w:val="C678DD"/>
          <w:sz w:val="21"/>
          <w:szCs w:val="21"/>
          <w:lang w:val="en-US"/>
        </w:rPr>
        <w:t>in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 random_generator:</w:t>
      </w:r>
    </w:p>
    <w:p w14:paraId="3B298EDD" w14:textId="77777777" w:rsidR="00D811D1" w:rsidRPr="00D811D1" w:rsidRDefault="00D811D1" w:rsidP="00D811D1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            </w:t>
      </w:r>
      <w:r w:rsidRPr="00D811D1">
        <w:rPr>
          <w:rFonts w:ascii="Consolas" w:hAnsi="Consolas"/>
          <w:i/>
          <w:iCs/>
          <w:color w:val="7F848E"/>
          <w:sz w:val="21"/>
          <w:szCs w:val="21"/>
          <w:lang w:val="en-US"/>
        </w:rPr>
        <w:t>#print (rand)</w:t>
      </w:r>
    </w:p>
    <w:p w14:paraId="445A9AB6" w14:textId="77777777" w:rsidR="00D811D1" w:rsidRPr="00D811D1" w:rsidRDefault="00D811D1" w:rsidP="00D811D1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            sn </w:t>
      </w:r>
      <w:r w:rsidRPr="00D811D1">
        <w:rPr>
          <w:rFonts w:ascii="Consolas" w:hAnsi="Consolas"/>
          <w:color w:val="56B6C2"/>
          <w:sz w:val="21"/>
          <w:szCs w:val="21"/>
          <w:lang w:val="en-US"/>
        </w:rPr>
        <w:t>+=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 rand</w:t>
      </w:r>
    </w:p>
    <w:p w14:paraId="62EE1D91" w14:textId="77777777" w:rsidR="00D811D1" w:rsidRPr="00D811D1" w:rsidRDefault="00D811D1" w:rsidP="00D811D1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            </w:t>
      </w:r>
      <w:r w:rsidRPr="00D811D1">
        <w:rPr>
          <w:rFonts w:ascii="Consolas" w:hAnsi="Consolas"/>
          <w:i/>
          <w:iCs/>
          <w:color w:val="C678DD"/>
          <w:sz w:val="21"/>
          <w:szCs w:val="21"/>
          <w:lang w:val="en-US"/>
        </w:rPr>
        <w:t>if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 sn </w:t>
      </w:r>
      <w:r w:rsidRPr="00D811D1">
        <w:rPr>
          <w:rFonts w:ascii="Consolas" w:hAnsi="Consolas"/>
          <w:i/>
          <w:iCs/>
          <w:color w:val="56B6C2"/>
          <w:sz w:val="21"/>
          <w:szCs w:val="21"/>
          <w:lang w:val="en-US"/>
        </w:rPr>
        <w:t>==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 r:</w:t>
      </w:r>
    </w:p>
    <w:p w14:paraId="63F141A1" w14:textId="77777777" w:rsidR="00D811D1" w:rsidRPr="00D811D1" w:rsidRDefault="00D811D1" w:rsidP="00D811D1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                n </w:t>
      </w:r>
      <w:r w:rsidRPr="00D811D1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 indx</w:t>
      </w:r>
    </w:p>
    <w:p w14:paraId="396FA44A" w14:textId="77777777" w:rsidR="00D811D1" w:rsidRPr="00D811D1" w:rsidRDefault="00D811D1" w:rsidP="00D811D1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                </w:t>
      </w:r>
      <w:r w:rsidRPr="00D811D1">
        <w:rPr>
          <w:rFonts w:ascii="Consolas" w:hAnsi="Consolas"/>
          <w:i/>
          <w:iCs/>
          <w:color w:val="C678DD"/>
          <w:sz w:val="21"/>
          <w:szCs w:val="21"/>
          <w:lang w:val="en-US"/>
        </w:rPr>
        <w:t>break</w:t>
      </w:r>
    </w:p>
    <w:p w14:paraId="0AFE8CD1" w14:textId="77777777" w:rsidR="00D811D1" w:rsidRPr="00D811D1" w:rsidRDefault="00D811D1" w:rsidP="00D811D1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            indx </w:t>
      </w:r>
      <w:r w:rsidRPr="00D811D1">
        <w:rPr>
          <w:rFonts w:ascii="Consolas" w:hAnsi="Consolas"/>
          <w:color w:val="56B6C2"/>
          <w:sz w:val="21"/>
          <w:szCs w:val="21"/>
          <w:lang w:val="en-US"/>
        </w:rPr>
        <w:t>+=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D811D1">
        <w:rPr>
          <w:rFonts w:ascii="Consolas" w:hAnsi="Consolas"/>
          <w:color w:val="D19A66"/>
          <w:sz w:val="21"/>
          <w:szCs w:val="21"/>
          <w:lang w:val="en-US"/>
        </w:rPr>
        <w:t>1</w:t>
      </w:r>
    </w:p>
    <w:p w14:paraId="626CF0E9" w14:textId="77777777" w:rsidR="00D811D1" w:rsidRPr="00D811D1" w:rsidRDefault="00D811D1" w:rsidP="00D811D1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</w:p>
    <w:p w14:paraId="08630353" w14:textId="77777777" w:rsidR="00D811D1" w:rsidRPr="00D811D1" w:rsidRDefault="00D811D1" w:rsidP="00D811D1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        </w:t>
      </w:r>
      <w:r w:rsidRPr="00D811D1">
        <w:rPr>
          <w:rFonts w:ascii="Consolas" w:hAnsi="Consolas"/>
          <w:i/>
          <w:iCs/>
          <w:color w:val="C678DD"/>
          <w:sz w:val="21"/>
          <w:szCs w:val="21"/>
          <w:lang w:val="en-US"/>
        </w:rPr>
        <w:t>yield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 n </w:t>
      </w:r>
      <w:r w:rsidRPr="00D811D1">
        <w:rPr>
          <w:rFonts w:ascii="Consolas" w:hAnsi="Consolas"/>
          <w:color w:val="56B6C2"/>
          <w:sz w:val="21"/>
          <w:szCs w:val="21"/>
          <w:lang w:val="en-US"/>
        </w:rPr>
        <w:t>-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 r</w:t>
      </w:r>
    </w:p>
    <w:p w14:paraId="5983311C" w14:textId="77777777" w:rsidR="00D811D1" w:rsidRPr="00D811D1" w:rsidRDefault="00D811D1" w:rsidP="00D811D1">
      <w:pPr>
        <w:shd w:val="clear" w:color="auto" w:fill="282C34"/>
        <w:spacing w:after="240" w:line="285" w:lineRule="atLeast"/>
        <w:rPr>
          <w:rFonts w:ascii="Consolas" w:hAnsi="Consolas"/>
          <w:color w:val="ABB2BF"/>
          <w:sz w:val="21"/>
          <w:szCs w:val="21"/>
          <w:lang w:val="en-US"/>
        </w:rPr>
      </w:pPr>
    </w:p>
    <w:p w14:paraId="18FFF496" w14:textId="77777777" w:rsidR="00D811D1" w:rsidRPr="00D811D1" w:rsidRDefault="00D811D1" w:rsidP="00D811D1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D811D1">
        <w:rPr>
          <w:rFonts w:ascii="Consolas" w:hAnsi="Consolas"/>
          <w:i/>
          <w:iCs/>
          <w:color w:val="C678DD"/>
          <w:sz w:val="21"/>
          <w:szCs w:val="21"/>
          <w:lang w:val="en-US"/>
        </w:rPr>
        <w:t>def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D811D1">
        <w:rPr>
          <w:rFonts w:ascii="Consolas" w:hAnsi="Consolas"/>
          <w:i/>
          <w:iCs/>
          <w:color w:val="61AFEF"/>
          <w:sz w:val="21"/>
          <w:szCs w:val="21"/>
          <w:lang w:val="en-US"/>
        </w:rPr>
        <w:t>neg_binomial_d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D811D1">
        <w:rPr>
          <w:rFonts w:ascii="Consolas" w:hAnsi="Consolas"/>
          <w:i/>
          <w:iCs/>
          <w:color w:val="D19A66"/>
          <w:sz w:val="21"/>
          <w:szCs w:val="21"/>
          <w:lang w:val="en-US"/>
        </w:rPr>
        <w:t>r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D811D1">
        <w:rPr>
          <w:rFonts w:ascii="Consolas" w:hAnsi="Consolas"/>
          <w:i/>
          <w:iCs/>
          <w:color w:val="D19A66"/>
          <w:sz w:val="21"/>
          <w:szCs w:val="21"/>
          <w:lang w:val="en-US"/>
        </w:rPr>
        <w:t>p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>):</w:t>
      </w:r>
    </w:p>
    <w:p w14:paraId="2E56EA2C" w14:textId="77777777" w:rsidR="00D811D1" w:rsidRPr="00D811D1" w:rsidRDefault="00D811D1" w:rsidP="00D811D1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    </w:t>
      </w:r>
      <w:r w:rsidRPr="00D811D1">
        <w:rPr>
          <w:rFonts w:ascii="Consolas" w:hAnsi="Consolas"/>
          <w:i/>
          <w:iCs/>
          <w:color w:val="C678DD"/>
          <w:sz w:val="21"/>
          <w:szCs w:val="21"/>
          <w:lang w:val="en-US"/>
        </w:rPr>
        <w:t>return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 r </w:t>
      </w:r>
      <w:r w:rsidRPr="00D811D1">
        <w:rPr>
          <w:rFonts w:ascii="Consolas" w:hAnsi="Consolas"/>
          <w:color w:val="56B6C2"/>
          <w:sz w:val="21"/>
          <w:szCs w:val="21"/>
          <w:lang w:val="en-US"/>
        </w:rPr>
        <w:t>*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 (</w:t>
      </w:r>
      <w:r w:rsidRPr="00D811D1">
        <w:rPr>
          <w:rFonts w:ascii="Consolas" w:hAnsi="Consolas"/>
          <w:color w:val="D19A66"/>
          <w:sz w:val="21"/>
          <w:szCs w:val="21"/>
          <w:lang w:val="en-US"/>
        </w:rPr>
        <w:t>1</w:t>
      </w:r>
      <w:r w:rsidRPr="00D811D1">
        <w:rPr>
          <w:rFonts w:ascii="Consolas" w:hAnsi="Consolas"/>
          <w:color w:val="56B6C2"/>
          <w:sz w:val="21"/>
          <w:szCs w:val="21"/>
          <w:lang w:val="en-US"/>
        </w:rPr>
        <w:t>-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p) </w:t>
      </w:r>
      <w:r w:rsidRPr="00D811D1">
        <w:rPr>
          <w:rFonts w:ascii="Consolas" w:hAnsi="Consolas"/>
          <w:color w:val="56B6C2"/>
          <w:sz w:val="21"/>
          <w:szCs w:val="21"/>
          <w:lang w:val="en-US"/>
        </w:rPr>
        <w:t>/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 (p </w:t>
      </w:r>
      <w:r w:rsidRPr="00D811D1">
        <w:rPr>
          <w:rFonts w:ascii="Consolas" w:hAnsi="Consolas"/>
          <w:color w:val="56B6C2"/>
          <w:sz w:val="21"/>
          <w:szCs w:val="21"/>
          <w:lang w:val="en-US"/>
        </w:rPr>
        <w:t>**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D811D1">
        <w:rPr>
          <w:rFonts w:ascii="Consolas" w:hAnsi="Consolas"/>
          <w:color w:val="D19A66"/>
          <w:sz w:val="21"/>
          <w:szCs w:val="21"/>
          <w:lang w:val="en-US"/>
        </w:rPr>
        <w:t>2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>)</w:t>
      </w:r>
    </w:p>
    <w:p w14:paraId="57625EFE" w14:textId="77777777" w:rsidR="00D811D1" w:rsidRPr="00D811D1" w:rsidRDefault="00D811D1" w:rsidP="00D811D1">
      <w:pPr>
        <w:shd w:val="clear" w:color="auto" w:fill="282C34"/>
        <w:spacing w:after="240" w:line="285" w:lineRule="atLeast"/>
        <w:rPr>
          <w:rFonts w:ascii="Consolas" w:hAnsi="Consolas"/>
          <w:color w:val="ABB2BF"/>
          <w:sz w:val="21"/>
          <w:szCs w:val="21"/>
          <w:lang w:val="en-US"/>
        </w:rPr>
      </w:pPr>
    </w:p>
    <w:p w14:paraId="73E31B46" w14:textId="77777777" w:rsidR="00D811D1" w:rsidRPr="00D811D1" w:rsidRDefault="00D811D1" w:rsidP="00D811D1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D811D1">
        <w:rPr>
          <w:rFonts w:ascii="Consolas" w:hAnsi="Consolas"/>
          <w:i/>
          <w:iCs/>
          <w:color w:val="C678DD"/>
          <w:sz w:val="21"/>
          <w:szCs w:val="21"/>
          <w:lang w:val="en-US"/>
        </w:rPr>
        <w:t>def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D811D1">
        <w:rPr>
          <w:rFonts w:ascii="Consolas" w:hAnsi="Consolas"/>
          <w:i/>
          <w:iCs/>
          <w:color w:val="61AFEF"/>
          <w:sz w:val="21"/>
          <w:szCs w:val="21"/>
          <w:lang w:val="en-US"/>
        </w:rPr>
        <w:t>neg_binomial_e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D811D1">
        <w:rPr>
          <w:rFonts w:ascii="Consolas" w:hAnsi="Consolas"/>
          <w:i/>
          <w:iCs/>
          <w:color w:val="D19A66"/>
          <w:sz w:val="21"/>
          <w:szCs w:val="21"/>
          <w:lang w:val="en-US"/>
        </w:rPr>
        <w:t>r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D811D1">
        <w:rPr>
          <w:rFonts w:ascii="Consolas" w:hAnsi="Consolas"/>
          <w:i/>
          <w:iCs/>
          <w:color w:val="D19A66"/>
          <w:sz w:val="21"/>
          <w:szCs w:val="21"/>
          <w:lang w:val="en-US"/>
        </w:rPr>
        <w:t>p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>):</w:t>
      </w:r>
    </w:p>
    <w:p w14:paraId="5A5D8283" w14:textId="1456D728" w:rsidR="00D811D1" w:rsidRPr="0034253A" w:rsidRDefault="00D811D1" w:rsidP="004C2116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    </w:t>
      </w:r>
      <w:r w:rsidRPr="0034253A">
        <w:rPr>
          <w:rFonts w:ascii="Consolas" w:hAnsi="Consolas"/>
          <w:i/>
          <w:iCs/>
          <w:color w:val="C678DD"/>
          <w:sz w:val="21"/>
          <w:szCs w:val="21"/>
          <w:lang w:val="en-US"/>
        </w:rPr>
        <w:t>return</w:t>
      </w:r>
      <w:r w:rsidRPr="0034253A">
        <w:rPr>
          <w:rFonts w:ascii="Consolas" w:hAnsi="Consolas"/>
          <w:color w:val="ABB2BF"/>
          <w:sz w:val="21"/>
          <w:szCs w:val="21"/>
          <w:lang w:val="en-US"/>
        </w:rPr>
        <w:t xml:space="preserve"> r </w:t>
      </w:r>
      <w:r w:rsidRPr="0034253A">
        <w:rPr>
          <w:rFonts w:ascii="Consolas" w:hAnsi="Consolas"/>
          <w:color w:val="56B6C2"/>
          <w:sz w:val="21"/>
          <w:szCs w:val="21"/>
          <w:lang w:val="en-US"/>
        </w:rPr>
        <w:t>*</w:t>
      </w:r>
      <w:r w:rsidRPr="0034253A">
        <w:rPr>
          <w:rFonts w:ascii="Consolas" w:hAnsi="Consolas"/>
          <w:color w:val="ABB2BF"/>
          <w:sz w:val="21"/>
          <w:szCs w:val="21"/>
          <w:lang w:val="en-US"/>
        </w:rPr>
        <w:t xml:space="preserve"> (</w:t>
      </w:r>
      <w:r w:rsidRPr="0034253A">
        <w:rPr>
          <w:rFonts w:ascii="Consolas" w:hAnsi="Consolas"/>
          <w:color w:val="D19A66"/>
          <w:sz w:val="21"/>
          <w:szCs w:val="21"/>
          <w:lang w:val="en-US"/>
        </w:rPr>
        <w:t>1</w:t>
      </w:r>
      <w:r w:rsidRPr="0034253A">
        <w:rPr>
          <w:rFonts w:ascii="Consolas" w:hAnsi="Consolas"/>
          <w:color w:val="56B6C2"/>
          <w:sz w:val="21"/>
          <w:szCs w:val="21"/>
          <w:lang w:val="en-US"/>
        </w:rPr>
        <w:t>-</w:t>
      </w:r>
      <w:r w:rsidRPr="0034253A">
        <w:rPr>
          <w:rFonts w:ascii="Consolas" w:hAnsi="Consolas"/>
          <w:color w:val="ABB2BF"/>
          <w:sz w:val="21"/>
          <w:szCs w:val="21"/>
          <w:lang w:val="en-US"/>
        </w:rPr>
        <w:t xml:space="preserve">p) </w:t>
      </w:r>
      <w:r w:rsidRPr="0034253A">
        <w:rPr>
          <w:rFonts w:ascii="Consolas" w:hAnsi="Consolas"/>
          <w:color w:val="56B6C2"/>
          <w:sz w:val="21"/>
          <w:szCs w:val="21"/>
          <w:lang w:val="en-US"/>
        </w:rPr>
        <w:t>/</w:t>
      </w:r>
      <w:r w:rsidRPr="0034253A">
        <w:rPr>
          <w:rFonts w:ascii="Consolas" w:hAnsi="Consolas"/>
          <w:color w:val="ABB2BF"/>
          <w:sz w:val="21"/>
          <w:szCs w:val="21"/>
          <w:lang w:val="en-US"/>
        </w:rPr>
        <w:t xml:space="preserve"> p</w:t>
      </w:r>
    </w:p>
    <w:p w14:paraId="5DEE6D1D" w14:textId="6D269456" w:rsidR="00D811D1" w:rsidRDefault="00FB44D0" w:rsidP="00BC7592">
      <w:pPr>
        <w:spacing w:after="240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puasson.py</w:t>
      </w:r>
    </w:p>
    <w:p w14:paraId="76C0F30D" w14:textId="77777777" w:rsidR="00FB44D0" w:rsidRPr="00FB44D0" w:rsidRDefault="00FB44D0" w:rsidP="00FB44D0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B44D0">
        <w:rPr>
          <w:rFonts w:ascii="Consolas" w:hAnsi="Consolas"/>
          <w:i/>
          <w:iCs/>
          <w:color w:val="C678DD"/>
          <w:sz w:val="21"/>
          <w:szCs w:val="21"/>
          <w:lang w:val="en-US"/>
        </w:rPr>
        <w:t>import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 math</w:t>
      </w:r>
    </w:p>
    <w:p w14:paraId="63391EA6" w14:textId="77777777" w:rsidR="00FB44D0" w:rsidRPr="00FB44D0" w:rsidRDefault="00FB44D0" w:rsidP="00FB44D0">
      <w:pPr>
        <w:shd w:val="clear" w:color="auto" w:fill="282C34"/>
        <w:spacing w:after="240" w:line="285" w:lineRule="atLeast"/>
        <w:rPr>
          <w:rFonts w:ascii="Consolas" w:hAnsi="Consolas"/>
          <w:color w:val="ABB2BF"/>
          <w:sz w:val="21"/>
          <w:szCs w:val="21"/>
          <w:lang w:val="en-US"/>
        </w:rPr>
      </w:pPr>
    </w:p>
    <w:p w14:paraId="2159B9EC" w14:textId="77777777" w:rsidR="00FB44D0" w:rsidRPr="00FB44D0" w:rsidRDefault="00FB44D0" w:rsidP="00FB44D0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B44D0">
        <w:rPr>
          <w:rFonts w:ascii="Consolas" w:hAnsi="Consolas"/>
          <w:i/>
          <w:iCs/>
          <w:color w:val="C678DD"/>
          <w:sz w:val="21"/>
          <w:szCs w:val="21"/>
          <w:lang w:val="en-US"/>
        </w:rPr>
        <w:t>def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B44D0">
        <w:rPr>
          <w:rFonts w:ascii="Consolas" w:hAnsi="Consolas"/>
          <w:i/>
          <w:iCs/>
          <w:color w:val="61AFEF"/>
          <w:sz w:val="21"/>
          <w:szCs w:val="21"/>
          <w:lang w:val="en-US"/>
        </w:rPr>
        <w:t>puasson_gen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FB44D0">
        <w:rPr>
          <w:rFonts w:ascii="Consolas" w:hAnsi="Consolas"/>
          <w:i/>
          <w:iCs/>
          <w:color w:val="D19A66"/>
          <w:sz w:val="21"/>
          <w:szCs w:val="21"/>
          <w:lang w:val="en-US"/>
        </w:rPr>
        <w:t>lambd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FB44D0">
        <w:rPr>
          <w:rFonts w:ascii="Consolas" w:hAnsi="Consolas"/>
          <w:i/>
          <w:iCs/>
          <w:color w:val="D19A66"/>
          <w:sz w:val="21"/>
          <w:szCs w:val="21"/>
          <w:lang w:val="en-US"/>
        </w:rPr>
        <w:t>random_generator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>):</w:t>
      </w:r>
    </w:p>
    <w:p w14:paraId="0A3E50A1" w14:textId="77777777" w:rsidR="00FB44D0" w:rsidRPr="00FB44D0" w:rsidRDefault="00FB44D0" w:rsidP="00FB44D0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B44D0">
        <w:rPr>
          <w:rFonts w:ascii="Consolas" w:hAnsi="Consolas"/>
          <w:color w:val="ABB2BF"/>
          <w:sz w:val="21"/>
          <w:szCs w:val="21"/>
          <w:lang w:val="en-US"/>
        </w:rPr>
        <w:lastRenderedPageBreak/>
        <w:t xml:space="preserve">    </w:t>
      </w:r>
      <w:r w:rsidRPr="00FB44D0">
        <w:rPr>
          <w:rFonts w:ascii="Consolas" w:hAnsi="Consolas"/>
          <w:i/>
          <w:iCs/>
          <w:color w:val="C678DD"/>
          <w:sz w:val="21"/>
          <w:szCs w:val="21"/>
          <w:lang w:val="en-US"/>
        </w:rPr>
        <w:t>for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 r </w:t>
      </w:r>
      <w:r w:rsidRPr="00FB44D0">
        <w:rPr>
          <w:rFonts w:ascii="Consolas" w:hAnsi="Consolas"/>
          <w:i/>
          <w:iCs/>
          <w:color w:val="C678DD"/>
          <w:sz w:val="21"/>
          <w:szCs w:val="21"/>
          <w:lang w:val="en-US"/>
        </w:rPr>
        <w:t>in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 random_generator:</w:t>
      </w:r>
    </w:p>
    <w:p w14:paraId="13A7E551" w14:textId="77777777" w:rsidR="00FB44D0" w:rsidRPr="00FB44D0" w:rsidRDefault="00FB44D0" w:rsidP="00FB44D0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        p </w:t>
      </w:r>
      <w:r w:rsidRPr="00FB44D0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 math.</w:t>
      </w:r>
      <w:r w:rsidRPr="00FB44D0">
        <w:rPr>
          <w:rFonts w:ascii="Consolas" w:hAnsi="Consolas"/>
          <w:color w:val="61AFEF"/>
          <w:sz w:val="21"/>
          <w:szCs w:val="21"/>
          <w:lang w:val="en-US"/>
        </w:rPr>
        <w:t>exp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FB44D0">
        <w:rPr>
          <w:rFonts w:ascii="Consolas" w:hAnsi="Consolas"/>
          <w:color w:val="56B6C2"/>
          <w:sz w:val="21"/>
          <w:szCs w:val="21"/>
          <w:lang w:val="en-US"/>
        </w:rPr>
        <w:t>-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>lambd)</w:t>
      </w:r>
    </w:p>
    <w:p w14:paraId="2B150A13" w14:textId="77777777" w:rsidR="00FB44D0" w:rsidRPr="00FB44D0" w:rsidRDefault="00FB44D0" w:rsidP="00FB44D0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        a </w:t>
      </w:r>
      <w:r w:rsidRPr="00FB44D0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B44D0">
        <w:rPr>
          <w:rFonts w:ascii="Consolas" w:hAnsi="Consolas"/>
          <w:color w:val="D19A66"/>
          <w:sz w:val="21"/>
          <w:szCs w:val="21"/>
          <w:lang w:val="en-US"/>
        </w:rPr>
        <w:t>1.0</w:t>
      </w:r>
    </w:p>
    <w:p w14:paraId="613056D6" w14:textId="77777777" w:rsidR="00FB44D0" w:rsidRPr="00FB44D0" w:rsidRDefault="00FB44D0" w:rsidP="00FB44D0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        x </w:t>
      </w:r>
      <w:r w:rsidRPr="00FB44D0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B44D0">
        <w:rPr>
          <w:rFonts w:ascii="Consolas" w:hAnsi="Consolas"/>
          <w:color w:val="D19A66"/>
          <w:sz w:val="21"/>
          <w:szCs w:val="21"/>
          <w:lang w:val="en-US"/>
        </w:rPr>
        <w:t>0</w:t>
      </w:r>
    </w:p>
    <w:p w14:paraId="16804B14" w14:textId="77777777" w:rsidR="00FB44D0" w:rsidRPr="00FB44D0" w:rsidRDefault="00FB44D0" w:rsidP="00FB44D0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</w:p>
    <w:p w14:paraId="52CCF0FE" w14:textId="77777777" w:rsidR="00FB44D0" w:rsidRPr="00FB44D0" w:rsidRDefault="00FB44D0" w:rsidP="00FB44D0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        </w:t>
      </w:r>
      <w:r w:rsidRPr="00FB44D0">
        <w:rPr>
          <w:rFonts w:ascii="Consolas" w:hAnsi="Consolas"/>
          <w:i/>
          <w:iCs/>
          <w:color w:val="C678DD"/>
          <w:sz w:val="21"/>
          <w:szCs w:val="21"/>
          <w:lang w:val="en-US"/>
        </w:rPr>
        <w:t>while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B44D0">
        <w:rPr>
          <w:rFonts w:ascii="Consolas" w:hAnsi="Consolas"/>
          <w:color w:val="D19A66"/>
          <w:sz w:val="21"/>
          <w:szCs w:val="21"/>
          <w:lang w:val="en-US"/>
        </w:rPr>
        <w:t>True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>:</w:t>
      </w:r>
    </w:p>
    <w:p w14:paraId="1B4618FE" w14:textId="77777777" w:rsidR="00FB44D0" w:rsidRPr="00FB44D0" w:rsidRDefault="00FB44D0" w:rsidP="00FB44D0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            x </w:t>
      </w:r>
      <w:r w:rsidRPr="00FB44D0">
        <w:rPr>
          <w:rFonts w:ascii="Consolas" w:hAnsi="Consolas"/>
          <w:color w:val="56B6C2"/>
          <w:sz w:val="21"/>
          <w:szCs w:val="21"/>
          <w:lang w:val="en-US"/>
        </w:rPr>
        <w:t>+=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B44D0">
        <w:rPr>
          <w:rFonts w:ascii="Consolas" w:hAnsi="Consolas"/>
          <w:color w:val="D19A66"/>
          <w:sz w:val="21"/>
          <w:szCs w:val="21"/>
          <w:lang w:val="en-US"/>
        </w:rPr>
        <w:t>1</w:t>
      </w:r>
    </w:p>
    <w:p w14:paraId="6B397E25" w14:textId="77777777" w:rsidR="00FB44D0" w:rsidRPr="00FB44D0" w:rsidRDefault="00FB44D0" w:rsidP="00FB44D0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            a </w:t>
      </w:r>
      <w:r w:rsidRPr="00FB44D0">
        <w:rPr>
          <w:rFonts w:ascii="Consolas" w:hAnsi="Consolas"/>
          <w:color w:val="56B6C2"/>
          <w:sz w:val="21"/>
          <w:szCs w:val="21"/>
          <w:lang w:val="en-US"/>
        </w:rPr>
        <w:t>*=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 r</w:t>
      </w:r>
    </w:p>
    <w:p w14:paraId="17A94249" w14:textId="77777777" w:rsidR="00FB44D0" w:rsidRPr="00FB44D0" w:rsidRDefault="00FB44D0" w:rsidP="00FB44D0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            </w:t>
      </w:r>
      <w:r w:rsidRPr="00FB44D0">
        <w:rPr>
          <w:rFonts w:ascii="Consolas" w:hAnsi="Consolas"/>
          <w:i/>
          <w:iCs/>
          <w:color w:val="C678DD"/>
          <w:sz w:val="21"/>
          <w:szCs w:val="21"/>
          <w:lang w:val="en-US"/>
        </w:rPr>
        <w:t>if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 a </w:t>
      </w:r>
      <w:r w:rsidRPr="00FB44D0">
        <w:rPr>
          <w:rFonts w:ascii="Consolas" w:hAnsi="Consolas"/>
          <w:i/>
          <w:iCs/>
          <w:color w:val="56B6C2"/>
          <w:sz w:val="21"/>
          <w:szCs w:val="21"/>
          <w:lang w:val="en-US"/>
        </w:rPr>
        <w:t>&lt;=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 p:</w:t>
      </w:r>
    </w:p>
    <w:p w14:paraId="5360B346" w14:textId="77777777" w:rsidR="00FB44D0" w:rsidRPr="00FB44D0" w:rsidRDefault="00FB44D0" w:rsidP="00FB44D0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                </w:t>
      </w:r>
      <w:r w:rsidRPr="00FB44D0">
        <w:rPr>
          <w:rFonts w:ascii="Consolas" w:hAnsi="Consolas"/>
          <w:i/>
          <w:iCs/>
          <w:color w:val="C678DD"/>
          <w:sz w:val="21"/>
          <w:szCs w:val="21"/>
          <w:lang w:val="en-US"/>
        </w:rPr>
        <w:t>break</w:t>
      </w:r>
    </w:p>
    <w:p w14:paraId="3FCA6C95" w14:textId="77777777" w:rsidR="00FB44D0" w:rsidRPr="00FB44D0" w:rsidRDefault="00FB44D0" w:rsidP="00FB44D0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</w:p>
    <w:p w14:paraId="53B45609" w14:textId="77777777" w:rsidR="00FB44D0" w:rsidRPr="00FB44D0" w:rsidRDefault="00FB44D0" w:rsidP="00FB44D0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        </w:t>
      </w:r>
      <w:r w:rsidRPr="00FB44D0">
        <w:rPr>
          <w:rFonts w:ascii="Consolas" w:hAnsi="Consolas"/>
          <w:i/>
          <w:iCs/>
          <w:color w:val="C678DD"/>
          <w:sz w:val="21"/>
          <w:szCs w:val="21"/>
          <w:lang w:val="en-US"/>
        </w:rPr>
        <w:t>yield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 x </w:t>
      </w:r>
      <w:r w:rsidRPr="00FB44D0">
        <w:rPr>
          <w:rFonts w:ascii="Consolas" w:hAnsi="Consolas"/>
          <w:color w:val="56B6C2"/>
          <w:sz w:val="21"/>
          <w:szCs w:val="21"/>
          <w:lang w:val="en-US"/>
        </w:rPr>
        <w:t>-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B44D0">
        <w:rPr>
          <w:rFonts w:ascii="Consolas" w:hAnsi="Consolas"/>
          <w:color w:val="D19A66"/>
          <w:sz w:val="21"/>
          <w:szCs w:val="21"/>
          <w:lang w:val="en-US"/>
        </w:rPr>
        <w:t>1</w:t>
      </w:r>
    </w:p>
    <w:p w14:paraId="4855832B" w14:textId="77777777" w:rsidR="00FB44D0" w:rsidRPr="00FB44D0" w:rsidRDefault="00FB44D0" w:rsidP="00FB44D0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</w:p>
    <w:p w14:paraId="1395D1AE" w14:textId="77777777" w:rsidR="00FB44D0" w:rsidRPr="00FB44D0" w:rsidRDefault="00FB44D0" w:rsidP="00FB44D0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B44D0">
        <w:rPr>
          <w:rFonts w:ascii="Consolas" w:hAnsi="Consolas"/>
          <w:i/>
          <w:iCs/>
          <w:color w:val="C678DD"/>
          <w:sz w:val="21"/>
          <w:szCs w:val="21"/>
          <w:lang w:val="en-US"/>
        </w:rPr>
        <w:t>def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B44D0">
        <w:rPr>
          <w:rFonts w:ascii="Consolas" w:hAnsi="Consolas"/>
          <w:i/>
          <w:iCs/>
          <w:color w:val="61AFEF"/>
          <w:sz w:val="21"/>
          <w:szCs w:val="21"/>
          <w:lang w:val="en-US"/>
        </w:rPr>
        <w:t>puasson_e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FB44D0">
        <w:rPr>
          <w:rFonts w:ascii="Consolas" w:hAnsi="Consolas"/>
          <w:i/>
          <w:iCs/>
          <w:color w:val="D19A66"/>
          <w:sz w:val="21"/>
          <w:szCs w:val="21"/>
          <w:lang w:val="en-US"/>
        </w:rPr>
        <w:t>lam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>):</w:t>
      </w:r>
    </w:p>
    <w:p w14:paraId="7599B781" w14:textId="77777777" w:rsidR="00FB44D0" w:rsidRPr="00FB44D0" w:rsidRDefault="00FB44D0" w:rsidP="00FB44D0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    </w:t>
      </w:r>
      <w:r w:rsidRPr="00FB44D0">
        <w:rPr>
          <w:rFonts w:ascii="Consolas" w:hAnsi="Consolas"/>
          <w:i/>
          <w:iCs/>
          <w:color w:val="C678DD"/>
          <w:sz w:val="21"/>
          <w:szCs w:val="21"/>
          <w:lang w:val="en-US"/>
        </w:rPr>
        <w:t>return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 lam</w:t>
      </w:r>
    </w:p>
    <w:p w14:paraId="2521D204" w14:textId="77777777" w:rsidR="00FB44D0" w:rsidRPr="00FB44D0" w:rsidRDefault="00FB44D0" w:rsidP="00FB44D0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  </w:t>
      </w:r>
    </w:p>
    <w:p w14:paraId="1D82AA90" w14:textId="77777777" w:rsidR="00FB44D0" w:rsidRPr="00FB44D0" w:rsidRDefault="00FB44D0" w:rsidP="00FB44D0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</w:p>
    <w:p w14:paraId="38D61840" w14:textId="77777777" w:rsidR="00FB44D0" w:rsidRPr="00FB44D0" w:rsidRDefault="00FB44D0" w:rsidP="00FB44D0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B44D0">
        <w:rPr>
          <w:rFonts w:ascii="Consolas" w:hAnsi="Consolas"/>
          <w:i/>
          <w:iCs/>
          <w:color w:val="C678DD"/>
          <w:sz w:val="21"/>
          <w:szCs w:val="21"/>
          <w:lang w:val="en-US"/>
        </w:rPr>
        <w:t>def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B44D0">
        <w:rPr>
          <w:rFonts w:ascii="Consolas" w:hAnsi="Consolas"/>
          <w:i/>
          <w:iCs/>
          <w:color w:val="61AFEF"/>
          <w:sz w:val="21"/>
          <w:szCs w:val="21"/>
          <w:lang w:val="en-US"/>
        </w:rPr>
        <w:t>puasson_d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FB44D0">
        <w:rPr>
          <w:rFonts w:ascii="Consolas" w:hAnsi="Consolas"/>
          <w:i/>
          <w:iCs/>
          <w:color w:val="D19A66"/>
          <w:sz w:val="21"/>
          <w:szCs w:val="21"/>
          <w:lang w:val="en-US"/>
        </w:rPr>
        <w:t>lam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>):</w:t>
      </w:r>
    </w:p>
    <w:p w14:paraId="7C15905D" w14:textId="6288C9C9" w:rsidR="00FB44D0" w:rsidRPr="004C2116" w:rsidRDefault="00FB44D0" w:rsidP="004C2116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    </w:t>
      </w:r>
      <w:r w:rsidRPr="00FB44D0">
        <w:rPr>
          <w:rFonts w:ascii="Consolas" w:hAnsi="Consolas"/>
          <w:i/>
          <w:iCs/>
          <w:color w:val="C678DD"/>
          <w:sz w:val="21"/>
          <w:szCs w:val="21"/>
          <w:lang w:val="en-US"/>
        </w:rPr>
        <w:t>return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 lam</w:t>
      </w:r>
    </w:p>
    <w:p w14:paraId="3117CDF5" w14:textId="0D23368D" w:rsidR="00FB44D0" w:rsidRDefault="00FB44D0" w:rsidP="00BC7592">
      <w:pPr>
        <w:spacing w:after="240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binomial.py</w:t>
      </w:r>
    </w:p>
    <w:p w14:paraId="32010A1A" w14:textId="77777777" w:rsidR="00FB44D0" w:rsidRPr="00FB44D0" w:rsidRDefault="00FB44D0" w:rsidP="00FB44D0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B44D0">
        <w:rPr>
          <w:rFonts w:ascii="Consolas" w:hAnsi="Consolas"/>
          <w:i/>
          <w:iCs/>
          <w:color w:val="C678DD"/>
          <w:sz w:val="21"/>
          <w:szCs w:val="21"/>
          <w:lang w:val="en-US"/>
        </w:rPr>
        <w:t>def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B44D0">
        <w:rPr>
          <w:rFonts w:ascii="Consolas" w:hAnsi="Consolas"/>
          <w:i/>
          <w:iCs/>
          <w:color w:val="61AFEF"/>
          <w:sz w:val="21"/>
          <w:szCs w:val="21"/>
          <w:lang w:val="en-US"/>
        </w:rPr>
        <w:t>binomial_gen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FB44D0">
        <w:rPr>
          <w:rFonts w:ascii="Consolas" w:hAnsi="Consolas"/>
          <w:i/>
          <w:iCs/>
          <w:color w:val="D19A66"/>
          <w:sz w:val="21"/>
          <w:szCs w:val="21"/>
          <w:lang w:val="en-US"/>
        </w:rPr>
        <w:t>n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FB44D0">
        <w:rPr>
          <w:rFonts w:ascii="Consolas" w:hAnsi="Consolas"/>
          <w:i/>
          <w:iCs/>
          <w:color w:val="D19A66"/>
          <w:sz w:val="21"/>
          <w:szCs w:val="21"/>
          <w:lang w:val="en-US"/>
        </w:rPr>
        <w:t>p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FB44D0">
        <w:rPr>
          <w:rFonts w:ascii="Consolas" w:hAnsi="Consolas"/>
          <w:i/>
          <w:iCs/>
          <w:color w:val="D19A66"/>
          <w:sz w:val="21"/>
          <w:szCs w:val="21"/>
          <w:lang w:val="en-US"/>
        </w:rPr>
        <w:t>random_generator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>):</w:t>
      </w:r>
    </w:p>
    <w:p w14:paraId="6CED67F3" w14:textId="77777777" w:rsidR="00FB44D0" w:rsidRPr="00FB44D0" w:rsidRDefault="00FB44D0" w:rsidP="00FB44D0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    </w:t>
      </w:r>
      <w:r w:rsidRPr="00FB44D0">
        <w:rPr>
          <w:rFonts w:ascii="Consolas" w:hAnsi="Consolas"/>
          <w:i/>
          <w:iCs/>
          <w:color w:val="C678DD"/>
          <w:sz w:val="21"/>
          <w:szCs w:val="21"/>
          <w:lang w:val="en-US"/>
        </w:rPr>
        <w:t>for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 r </w:t>
      </w:r>
      <w:r w:rsidRPr="00FB44D0">
        <w:rPr>
          <w:rFonts w:ascii="Consolas" w:hAnsi="Consolas"/>
          <w:i/>
          <w:iCs/>
          <w:color w:val="C678DD"/>
          <w:sz w:val="21"/>
          <w:szCs w:val="21"/>
          <w:lang w:val="en-US"/>
        </w:rPr>
        <w:t>in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 random_generator:</w:t>
      </w:r>
    </w:p>
    <w:p w14:paraId="6AB9D3AE" w14:textId="77777777" w:rsidR="00FB44D0" w:rsidRPr="00FB44D0" w:rsidRDefault="00FB44D0" w:rsidP="00FB44D0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        x </w:t>
      </w:r>
      <w:r w:rsidRPr="00FB44D0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B44D0">
        <w:rPr>
          <w:rFonts w:ascii="Consolas" w:hAnsi="Consolas"/>
          <w:color w:val="D19A66"/>
          <w:sz w:val="21"/>
          <w:szCs w:val="21"/>
          <w:lang w:val="en-US"/>
        </w:rPr>
        <w:t>0</w:t>
      </w:r>
    </w:p>
    <w:p w14:paraId="75FAA488" w14:textId="77777777" w:rsidR="00FB44D0" w:rsidRPr="00FB44D0" w:rsidRDefault="00FB44D0" w:rsidP="00FB44D0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        </w:t>
      </w:r>
      <w:r w:rsidRPr="00FB44D0">
        <w:rPr>
          <w:rFonts w:ascii="Consolas" w:hAnsi="Consolas"/>
          <w:i/>
          <w:iCs/>
          <w:color w:val="C678DD"/>
          <w:sz w:val="21"/>
          <w:szCs w:val="21"/>
          <w:lang w:val="en-US"/>
        </w:rPr>
        <w:t>for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 _ </w:t>
      </w:r>
      <w:r w:rsidRPr="00FB44D0">
        <w:rPr>
          <w:rFonts w:ascii="Consolas" w:hAnsi="Consolas"/>
          <w:i/>
          <w:iCs/>
          <w:color w:val="C678DD"/>
          <w:sz w:val="21"/>
          <w:szCs w:val="21"/>
          <w:lang w:val="en-US"/>
        </w:rPr>
        <w:t>in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B44D0">
        <w:rPr>
          <w:rFonts w:ascii="Consolas" w:hAnsi="Consolas"/>
          <w:color w:val="56B6C2"/>
          <w:sz w:val="21"/>
          <w:szCs w:val="21"/>
          <w:lang w:val="en-US"/>
        </w:rPr>
        <w:t>range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>(n):</w:t>
      </w:r>
    </w:p>
    <w:p w14:paraId="2B86EBF2" w14:textId="77777777" w:rsidR="00FB44D0" w:rsidRPr="00FB44D0" w:rsidRDefault="00FB44D0" w:rsidP="00FB44D0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            </w:t>
      </w:r>
      <w:r w:rsidRPr="00FB44D0">
        <w:rPr>
          <w:rFonts w:ascii="Consolas" w:hAnsi="Consolas"/>
          <w:i/>
          <w:iCs/>
          <w:color w:val="C678DD"/>
          <w:sz w:val="21"/>
          <w:szCs w:val="21"/>
          <w:lang w:val="en-US"/>
        </w:rPr>
        <w:t>if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 r </w:t>
      </w:r>
      <w:r w:rsidRPr="00FB44D0">
        <w:rPr>
          <w:rFonts w:ascii="Consolas" w:hAnsi="Consolas"/>
          <w:i/>
          <w:iCs/>
          <w:color w:val="56B6C2"/>
          <w:sz w:val="21"/>
          <w:szCs w:val="21"/>
          <w:lang w:val="en-US"/>
        </w:rPr>
        <w:t>&lt;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 p:</w:t>
      </w:r>
    </w:p>
    <w:p w14:paraId="7216642D" w14:textId="77777777" w:rsidR="00FB44D0" w:rsidRPr="00FB44D0" w:rsidRDefault="00FB44D0" w:rsidP="00FB44D0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                x </w:t>
      </w:r>
      <w:r w:rsidRPr="00FB44D0">
        <w:rPr>
          <w:rFonts w:ascii="Consolas" w:hAnsi="Consolas"/>
          <w:color w:val="56B6C2"/>
          <w:sz w:val="21"/>
          <w:szCs w:val="21"/>
          <w:lang w:val="en-US"/>
        </w:rPr>
        <w:t>+=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B44D0">
        <w:rPr>
          <w:rFonts w:ascii="Consolas" w:hAnsi="Consolas"/>
          <w:color w:val="D19A66"/>
          <w:sz w:val="21"/>
          <w:szCs w:val="21"/>
          <w:lang w:val="en-US"/>
        </w:rPr>
        <w:t>1</w:t>
      </w:r>
    </w:p>
    <w:p w14:paraId="600DF434" w14:textId="77777777" w:rsidR="00FB44D0" w:rsidRPr="00FB44D0" w:rsidRDefault="00FB44D0" w:rsidP="00FB44D0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        </w:t>
      </w:r>
      <w:r w:rsidRPr="00FB44D0">
        <w:rPr>
          <w:rFonts w:ascii="Consolas" w:hAnsi="Consolas"/>
          <w:i/>
          <w:iCs/>
          <w:color w:val="C678DD"/>
          <w:sz w:val="21"/>
          <w:szCs w:val="21"/>
          <w:lang w:val="en-US"/>
        </w:rPr>
        <w:t>yield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 x</w:t>
      </w:r>
    </w:p>
    <w:p w14:paraId="125E516D" w14:textId="77777777" w:rsidR="00FB44D0" w:rsidRPr="00FB44D0" w:rsidRDefault="00FB44D0" w:rsidP="00FB44D0">
      <w:pPr>
        <w:shd w:val="clear" w:color="auto" w:fill="282C34"/>
        <w:spacing w:after="240" w:line="285" w:lineRule="atLeast"/>
        <w:rPr>
          <w:rFonts w:ascii="Consolas" w:hAnsi="Consolas"/>
          <w:color w:val="ABB2BF"/>
          <w:sz w:val="21"/>
          <w:szCs w:val="21"/>
          <w:lang w:val="en-US"/>
        </w:rPr>
      </w:pPr>
    </w:p>
    <w:p w14:paraId="4766709A" w14:textId="77777777" w:rsidR="00FB44D0" w:rsidRPr="00FB44D0" w:rsidRDefault="00FB44D0" w:rsidP="00FB44D0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B44D0">
        <w:rPr>
          <w:rFonts w:ascii="Consolas" w:hAnsi="Consolas"/>
          <w:i/>
          <w:iCs/>
          <w:color w:val="C678DD"/>
          <w:sz w:val="21"/>
          <w:szCs w:val="21"/>
          <w:lang w:val="en-US"/>
        </w:rPr>
        <w:t>def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B44D0">
        <w:rPr>
          <w:rFonts w:ascii="Consolas" w:hAnsi="Consolas"/>
          <w:i/>
          <w:iCs/>
          <w:color w:val="61AFEF"/>
          <w:sz w:val="21"/>
          <w:szCs w:val="21"/>
          <w:lang w:val="en-US"/>
        </w:rPr>
        <w:t>bernoulli_gen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FB44D0">
        <w:rPr>
          <w:rFonts w:ascii="Consolas" w:hAnsi="Consolas"/>
          <w:i/>
          <w:iCs/>
          <w:color w:val="D19A66"/>
          <w:sz w:val="21"/>
          <w:szCs w:val="21"/>
          <w:lang w:val="en-US"/>
        </w:rPr>
        <w:t>p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FB44D0">
        <w:rPr>
          <w:rFonts w:ascii="Consolas" w:hAnsi="Consolas"/>
          <w:i/>
          <w:iCs/>
          <w:color w:val="D19A66"/>
          <w:sz w:val="21"/>
          <w:szCs w:val="21"/>
          <w:lang w:val="en-US"/>
        </w:rPr>
        <w:t>random_generator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>):</w:t>
      </w:r>
    </w:p>
    <w:p w14:paraId="3FFAB204" w14:textId="77777777" w:rsidR="00FB44D0" w:rsidRPr="00FB44D0" w:rsidRDefault="00FB44D0" w:rsidP="00FB44D0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    </w:t>
      </w:r>
      <w:r w:rsidRPr="00FB44D0">
        <w:rPr>
          <w:rFonts w:ascii="Consolas" w:hAnsi="Consolas"/>
          <w:i/>
          <w:iCs/>
          <w:color w:val="C678DD"/>
          <w:sz w:val="21"/>
          <w:szCs w:val="21"/>
          <w:lang w:val="en-US"/>
        </w:rPr>
        <w:t>yield from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B44D0">
        <w:rPr>
          <w:rFonts w:ascii="Consolas" w:hAnsi="Consolas"/>
          <w:color w:val="61AFEF"/>
          <w:sz w:val="21"/>
          <w:szCs w:val="21"/>
          <w:lang w:val="en-US"/>
        </w:rPr>
        <w:t>binomial_gen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FB44D0">
        <w:rPr>
          <w:rFonts w:ascii="Consolas" w:hAnsi="Consolas"/>
          <w:color w:val="D19A66"/>
          <w:sz w:val="21"/>
          <w:szCs w:val="21"/>
          <w:lang w:val="en-US"/>
        </w:rPr>
        <w:t>1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>, p, random_generator)</w:t>
      </w:r>
    </w:p>
    <w:p w14:paraId="1AF07DF1" w14:textId="77777777" w:rsidR="00FB44D0" w:rsidRPr="00D811D1" w:rsidRDefault="00FB44D0" w:rsidP="00BC7592">
      <w:pPr>
        <w:spacing w:after="240"/>
        <w:rPr>
          <w:b/>
          <w:sz w:val="28"/>
          <w:szCs w:val="28"/>
          <w:lang w:val="en-US"/>
        </w:rPr>
      </w:pPr>
    </w:p>
    <w:p w14:paraId="7D08E31B" w14:textId="1ED35DC8" w:rsidR="00D56485" w:rsidRDefault="00D56485" w:rsidP="00D56485">
      <w:pPr>
        <w:ind w:firstLine="357"/>
        <w:rPr>
          <w:noProof/>
          <w:sz w:val="28"/>
          <w:szCs w:val="28"/>
        </w:rPr>
      </w:pPr>
      <w:r>
        <w:rPr>
          <w:noProof/>
          <w:sz w:val="28"/>
          <w:szCs w:val="28"/>
        </w:rPr>
        <w:t>Результ</w:t>
      </w:r>
      <w:r w:rsidR="00BC7592">
        <w:rPr>
          <w:noProof/>
          <w:sz w:val="28"/>
          <w:szCs w:val="28"/>
        </w:rPr>
        <w:t>ат</w:t>
      </w:r>
      <w:r>
        <w:rPr>
          <w:noProof/>
          <w:sz w:val="28"/>
          <w:szCs w:val="28"/>
        </w:rPr>
        <w:t>:</w:t>
      </w:r>
    </w:p>
    <w:p w14:paraId="58FD7C6B" w14:textId="590FA570" w:rsidR="00B62F87" w:rsidRDefault="003C3397" w:rsidP="00131746">
      <w:pPr>
        <w:spacing w:after="480"/>
        <w:rPr>
          <w:sz w:val="28"/>
          <w:szCs w:val="28"/>
        </w:rPr>
      </w:pPr>
      <w:r>
        <w:rPr>
          <w:sz w:val="28"/>
          <w:szCs w:val="28"/>
        </w:rPr>
        <w:t>Пуассон:</w:t>
      </w:r>
    </w:p>
    <w:p w14:paraId="484AA715" w14:textId="0E79AE45" w:rsidR="003C3397" w:rsidRDefault="003C3397" w:rsidP="00131746">
      <w:pPr>
        <w:spacing w:after="480"/>
        <w:rPr>
          <w:sz w:val="28"/>
          <w:szCs w:val="28"/>
        </w:rPr>
      </w:pPr>
      <w:r w:rsidRPr="003C3397">
        <w:rPr>
          <w:noProof/>
          <w:sz w:val="28"/>
          <w:szCs w:val="28"/>
        </w:rPr>
        <w:drawing>
          <wp:inline distT="0" distB="0" distL="0" distR="0" wp14:anchorId="526E7DFC" wp14:editId="128A24AE">
            <wp:extent cx="3368843" cy="2491308"/>
            <wp:effectExtent l="0" t="0" r="3175" b="444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3372379" cy="24939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1F3B72" w14:textId="3DBF8E65" w:rsidR="003C3397" w:rsidRDefault="00DC60A4" w:rsidP="00131746">
      <w:pPr>
        <w:spacing w:after="480"/>
        <w:rPr>
          <w:sz w:val="28"/>
          <w:szCs w:val="28"/>
        </w:rPr>
      </w:pPr>
      <w:r>
        <w:rPr>
          <w:sz w:val="28"/>
          <w:szCs w:val="28"/>
        </w:rPr>
        <w:lastRenderedPageBreak/>
        <w:t>Отрицательное биномиальное:</w:t>
      </w:r>
    </w:p>
    <w:p w14:paraId="78C68AE2" w14:textId="13DF07FC" w:rsidR="00DC60A4" w:rsidRDefault="00DC60A4" w:rsidP="00131746">
      <w:pPr>
        <w:spacing w:after="480"/>
        <w:rPr>
          <w:sz w:val="28"/>
          <w:szCs w:val="28"/>
        </w:rPr>
      </w:pPr>
      <w:r w:rsidRPr="00DC60A4">
        <w:rPr>
          <w:noProof/>
          <w:sz w:val="28"/>
          <w:szCs w:val="28"/>
        </w:rPr>
        <w:drawing>
          <wp:inline distT="0" distB="0" distL="0" distR="0" wp14:anchorId="396DE8BF" wp14:editId="2037E45E">
            <wp:extent cx="3430852" cy="2637322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3443349" cy="26469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42052B" w14:textId="057B1F32" w:rsidR="00CA0A5C" w:rsidRDefault="00CA0A5C" w:rsidP="00131746">
      <w:pPr>
        <w:spacing w:after="480"/>
        <w:rPr>
          <w:sz w:val="28"/>
          <w:szCs w:val="28"/>
        </w:rPr>
      </w:pPr>
      <w:r>
        <w:rPr>
          <w:sz w:val="28"/>
          <w:szCs w:val="28"/>
        </w:rPr>
        <w:t>Мат. ожидание и дисперсия:</w:t>
      </w:r>
    </w:p>
    <w:p w14:paraId="04BAE5ED" w14:textId="75F90E75" w:rsidR="00CA0A5C" w:rsidRPr="003C3397" w:rsidRDefault="00CA0A5C" w:rsidP="00131746">
      <w:pPr>
        <w:spacing w:after="480"/>
        <w:rPr>
          <w:sz w:val="28"/>
          <w:szCs w:val="28"/>
        </w:rPr>
      </w:pPr>
      <w:r w:rsidRPr="00CA0A5C">
        <w:rPr>
          <w:noProof/>
          <w:sz w:val="28"/>
          <w:szCs w:val="28"/>
        </w:rPr>
        <w:drawing>
          <wp:inline distT="0" distB="0" distL="0" distR="0" wp14:anchorId="6EAC842E" wp14:editId="6B57C548">
            <wp:extent cx="371527" cy="276264"/>
            <wp:effectExtent l="0" t="0" r="9525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371527" cy="276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9AE738" w14:textId="77777777" w:rsidR="00B62F87" w:rsidRPr="0034253A" w:rsidRDefault="00B62F87" w:rsidP="00B62F87">
      <w:pPr>
        <w:spacing w:after="240"/>
        <w:ind w:firstLine="360"/>
        <w:rPr>
          <w:b/>
          <w:sz w:val="32"/>
          <w:szCs w:val="32"/>
        </w:rPr>
      </w:pPr>
      <w:r>
        <w:rPr>
          <w:b/>
          <w:sz w:val="32"/>
          <w:szCs w:val="32"/>
        </w:rPr>
        <w:t>Лабораторная работа 3</w:t>
      </w:r>
      <w:r w:rsidRPr="00D56485">
        <w:rPr>
          <w:b/>
          <w:sz w:val="32"/>
          <w:szCs w:val="32"/>
        </w:rPr>
        <w:t>.</w:t>
      </w:r>
    </w:p>
    <w:p w14:paraId="44A51AB9" w14:textId="77777777" w:rsidR="00B62F87" w:rsidRDefault="00B62F87" w:rsidP="00B62F87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Условие:  </w:t>
      </w:r>
    </w:p>
    <w:p w14:paraId="7B4A25BC" w14:textId="77777777" w:rsidR="00F66613" w:rsidRPr="001B7972" w:rsidRDefault="00F66613" w:rsidP="00F66613">
      <w:pPr>
        <w:pStyle w:val="af5"/>
        <w:ind w:left="0"/>
        <w:rPr>
          <w:rFonts w:ascii="Times New Roman" w:hAnsi="Times New Roman"/>
          <w:sz w:val="28"/>
          <w:szCs w:val="28"/>
        </w:rPr>
      </w:pPr>
      <w:r w:rsidRPr="001B7972">
        <w:rPr>
          <w:rFonts w:ascii="Times New Roman" w:hAnsi="Times New Roman"/>
          <w:sz w:val="28"/>
          <w:szCs w:val="28"/>
        </w:rPr>
        <w:t xml:space="preserve">Смоделировать непрерывную  случайную величину (задания на стр. </w:t>
      </w:r>
      <w:r>
        <w:rPr>
          <w:rFonts w:ascii="Times New Roman" w:hAnsi="Times New Roman"/>
          <w:sz w:val="28"/>
          <w:szCs w:val="28"/>
        </w:rPr>
        <w:t>25</w:t>
      </w:r>
      <w:r w:rsidRPr="001B7972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</w:rPr>
        <w:t>47</w:t>
      </w:r>
      <w:r w:rsidRPr="001B7972">
        <w:rPr>
          <w:rFonts w:ascii="Times New Roman" w:hAnsi="Times New Roman"/>
          <w:sz w:val="28"/>
          <w:szCs w:val="28"/>
        </w:rPr>
        <w:t>). Исследовать точность моделирования.</w:t>
      </w:r>
    </w:p>
    <w:p w14:paraId="6696A4EA" w14:textId="77777777" w:rsidR="00F66613" w:rsidRDefault="00F66613" w:rsidP="00F66613">
      <w:pPr>
        <w:numPr>
          <w:ilvl w:val="0"/>
          <w:numId w:val="15"/>
        </w:numPr>
        <w:jc w:val="both"/>
        <w:rPr>
          <w:sz w:val="28"/>
          <w:szCs w:val="28"/>
        </w:rPr>
      </w:pPr>
      <w:r w:rsidRPr="001B7972">
        <w:rPr>
          <w:sz w:val="28"/>
          <w:szCs w:val="28"/>
        </w:rPr>
        <w:t xml:space="preserve">Осуществить моделирование </w:t>
      </w:r>
      <w:r w:rsidRPr="001B7972">
        <w:rPr>
          <w:i/>
          <w:sz w:val="28"/>
          <w:szCs w:val="28"/>
          <w:lang w:val="en-US"/>
        </w:rPr>
        <w:t>n</w:t>
      </w:r>
      <w:r w:rsidRPr="001B7972">
        <w:rPr>
          <w:sz w:val="28"/>
          <w:szCs w:val="28"/>
        </w:rPr>
        <w:t xml:space="preserve"> = 1000 реализаций СВ из нормального закона распределения </w:t>
      </w:r>
      <w:r w:rsidRPr="001B7972">
        <w:rPr>
          <w:i/>
          <w:sz w:val="28"/>
          <w:szCs w:val="28"/>
          <w:lang w:val="en-US"/>
        </w:rPr>
        <w:t>N</w:t>
      </w:r>
      <w:r w:rsidRPr="001B7972">
        <w:rPr>
          <w:sz w:val="28"/>
          <w:szCs w:val="28"/>
        </w:rPr>
        <w:t>(</w:t>
      </w:r>
      <w:r w:rsidRPr="001B7972">
        <w:rPr>
          <w:i/>
          <w:sz w:val="28"/>
          <w:szCs w:val="28"/>
          <w:lang w:val="en-US"/>
        </w:rPr>
        <w:t>m</w:t>
      </w:r>
      <w:r w:rsidRPr="001B7972">
        <w:rPr>
          <w:sz w:val="28"/>
          <w:szCs w:val="28"/>
        </w:rPr>
        <w:t xml:space="preserve">, </w:t>
      </w:r>
      <w:r w:rsidRPr="001B7972">
        <w:rPr>
          <w:i/>
          <w:sz w:val="28"/>
          <w:szCs w:val="28"/>
          <w:lang w:val="en-US"/>
        </w:rPr>
        <w:t>s</w:t>
      </w:r>
      <w:r w:rsidRPr="001B7972">
        <w:rPr>
          <w:sz w:val="28"/>
          <w:szCs w:val="28"/>
          <w:vertAlign w:val="superscript"/>
        </w:rPr>
        <w:t>2</w:t>
      </w:r>
      <w:r w:rsidRPr="001B7972">
        <w:rPr>
          <w:sz w:val="28"/>
          <w:szCs w:val="28"/>
        </w:rPr>
        <w:t xml:space="preserve">) с заданными параметрами. Вычислить несмещенные оценки математического ожидания и дисперсии, сравнить их с истинными. </w:t>
      </w:r>
    </w:p>
    <w:p w14:paraId="3C419C85" w14:textId="77777777" w:rsidR="00F66613" w:rsidRPr="001B7972" w:rsidRDefault="00F66613" w:rsidP="00F66613">
      <w:pPr>
        <w:numPr>
          <w:ilvl w:val="0"/>
          <w:numId w:val="15"/>
        </w:numPr>
        <w:jc w:val="both"/>
        <w:rPr>
          <w:sz w:val="28"/>
          <w:szCs w:val="28"/>
        </w:rPr>
      </w:pPr>
      <w:r w:rsidRPr="001B7972">
        <w:rPr>
          <w:sz w:val="28"/>
          <w:szCs w:val="28"/>
        </w:rPr>
        <w:t xml:space="preserve">Смоделировать </w:t>
      </w:r>
      <w:r w:rsidRPr="001B7972">
        <w:rPr>
          <w:i/>
          <w:sz w:val="28"/>
          <w:szCs w:val="28"/>
          <w:lang w:val="en-US"/>
        </w:rPr>
        <w:t>n</w:t>
      </w:r>
      <w:r w:rsidRPr="001B7972">
        <w:rPr>
          <w:sz w:val="28"/>
          <w:szCs w:val="28"/>
        </w:rPr>
        <w:t xml:space="preserve"> = 1000 СВ из заданных абсолютно непрерывных распределений. Вычислить несмещенные оценки математического ожидания и дисперсии, сравнить их с истинными значениями (если это возможно). </w:t>
      </w:r>
    </w:p>
    <w:p w14:paraId="3C1E694B" w14:textId="77777777" w:rsidR="00F66613" w:rsidRDefault="00F66613" w:rsidP="00F66613">
      <w:pPr>
        <w:numPr>
          <w:ilvl w:val="0"/>
          <w:numId w:val="15"/>
        </w:numPr>
        <w:jc w:val="both"/>
        <w:rPr>
          <w:sz w:val="28"/>
          <w:szCs w:val="28"/>
        </w:rPr>
      </w:pPr>
      <w:r w:rsidRPr="001B7972">
        <w:rPr>
          <w:sz w:val="28"/>
          <w:szCs w:val="28"/>
        </w:rPr>
        <w:t xml:space="preserve">Для каждой из случайных величин построить свой критерий Колмогорова с уровнем значимость ε=0.05. </w:t>
      </w:r>
      <w:r>
        <w:rPr>
          <w:sz w:val="28"/>
          <w:szCs w:val="28"/>
        </w:rPr>
        <w:t xml:space="preserve">Проверить, что вероятность ошибки </w:t>
      </w:r>
      <w:r>
        <w:rPr>
          <w:sz w:val="28"/>
          <w:szCs w:val="28"/>
          <w:lang w:val="en-US"/>
        </w:rPr>
        <w:t xml:space="preserve">I </w:t>
      </w:r>
      <w:r>
        <w:rPr>
          <w:sz w:val="28"/>
          <w:szCs w:val="28"/>
        </w:rPr>
        <w:t>рода стремится к 0.05.</w:t>
      </w:r>
    </w:p>
    <w:p w14:paraId="75BA26F4" w14:textId="77777777" w:rsidR="00F66613" w:rsidRPr="00D811D3" w:rsidRDefault="00F66613" w:rsidP="00F66613">
      <w:pPr>
        <w:numPr>
          <w:ilvl w:val="0"/>
          <w:numId w:val="15"/>
        </w:numPr>
        <w:jc w:val="both"/>
        <w:rPr>
          <w:sz w:val="28"/>
          <w:szCs w:val="28"/>
        </w:rPr>
      </w:pPr>
      <w:r w:rsidRPr="001B7972">
        <w:rPr>
          <w:sz w:val="28"/>
          <w:szCs w:val="28"/>
        </w:rPr>
        <w:t xml:space="preserve">Для каждой из случайных величин построить свой </w:t>
      </w:r>
      <w:r w:rsidRPr="00900B0B">
        <w:rPr>
          <w:sz w:val="28"/>
          <w:szCs w:val="28"/>
        </w:rPr>
        <w:t>χ</w:t>
      </w:r>
      <w:r w:rsidRPr="00900B0B">
        <w:rPr>
          <w:sz w:val="28"/>
          <w:szCs w:val="28"/>
          <w:vertAlign w:val="superscript"/>
        </w:rPr>
        <w:t>2</w:t>
      </w:r>
      <w:r w:rsidRPr="00900B0B">
        <w:rPr>
          <w:sz w:val="28"/>
          <w:szCs w:val="28"/>
        </w:rPr>
        <w:t>-критери</w:t>
      </w:r>
      <w:r>
        <w:rPr>
          <w:sz w:val="28"/>
          <w:szCs w:val="28"/>
        </w:rPr>
        <w:t>й</w:t>
      </w:r>
      <w:r w:rsidRPr="00900B0B">
        <w:rPr>
          <w:sz w:val="28"/>
          <w:szCs w:val="28"/>
        </w:rPr>
        <w:t xml:space="preserve"> Пирсона</w:t>
      </w:r>
      <w:r w:rsidRPr="001B7972">
        <w:rPr>
          <w:sz w:val="28"/>
          <w:szCs w:val="28"/>
        </w:rPr>
        <w:t xml:space="preserve"> с уровнем значимость ε=0.05. </w:t>
      </w:r>
      <w:r>
        <w:rPr>
          <w:sz w:val="28"/>
          <w:szCs w:val="28"/>
        </w:rPr>
        <w:t xml:space="preserve">Проверить, что вероятность ошибки </w:t>
      </w:r>
      <w:r>
        <w:rPr>
          <w:sz w:val="28"/>
          <w:szCs w:val="28"/>
          <w:lang w:val="en-US"/>
        </w:rPr>
        <w:t xml:space="preserve">I </w:t>
      </w:r>
      <w:r>
        <w:rPr>
          <w:sz w:val="28"/>
          <w:szCs w:val="28"/>
        </w:rPr>
        <w:t>рода стремится к 0.05.</w:t>
      </w:r>
    </w:p>
    <w:p w14:paraId="01754E23" w14:textId="380BBA56" w:rsidR="00F66613" w:rsidRDefault="00F66613" w:rsidP="00F66613">
      <w:pPr>
        <w:numPr>
          <w:ilvl w:val="0"/>
          <w:numId w:val="15"/>
        </w:numPr>
        <w:jc w:val="both"/>
        <w:rPr>
          <w:sz w:val="28"/>
          <w:szCs w:val="28"/>
        </w:rPr>
      </w:pPr>
      <w:r w:rsidRPr="001B7972">
        <w:rPr>
          <w:sz w:val="28"/>
          <w:szCs w:val="28"/>
        </w:rPr>
        <w:t>Осуществить проверку каждой из сгенерированных выборок каждым из построенных критериев.</w:t>
      </w:r>
    </w:p>
    <w:p w14:paraId="0B36D016" w14:textId="77777777" w:rsidR="00F66613" w:rsidRDefault="00F66613" w:rsidP="00F66613">
      <w:pPr>
        <w:ind w:left="360"/>
        <w:jc w:val="both"/>
        <w:rPr>
          <w:b/>
          <w:bCs/>
          <w:sz w:val="28"/>
          <w:szCs w:val="28"/>
        </w:rPr>
      </w:pPr>
    </w:p>
    <w:p w14:paraId="34F844F8" w14:textId="42712F77" w:rsidR="00F66613" w:rsidRDefault="00F66613" w:rsidP="00F66613">
      <w:pPr>
        <w:ind w:left="360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Условие задания:</w:t>
      </w:r>
    </w:p>
    <w:p w14:paraId="1E5BB8E7" w14:textId="3FD130BD" w:rsidR="00F66613" w:rsidRDefault="00F66613" w:rsidP="00F66613">
      <w:pPr>
        <w:ind w:left="360"/>
        <w:jc w:val="both"/>
        <w:rPr>
          <w:b/>
          <w:bCs/>
          <w:sz w:val="28"/>
          <w:szCs w:val="28"/>
        </w:rPr>
      </w:pPr>
    </w:p>
    <w:p w14:paraId="57478CB0" w14:textId="0004DDB1" w:rsidR="00F66613" w:rsidRPr="00E152D0" w:rsidRDefault="00E152D0" w:rsidP="00F66613">
      <w:pPr>
        <w:ind w:left="360"/>
        <w:jc w:val="both"/>
        <w:rPr>
          <w:sz w:val="28"/>
          <w:szCs w:val="28"/>
        </w:rPr>
      </w:pPr>
      <w:r w:rsidRPr="00E152D0">
        <w:rPr>
          <w:sz w:val="28"/>
          <w:szCs w:val="28"/>
        </w:rPr>
        <w:t>8) m = -5, s2 = 25; Лапласа L(a), a = 1; Экспоненциальное Е(a), a = 4.</w:t>
      </w:r>
    </w:p>
    <w:p w14:paraId="1B0FA672" w14:textId="77777777" w:rsidR="00F66613" w:rsidRPr="00F66613" w:rsidRDefault="00F66613" w:rsidP="00F66613">
      <w:pPr>
        <w:ind w:left="360"/>
        <w:jc w:val="both"/>
        <w:rPr>
          <w:b/>
          <w:bCs/>
          <w:sz w:val="28"/>
          <w:szCs w:val="28"/>
        </w:rPr>
      </w:pPr>
    </w:p>
    <w:p w14:paraId="2CE4C0E1" w14:textId="77777777" w:rsidR="00B62F87" w:rsidRDefault="00B62F87" w:rsidP="00B62F87">
      <w:pPr>
        <w:spacing w:after="240"/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>Теория:</w:t>
      </w:r>
    </w:p>
    <w:p w14:paraId="18F71401" w14:textId="62BCD986" w:rsidR="00B62F87" w:rsidRDefault="00FB44E8" w:rsidP="007D372E">
      <w:pPr>
        <w:spacing w:after="240"/>
        <w:ind w:firstLine="357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Нормальный закон распределения:</w:t>
      </w:r>
    </w:p>
    <w:p w14:paraId="01F1C805" w14:textId="3CA400A9" w:rsidR="00FB44E8" w:rsidRDefault="007111A6" w:rsidP="007D372E">
      <w:pPr>
        <w:spacing w:after="240"/>
        <w:ind w:firstLine="357"/>
        <w:rPr>
          <w:b/>
          <w:bCs/>
          <w:sz w:val="28"/>
          <w:szCs w:val="28"/>
        </w:rPr>
      </w:pPr>
      <w:r w:rsidRPr="007111A6">
        <w:rPr>
          <w:b/>
          <w:bCs/>
          <w:noProof/>
          <w:sz w:val="28"/>
          <w:szCs w:val="28"/>
        </w:rPr>
        <w:drawing>
          <wp:inline distT="0" distB="0" distL="0" distR="0" wp14:anchorId="1DC97EB1" wp14:editId="7464086C">
            <wp:extent cx="5940425" cy="2051685"/>
            <wp:effectExtent l="0" t="0" r="3175" b="571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051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BA1CBF" w14:textId="59CC4FF3" w:rsidR="007111A6" w:rsidRDefault="003A0FBC" w:rsidP="007D372E">
      <w:pPr>
        <w:spacing w:after="240"/>
        <w:ind w:firstLine="357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Распределение Лапласа:</w:t>
      </w:r>
    </w:p>
    <w:p w14:paraId="0E23F984" w14:textId="60C2A599" w:rsidR="003A0FBC" w:rsidRDefault="00574B23" w:rsidP="007D372E">
      <w:pPr>
        <w:spacing w:after="240"/>
        <w:ind w:firstLine="357"/>
        <w:rPr>
          <w:b/>
          <w:bCs/>
          <w:sz w:val="28"/>
          <w:szCs w:val="28"/>
        </w:rPr>
      </w:pPr>
      <w:r w:rsidRPr="00574B23">
        <w:rPr>
          <w:b/>
          <w:bCs/>
          <w:noProof/>
          <w:sz w:val="28"/>
          <w:szCs w:val="28"/>
        </w:rPr>
        <w:drawing>
          <wp:inline distT="0" distB="0" distL="0" distR="0" wp14:anchorId="2657B8A6" wp14:editId="3087D8FA">
            <wp:extent cx="5940425" cy="4324350"/>
            <wp:effectExtent l="0" t="0" r="3175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32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B1F5EE" w14:textId="57F0F1FE" w:rsidR="003A0FBC" w:rsidRDefault="003A0FBC" w:rsidP="007D372E">
      <w:pPr>
        <w:spacing w:after="240"/>
        <w:ind w:firstLine="357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Экспоненциальное распределение:</w:t>
      </w:r>
    </w:p>
    <w:p w14:paraId="51807C48" w14:textId="519D7378" w:rsidR="003A0FBC" w:rsidRPr="00FB44E8" w:rsidRDefault="003A0FBC" w:rsidP="007D372E">
      <w:pPr>
        <w:spacing w:after="240"/>
        <w:ind w:firstLine="357"/>
        <w:rPr>
          <w:b/>
          <w:bCs/>
          <w:sz w:val="28"/>
          <w:szCs w:val="28"/>
        </w:rPr>
      </w:pPr>
      <w:r w:rsidRPr="003A0FBC">
        <w:rPr>
          <w:b/>
          <w:bCs/>
          <w:noProof/>
          <w:sz w:val="28"/>
          <w:szCs w:val="28"/>
        </w:rPr>
        <w:lastRenderedPageBreak/>
        <w:drawing>
          <wp:inline distT="0" distB="0" distL="0" distR="0" wp14:anchorId="20639923" wp14:editId="2F52AA16">
            <wp:extent cx="5940425" cy="2799080"/>
            <wp:effectExtent l="0" t="0" r="3175" b="127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799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83B859" w14:textId="7CC4424F" w:rsidR="00DB3C13" w:rsidRPr="00AD2B5F" w:rsidRDefault="007D372E" w:rsidP="00F50887">
      <w:pPr>
        <w:spacing w:after="120"/>
        <w:ind w:firstLine="357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Код</w:t>
      </w:r>
      <w:r w:rsidRPr="00AD2B5F">
        <w:rPr>
          <w:b/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</w:rPr>
        <w:t>программы</w:t>
      </w:r>
      <w:r w:rsidRPr="00AD2B5F">
        <w:rPr>
          <w:b/>
          <w:sz w:val="28"/>
          <w:szCs w:val="28"/>
          <w:lang w:val="en-US"/>
        </w:rPr>
        <w:t>:</w:t>
      </w:r>
    </w:p>
    <w:p w14:paraId="1030CBF6" w14:textId="59B9A74B" w:rsidR="00F50887" w:rsidRPr="00AD2B5F" w:rsidRDefault="00F50887" w:rsidP="00F50887">
      <w:pPr>
        <w:spacing w:after="120"/>
        <w:ind w:firstLine="357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main</w:t>
      </w:r>
      <w:r w:rsidRPr="00AD2B5F">
        <w:rPr>
          <w:b/>
          <w:sz w:val="28"/>
          <w:szCs w:val="28"/>
          <w:lang w:val="en-US"/>
        </w:rPr>
        <w:t>.</w:t>
      </w:r>
      <w:r>
        <w:rPr>
          <w:b/>
          <w:sz w:val="28"/>
          <w:szCs w:val="28"/>
          <w:lang w:val="en-US"/>
        </w:rPr>
        <w:t>py</w:t>
      </w:r>
    </w:p>
    <w:p w14:paraId="592F512F" w14:textId="77777777" w:rsidR="00F50887" w:rsidRPr="00F50887" w:rsidRDefault="00F50887" w:rsidP="00F50887">
      <w:pPr>
        <w:shd w:val="clear" w:color="auto" w:fill="282C34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ABB2BF"/>
          <w:lang w:val="en-US"/>
        </w:rPr>
      </w:pP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import </w:t>
      </w:r>
      <w:r w:rsidRPr="00F50887">
        <w:rPr>
          <w:rFonts w:ascii="Courier New" w:hAnsi="Courier New" w:cs="Courier New"/>
          <w:color w:val="ABB2BF"/>
          <w:lang w:val="en-US"/>
        </w:rPr>
        <w:t>math</w:t>
      </w:r>
      <w:r w:rsidRPr="00F50887">
        <w:rPr>
          <w:rFonts w:ascii="Courier New" w:hAnsi="Courier New" w:cs="Courier New"/>
          <w:color w:val="ABB2BF"/>
          <w:lang w:val="en-US"/>
        </w:rPr>
        <w:br/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from </w:t>
      </w:r>
      <w:r w:rsidRPr="00F50887">
        <w:rPr>
          <w:rFonts w:ascii="Courier New" w:hAnsi="Courier New" w:cs="Courier New"/>
          <w:color w:val="ABB2BF"/>
          <w:lang w:val="en-US"/>
        </w:rPr>
        <w:t xml:space="preserve">normal </w:t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import </w:t>
      </w:r>
      <w:r w:rsidRPr="00F50887">
        <w:rPr>
          <w:rFonts w:ascii="Courier New" w:hAnsi="Courier New" w:cs="Courier New"/>
          <w:color w:val="ABB2BF"/>
          <w:lang w:val="en-US"/>
        </w:rPr>
        <w:t>normal_generator</w:t>
      </w:r>
      <w:r w:rsidRPr="00F50887">
        <w:rPr>
          <w:rFonts w:ascii="Courier New" w:hAnsi="Courier New" w:cs="Courier New"/>
          <w:color w:val="ABB2BF"/>
          <w:lang w:val="en-US"/>
        </w:rPr>
        <w:br/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from </w:t>
      </w:r>
      <w:r w:rsidRPr="00F50887">
        <w:rPr>
          <w:rFonts w:ascii="Courier New" w:hAnsi="Courier New" w:cs="Courier New"/>
          <w:color w:val="ABB2BF"/>
          <w:lang w:val="en-US"/>
        </w:rPr>
        <w:t xml:space="preserve">mult_met </w:t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import </w:t>
      </w:r>
      <w:r w:rsidRPr="00F50887">
        <w:rPr>
          <w:rFonts w:ascii="Courier New" w:hAnsi="Courier New" w:cs="Courier New"/>
          <w:color w:val="ABB2BF"/>
          <w:lang w:val="en-US"/>
        </w:rPr>
        <w:t>mcg</w:t>
      </w:r>
      <w:r w:rsidRPr="00F50887">
        <w:rPr>
          <w:rFonts w:ascii="Courier New" w:hAnsi="Courier New" w:cs="Courier New"/>
          <w:color w:val="ABB2BF"/>
          <w:lang w:val="en-US"/>
        </w:rPr>
        <w:br/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from </w:t>
      </w:r>
      <w:r w:rsidRPr="00F50887">
        <w:rPr>
          <w:rFonts w:ascii="Courier New" w:hAnsi="Courier New" w:cs="Courier New"/>
          <w:color w:val="ABB2BF"/>
          <w:lang w:val="en-US"/>
        </w:rPr>
        <w:t xml:space="preserve">laplace </w:t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import </w:t>
      </w:r>
      <w:r w:rsidRPr="00F50887">
        <w:rPr>
          <w:rFonts w:ascii="Courier New" w:hAnsi="Courier New" w:cs="Courier New"/>
          <w:color w:val="ABB2BF"/>
          <w:lang w:val="en-US"/>
        </w:rPr>
        <w:t>laplace_generator</w:t>
      </w:r>
      <w:r w:rsidRPr="00F50887">
        <w:rPr>
          <w:rFonts w:ascii="Courier New" w:hAnsi="Courier New" w:cs="Courier New"/>
          <w:color w:val="ABB2BF"/>
          <w:lang w:val="en-US"/>
        </w:rPr>
        <w:br/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from </w:t>
      </w:r>
      <w:r w:rsidRPr="00F50887">
        <w:rPr>
          <w:rFonts w:ascii="Courier New" w:hAnsi="Courier New" w:cs="Courier New"/>
          <w:color w:val="ABB2BF"/>
          <w:lang w:val="en-US"/>
        </w:rPr>
        <w:t xml:space="preserve">exponential </w:t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import </w:t>
      </w:r>
      <w:r w:rsidRPr="00F50887">
        <w:rPr>
          <w:rFonts w:ascii="Courier New" w:hAnsi="Courier New" w:cs="Courier New"/>
          <w:color w:val="ABB2BF"/>
          <w:lang w:val="en-US"/>
        </w:rPr>
        <w:t>exponential_generator</w:t>
      </w:r>
      <w:r w:rsidRPr="00F50887">
        <w:rPr>
          <w:rFonts w:ascii="Courier New" w:hAnsi="Courier New" w:cs="Courier New"/>
          <w:color w:val="ABB2BF"/>
          <w:lang w:val="en-US"/>
        </w:rPr>
        <w:br/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import </w:t>
      </w:r>
      <w:r w:rsidRPr="00F50887">
        <w:rPr>
          <w:rFonts w:ascii="Courier New" w:hAnsi="Courier New" w:cs="Courier New"/>
          <w:color w:val="ABB2BF"/>
          <w:lang w:val="en-US"/>
        </w:rPr>
        <w:t>matplotlib</w:t>
      </w:r>
      <w:r w:rsidRPr="00F50887">
        <w:rPr>
          <w:rFonts w:ascii="Courier New" w:hAnsi="Courier New" w:cs="Courier New"/>
          <w:color w:val="A6B2C0"/>
          <w:lang w:val="en-US"/>
        </w:rPr>
        <w:t>.</w:t>
      </w:r>
      <w:r w:rsidRPr="00F50887">
        <w:rPr>
          <w:rFonts w:ascii="Courier New" w:hAnsi="Courier New" w:cs="Courier New"/>
          <w:color w:val="ABB2BF"/>
          <w:lang w:val="en-US"/>
        </w:rPr>
        <w:t xml:space="preserve">pyplot </w:t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as </w:t>
      </w:r>
      <w:r w:rsidRPr="00F50887">
        <w:rPr>
          <w:rFonts w:ascii="Courier New" w:hAnsi="Courier New" w:cs="Courier New"/>
          <w:color w:val="ABB2BF"/>
          <w:lang w:val="en-US"/>
        </w:rPr>
        <w:t>plt</w:t>
      </w:r>
      <w:r w:rsidRPr="00F50887">
        <w:rPr>
          <w:rFonts w:ascii="Courier New" w:hAnsi="Courier New" w:cs="Courier New"/>
          <w:color w:val="ABB2BF"/>
          <w:lang w:val="en-US"/>
        </w:rPr>
        <w:br/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from </w:t>
      </w:r>
      <w:r w:rsidRPr="00F50887">
        <w:rPr>
          <w:rFonts w:ascii="Courier New" w:hAnsi="Courier New" w:cs="Courier New"/>
          <w:color w:val="ABB2BF"/>
          <w:lang w:val="en-US"/>
        </w:rPr>
        <w:t xml:space="preserve">criteria </w:t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import </w:t>
      </w:r>
      <w:r w:rsidRPr="00F50887">
        <w:rPr>
          <w:rFonts w:ascii="Courier New" w:hAnsi="Courier New" w:cs="Courier New"/>
          <w:color w:val="ABB2BF"/>
          <w:lang w:val="en-US"/>
        </w:rPr>
        <w:t>pearson_criterion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kolmogorov_criterion</w:t>
      </w:r>
      <w:r w:rsidRPr="00F50887">
        <w:rPr>
          <w:rFonts w:ascii="Courier New" w:hAnsi="Courier New" w:cs="Courier New"/>
          <w:color w:val="ABB2BF"/>
          <w:lang w:val="en-US"/>
        </w:rPr>
        <w:br/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from </w:t>
      </w:r>
      <w:r w:rsidRPr="00F50887">
        <w:rPr>
          <w:rFonts w:ascii="Courier New" w:hAnsi="Courier New" w:cs="Courier New"/>
          <w:color w:val="ABB2BF"/>
          <w:lang w:val="en-US"/>
        </w:rPr>
        <w:t xml:space="preserve">disp </w:t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import </w:t>
      </w:r>
      <w:r w:rsidRPr="00F50887">
        <w:rPr>
          <w:rFonts w:ascii="Courier New" w:hAnsi="Courier New" w:cs="Courier New"/>
          <w:color w:val="ABB2BF"/>
          <w:lang w:val="en-US"/>
        </w:rPr>
        <w:t>expectation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dispersion</w:t>
      </w:r>
      <w:r w:rsidRPr="00F50887">
        <w:rPr>
          <w:rFonts w:ascii="Courier New" w:hAnsi="Courier New" w:cs="Courier New"/>
          <w:color w:val="ABB2BF"/>
          <w:lang w:val="en-US"/>
        </w:rPr>
        <w:br/>
      </w:r>
      <w:r w:rsidRPr="00F50887">
        <w:rPr>
          <w:rFonts w:ascii="Courier New" w:hAnsi="Courier New" w:cs="Courier New"/>
          <w:color w:val="ABB2BF"/>
          <w:lang w:val="en-US"/>
        </w:rPr>
        <w:br/>
      </w:r>
      <w:r w:rsidRPr="00F50887">
        <w:rPr>
          <w:rFonts w:ascii="Courier New" w:hAnsi="Courier New" w:cs="Courier New"/>
          <w:color w:val="ABB2BF"/>
          <w:lang w:val="en-US"/>
        </w:rPr>
        <w:br/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def </w:t>
      </w:r>
      <w:r w:rsidRPr="00F50887">
        <w:rPr>
          <w:rFonts w:ascii="Courier New" w:hAnsi="Courier New" w:cs="Courier New"/>
          <w:color w:val="ABB2BF"/>
          <w:lang w:val="en-US"/>
        </w:rPr>
        <w:t>test_criterion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>criterion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params</w:t>
      </w:r>
      <w:r w:rsidRPr="00F50887">
        <w:rPr>
          <w:rFonts w:ascii="Courier New" w:hAnsi="Courier New" w:cs="Courier New"/>
          <w:color w:val="A6B2C0"/>
          <w:lang w:val="en-US"/>
        </w:rPr>
        <w:t>)</w:t>
      </w:r>
      <w:r w:rsidRPr="00F50887">
        <w:rPr>
          <w:rFonts w:ascii="Courier New" w:hAnsi="Courier New" w:cs="Courier New"/>
          <w:color w:val="61AFEF"/>
          <w:lang w:val="en-US"/>
        </w:rPr>
        <w:t>:</w:t>
      </w:r>
      <w:r w:rsidRPr="00F50887">
        <w:rPr>
          <w:rFonts w:ascii="Courier New" w:hAnsi="Courier New" w:cs="Courier New"/>
          <w:color w:val="61AFEF"/>
          <w:lang w:val="en-US"/>
        </w:rPr>
        <w:br/>
        <w:t xml:space="preserve">    </w:t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>try</w:t>
      </w:r>
      <w:r w:rsidRPr="00F50887">
        <w:rPr>
          <w:rFonts w:ascii="Courier New" w:hAnsi="Courier New" w:cs="Courier New"/>
          <w:color w:val="61AFEF"/>
          <w:lang w:val="en-US"/>
        </w:rPr>
        <w:t>:</w:t>
      </w:r>
      <w:r w:rsidRPr="00F50887">
        <w:rPr>
          <w:rFonts w:ascii="Courier New" w:hAnsi="Courier New" w:cs="Courier New"/>
          <w:color w:val="61AFEF"/>
          <w:lang w:val="en-US"/>
        </w:rPr>
        <w:br/>
        <w:t xml:space="preserve">        </w:t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return </w:t>
      </w:r>
      <w:r w:rsidRPr="00F50887">
        <w:rPr>
          <w:rFonts w:ascii="Courier New" w:hAnsi="Courier New" w:cs="Courier New"/>
          <w:color w:val="98C379"/>
          <w:lang w:val="en-US"/>
        </w:rPr>
        <w:t xml:space="preserve">"PASS" </w:t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if </w:t>
      </w:r>
      <w:r w:rsidRPr="00F50887">
        <w:rPr>
          <w:rFonts w:ascii="Courier New" w:hAnsi="Courier New" w:cs="Courier New"/>
          <w:color w:val="ABB2BF"/>
          <w:lang w:val="en-US"/>
        </w:rPr>
        <w:t>criterion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61AFEF"/>
          <w:lang w:val="en-US"/>
        </w:rPr>
        <w:t>*</w:t>
      </w:r>
      <w:r w:rsidRPr="00F50887">
        <w:rPr>
          <w:rFonts w:ascii="Courier New" w:hAnsi="Courier New" w:cs="Courier New"/>
          <w:color w:val="ABB2BF"/>
          <w:lang w:val="en-US"/>
        </w:rPr>
        <w:t>params</w:t>
      </w:r>
      <w:r w:rsidRPr="00F50887">
        <w:rPr>
          <w:rFonts w:ascii="Courier New" w:hAnsi="Courier New" w:cs="Courier New"/>
          <w:color w:val="A6B2C0"/>
          <w:lang w:val="en-US"/>
        </w:rPr>
        <w:t xml:space="preserve">) </w:t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else </w:t>
      </w:r>
      <w:r w:rsidRPr="00F50887">
        <w:rPr>
          <w:rFonts w:ascii="Courier New" w:hAnsi="Courier New" w:cs="Courier New"/>
          <w:color w:val="98C379"/>
          <w:lang w:val="en-US"/>
        </w:rPr>
        <w:t>"FAIL"</w:t>
      </w:r>
      <w:r w:rsidRPr="00F50887">
        <w:rPr>
          <w:rFonts w:ascii="Courier New" w:hAnsi="Courier New" w:cs="Courier New"/>
          <w:color w:val="98C379"/>
          <w:lang w:val="en-US"/>
        </w:rPr>
        <w:br/>
        <w:t xml:space="preserve">    </w:t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except 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>ArithmeticError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ValueError</w:t>
      </w:r>
      <w:r w:rsidRPr="00F50887">
        <w:rPr>
          <w:rFonts w:ascii="Courier New" w:hAnsi="Courier New" w:cs="Courier New"/>
          <w:color w:val="A6B2C0"/>
          <w:lang w:val="en-US"/>
        </w:rPr>
        <w:t>)</w:t>
      </w:r>
      <w:r w:rsidRPr="00F50887">
        <w:rPr>
          <w:rFonts w:ascii="Courier New" w:hAnsi="Courier New" w:cs="Courier New"/>
          <w:color w:val="61AFEF"/>
          <w:lang w:val="en-US"/>
        </w:rPr>
        <w:t>:</w:t>
      </w:r>
      <w:r w:rsidRPr="00F50887">
        <w:rPr>
          <w:rFonts w:ascii="Courier New" w:hAnsi="Courier New" w:cs="Courier New"/>
          <w:color w:val="61AFEF"/>
          <w:lang w:val="en-US"/>
        </w:rPr>
        <w:br/>
        <w:t xml:space="preserve">        </w:t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return </w:t>
      </w:r>
      <w:r w:rsidRPr="00F50887">
        <w:rPr>
          <w:rFonts w:ascii="Courier New" w:hAnsi="Courier New" w:cs="Courier New"/>
          <w:color w:val="98C379"/>
          <w:lang w:val="en-US"/>
        </w:rPr>
        <w:t>"NOT PASS"</w:t>
      </w:r>
      <w:r w:rsidRPr="00F50887">
        <w:rPr>
          <w:rFonts w:ascii="Courier New" w:hAnsi="Courier New" w:cs="Courier New"/>
          <w:color w:val="98C379"/>
          <w:lang w:val="en-US"/>
        </w:rPr>
        <w:br/>
      </w:r>
      <w:r w:rsidRPr="00F50887">
        <w:rPr>
          <w:rFonts w:ascii="Courier New" w:hAnsi="Courier New" w:cs="Courier New"/>
          <w:color w:val="98C379"/>
          <w:lang w:val="en-US"/>
        </w:rPr>
        <w:br/>
      </w:r>
      <w:r w:rsidRPr="00F50887">
        <w:rPr>
          <w:rFonts w:ascii="Courier New" w:hAnsi="Courier New" w:cs="Courier New"/>
          <w:color w:val="98C379"/>
          <w:lang w:val="en-US"/>
        </w:rPr>
        <w:br/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def </w:t>
      </w:r>
      <w:r w:rsidRPr="00F50887">
        <w:rPr>
          <w:rFonts w:ascii="Courier New" w:hAnsi="Courier New" w:cs="Courier New"/>
          <w:color w:val="ABB2BF"/>
          <w:lang w:val="en-US"/>
        </w:rPr>
        <w:t>normal_distribution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>x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mu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sigma2</w:t>
      </w:r>
      <w:r w:rsidRPr="00F50887">
        <w:rPr>
          <w:rFonts w:ascii="Courier New" w:hAnsi="Courier New" w:cs="Courier New"/>
          <w:color w:val="A6B2C0"/>
          <w:lang w:val="en-US"/>
        </w:rPr>
        <w:t>)</w:t>
      </w:r>
      <w:r w:rsidRPr="00F50887">
        <w:rPr>
          <w:rFonts w:ascii="Courier New" w:hAnsi="Courier New" w:cs="Courier New"/>
          <w:color w:val="61AFEF"/>
          <w:lang w:val="en-US"/>
        </w:rPr>
        <w:t>:</w:t>
      </w:r>
      <w:r w:rsidRPr="00F50887">
        <w:rPr>
          <w:rFonts w:ascii="Courier New" w:hAnsi="Courier New" w:cs="Courier New"/>
          <w:color w:val="61AFEF"/>
          <w:lang w:val="en-US"/>
        </w:rPr>
        <w:br/>
        <w:t xml:space="preserve">    </w:t>
      </w:r>
      <w:r w:rsidRPr="00F50887">
        <w:rPr>
          <w:rFonts w:ascii="Courier New" w:hAnsi="Courier New" w:cs="Courier New"/>
          <w:color w:val="ABB2BF"/>
          <w:lang w:val="en-US"/>
        </w:rPr>
        <w:t xml:space="preserve">sigma </w:t>
      </w:r>
      <w:r w:rsidRPr="00F50887">
        <w:rPr>
          <w:rFonts w:ascii="Courier New" w:hAnsi="Courier New" w:cs="Courier New"/>
          <w:color w:val="61AFEF"/>
          <w:lang w:val="en-US"/>
        </w:rPr>
        <w:t xml:space="preserve">= </w:t>
      </w:r>
      <w:r w:rsidRPr="00F50887">
        <w:rPr>
          <w:rFonts w:ascii="Courier New" w:hAnsi="Courier New" w:cs="Courier New"/>
          <w:color w:val="ABB2BF"/>
          <w:lang w:val="en-US"/>
        </w:rPr>
        <w:t>math</w:t>
      </w:r>
      <w:r w:rsidRPr="00F50887">
        <w:rPr>
          <w:rFonts w:ascii="Courier New" w:hAnsi="Courier New" w:cs="Courier New"/>
          <w:color w:val="A6B2C0"/>
          <w:lang w:val="en-US"/>
        </w:rPr>
        <w:t>.</w:t>
      </w:r>
      <w:r w:rsidRPr="00F50887">
        <w:rPr>
          <w:rFonts w:ascii="Courier New" w:hAnsi="Courier New" w:cs="Courier New"/>
          <w:color w:val="ABB2BF"/>
          <w:lang w:val="en-US"/>
        </w:rPr>
        <w:t>sqrt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>sigma2</w:t>
      </w:r>
      <w:r w:rsidRPr="00F50887">
        <w:rPr>
          <w:rFonts w:ascii="Courier New" w:hAnsi="Courier New" w:cs="Courier New"/>
          <w:color w:val="A6B2C0"/>
          <w:lang w:val="en-US"/>
        </w:rPr>
        <w:t>)</w:t>
      </w:r>
      <w:r w:rsidRPr="00F50887">
        <w:rPr>
          <w:rFonts w:ascii="Courier New" w:hAnsi="Courier New" w:cs="Courier New"/>
          <w:color w:val="A6B2C0"/>
          <w:lang w:val="en-US"/>
        </w:rPr>
        <w:br/>
        <w:t xml:space="preserve">    </w:t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return </w:t>
      </w:r>
      <w:r w:rsidRPr="00F50887">
        <w:rPr>
          <w:rFonts w:ascii="Courier New" w:hAnsi="Courier New" w:cs="Courier New"/>
          <w:color w:val="ABB2BF"/>
          <w:lang w:val="en-US"/>
        </w:rPr>
        <w:t>math</w:t>
      </w:r>
      <w:r w:rsidRPr="00F50887">
        <w:rPr>
          <w:rFonts w:ascii="Courier New" w:hAnsi="Courier New" w:cs="Courier New"/>
          <w:color w:val="A6B2C0"/>
          <w:lang w:val="en-US"/>
        </w:rPr>
        <w:t>.</w:t>
      </w:r>
      <w:r w:rsidRPr="00F50887">
        <w:rPr>
          <w:rFonts w:ascii="Courier New" w:hAnsi="Courier New" w:cs="Courier New"/>
          <w:color w:val="ABB2BF"/>
          <w:lang w:val="en-US"/>
        </w:rPr>
        <w:t>exp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61AFEF"/>
          <w:lang w:val="en-US"/>
        </w:rPr>
        <w:t>-</w:t>
      </w:r>
      <w:r w:rsidRPr="00F50887">
        <w:rPr>
          <w:rFonts w:ascii="Courier New" w:hAnsi="Courier New" w:cs="Courier New"/>
          <w:color w:val="D19A66"/>
          <w:lang w:val="en-US"/>
        </w:rPr>
        <w:t xml:space="preserve">0.5 </w:t>
      </w:r>
      <w:r w:rsidRPr="00F50887">
        <w:rPr>
          <w:rFonts w:ascii="Courier New" w:hAnsi="Courier New" w:cs="Courier New"/>
          <w:color w:val="61AFEF"/>
          <w:lang w:val="en-US"/>
        </w:rPr>
        <w:t xml:space="preserve">* </w:t>
      </w:r>
      <w:r w:rsidRPr="00F50887">
        <w:rPr>
          <w:rFonts w:ascii="Courier New" w:hAnsi="Courier New" w:cs="Courier New"/>
          <w:color w:val="A6B2C0"/>
          <w:lang w:val="en-US"/>
        </w:rPr>
        <w:t>((</w:t>
      </w:r>
      <w:r w:rsidRPr="00F50887">
        <w:rPr>
          <w:rFonts w:ascii="Courier New" w:hAnsi="Courier New" w:cs="Courier New"/>
          <w:color w:val="ABB2BF"/>
          <w:lang w:val="en-US"/>
        </w:rPr>
        <w:t xml:space="preserve">x </w:t>
      </w:r>
      <w:r w:rsidRPr="00F50887">
        <w:rPr>
          <w:rFonts w:ascii="Courier New" w:hAnsi="Courier New" w:cs="Courier New"/>
          <w:color w:val="61AFEF"/>
          <w:lang w:val="en-US"/>
        </w:rPr>
        <w:t xml:space="preserve">- </w:t>
      </w:r>
      <w:r w:rsidRPr="00F50887">
        <w:rPr>
          <w:rFonts w:ascii="Courier New" w:hAnsi="Courier New" w:cs="Courier New"/>
          <w:color w:val="ABB2BF"/>
          <w:lang w:val="en-US"/>
        </w:rPr>
        <w:t>mu</w:t>
      </w:r>
      <w:r w:rsidRPr="00F50887">
        <w:rPr>
          <w:rFonts w:ascii="Courier New" w:hAnsi="Courier New" w:cs="Courier New"/>
          <w:color w:val="A6B2C0"/>
          <w:lang w:val="en-US"/>
        </w:rPr>
        <w:t xml:space="preserve">) </w:t>
      </w:r>
      <w:r w:rsidRPr="00F50887">
        <w:rPr>
          <w:rFonts w:ascii="Courier New" w:hAnsi="Courier New" w:cs="Courier New"/>
          <w:color w:val="61AFEF"/>
          <w:lang w:val="en-US"/>
        </w:rPr>
        <w:t xml:space="preserve">/ </w:t>
      </w:r>
      <w:r w:rsidRPr="00F50887">
        <w:rPr>
          <w:rFonts w:ascii="Courier New" w:hAnsi="Courier New" w:cs="Courier New"/>
          <w:color w:val="ABB2BF"/>
          <w:lang w:val="en-US"/>
        </w:rPr>
        <w:t>sigma</w:t>
      </w:r>
      <w:r w:rsidRPr="00F50887">
        <w:rPr>
          <w:rFonts w:ascii="Courier New" w:hAnsi="Courier New" w:cs="Courier New"/>
          <w:color w:val="A6B2C0"/>
          <w:lang w:val="en-US"/>
        </w:rPr>
        <w:t xml:space="preserve">) </w:t>
      </w:r>
      <w:r w:rsidRPr="00F50887">
        <w:rPr>
          <w:rFonts w:ascii="Courier New" w:hAnsi="Courier New" w:cs="Courier New"/>
          <w:color w:val="61AFEF"/>
          <w:lang w:val="en-US"/>
        </w:rPr>
        <w:t xml:space="preserve">** </w:t>
      </w:r>
      <w:r w:rsidRPr="00F50887">
        <w:rPr>
          <w:rFonts w:ascii="Courier New" w:hAnsi="Courier New" w:cs="Courier New"/>
          <w:color w:val="D19A66"/>
          <w:lang w:val="en-US"/>
        </w:rPr>
        <w:t>2</w:t>
      </w:r>
      <w:r w:rsidRPr="00F50887">
        <w:rPr>
          <w:rFonts w:ascii="Courier New" w:hAnsi="Courier New" w:cs="Courier New"/>
          <w:color w:val="A6B2C0"/>
          <w:lang w:val="en-US"/>
        </w:rPr>
        <w:t xml:space="preserve">) </w:t>
      </w:r>
      <w:r w:rsidRPr="00F50887">
        <w:rPr>
          <w:rFonts w:ascii="Courier New" w:hAnsi="Courier New" w:cs="Courier New"/>
          <w:color w:val="61AFEF"/>
          <w:lang w:val="en-US"/>
        </w:rPr>
        <w:t xml:space="preserve">/ 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 xml:space="preserve">sigma </w:t>
      </w:r>
      <w:r w:rsidRPr="00F50887">
        <w:rPr>
          <w:rFonts w:ascii="Courier New" w:hAnsi="Courier New" w:cs="Courier New"/>
          <w:color w:val="61AFEF"/>
          <w:lang w:val="en-US"/>
        </w:rPr>
        <w:t xml:space="preserve">* </w:t>
      </w:r>
      <w:r w:rsidRPr="00F50887">
        <w:rPr>
          <w:rFonts w:ascii="Courier New" w:hAnsi="Courier New" w:cs="Courier New"/>
          <w:color w:val="ABB2BF"/>
          <w:lang w:val="en-US"/>
        </w:rPr>
        <w:t>math</w:t>
      </w:r>
      <w:r w:rsidRPr="00F50887">
        <w:rPr>
          <w:rFonts w:ascii="Courier New" w:hAnsi="Courier New" w:cs="Courier New"/>
          <w:color w:val="A6B2C0"/>
          <w:lang w:val="en-US"/>
        </w:rPr>
        <w:t>.</w:t>
      </w:r>
      <w:r w:rsidRPr="00F50887">
        <w:rPr>
          <w:rFonts w:ascii="Courier New" w:hAnsi="Courier New" w:cs="Courier New"/>
          <w:color w:val="ABB2BF"/>
          <w:lang w:val="en-US"/>
        </w:rPr>
        <w:t>sqrt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D19A66"/>
          <w:lang w:val="en-US"/>
        </w:rPr>
        <w:t xml:space="preserve">2 </w:t>
      </w:r>
      <w:r w:rsidRPr="00F50887">
        <w:rPr>
          <w:rFonts w:ascii="Courier New" w:hAnsi="Courier New" w:cs="Courier New"/>
          <w:color w:val="61AFEF"/>
          <w:lang w:val="en-US"/>
        </w:rPr>
        <w:t xml:space="preserve">* </w:t>
      </w:r>
      <w:r w:rsidRPr="00F50887">
        <w:rPr>
          <w:rFonts w:ascii="Courier New" w:hAnsi="Courier New" w:cs="Courier New"/>
          <w:color w:val="ABB2BF"/>
          <w:lang w:val="en-US"/>
        </w:rPr>
        <w:t>math</w:t>
      </w:r>
      <w:r w:rsidRPr="00F50887">
        <w:rPr>
          <w:rFonts w:ascii="Courier New" w:hAnsi="Courier New" w:cs="Courier New"/>
          <w:color w:val="A6B2C0"/>
          <w:lang w:val="en-US"/>
        </w:rPr>
        <w:t>.</w:t>
      </w:r>
      <w:r w:rsidRPr="00F50887">
        <w:rPr>
          <w:rFonts w:ascii="Courier New" w:hAnsi="Courier New" w:cs="Courier New"/>
          <w:color w:val="ABB2BF"/>
          <w:lang w:val="en-US"/>
        </w:rPr>
        <w:t>pi</w:t>
      </w:r>
      <w:r w:rsidRPr="00F50887">
        <w:rPr>
          <w:rFonts w:ascii="Courier New" w:hAnsi="Courier New" w:cs="Courier New"/>
          <w:color w:val="A6B2C0"/>
          <w:lang w:val="en-US"/>
        </w:rPr>
        <w:t>))</w:t>
      </w:r>
      <w:r w:rsidRPr="00F50887">
        <w:rPr>
          <w:rFonts w:ascii="Courier New" w:hAnsi="Courier New" w:cs="Courier New"/>
          <w:color w:val="A6B2C0"/>
          <w:lang w:val="en-US"/>
        </w:rPr>
        <w:br/>
      </w:r>
      <w:r w:rsidRPr="00F50887">
        <w:rPr>
          <w:rFonts w:ascii="Courier New" w:hAnsi="Courier New" w:cs="Courier New"/>
          <w:color w:val="A6B2C0"/>
          <w:lang w:val="en-US"/>
        </w:rPr>
        <w:br/>
      </w:r>
      <w:r w:rsidRPr="00F50887">
        <w:rPr>
          <w:rFonts w:ascii="Courier New" w:hAnsi="Courier New" w:cs="Courier New"/>
          <w:color w:val="A6B2C0"/>
          <w:lang w:val="en-US"/>
        </w:rPr>
        <w:br/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def </w:t>
      </w:r>
      <w:r w:rsidRPr="00F50887">
        <w:rPr>
          <w:rFonts w:ascii="Courier New" w:hAnsi="Courier New" w:cs="Courier New"/>
          <w:color w:val="ABB2BF"/>
          <w:lang w:val="en-US"/>
        </w:rPr>
        <w:t>lognormal_distribution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>x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mu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sigma2</w:t>
      </w:r>
      <w:r w:rsidRPr="00F50887">
        <w:rPr>
          <w:rFonts w:ascii="Courier New" w:hAnsi="Courier New" w:cs="Courier New"/>
          <w:color w:val="A6B2C0"/>
          <w:lang w:val="en-US"/>
        </w:rPr>
        <w:t>)</w:t>
      </w:r>
      <w:r w:rsidRPr="00F50887">
        <w:rPr>
          <w:rFonts w:ascii="Courier New" w:hAnsi="Courier New" w:cs="Courier New"/>
          <w:color w:val="61AFEF"/>
          <w:lang w:val="en-US"/>
        </w:rPr>
        <w:t>:</w:t>
      </w:r>
      <w:r w:rsidRPr="00F50887">
        <w:rPr>
          <w:rFonts w:ascii="Courier New" w:hAnsi="Courier New" w:cs="Courier New"/>
          <w:color w:val="61AFEF"/>
          <w:lang w:val="en-US"/>
        </w:rPr>
        <w:br/>
        <w:t xml:space="preserve">    </w:t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return </w:t>
      </w:r>
      <w:r w:rsidRPr="00F50887">
        <w:rPr>
          <w:rFonts w:ascii="Courier New" w:hAnsi="Courier New" w:cs="Courier New"/>
          <w:color w:val="ABB2BF"/>
          <w:lang w:val="en-US"/>
        </w:rPr>
        <w:t>math</w:t>
      </w:r>
      <w:r w:rsidRPr="00F50887">
        <w:rPr>
          <w:rFonts w:ascii="Courier New" w:hAnsi="Courier New" w:cs="Courier New"/>
          <w:color w:val="A6B2C0"/>
          <w:lang w:val="en-US"/>
        </w:rPr>
        <w:t>.</w:t>
      </w:r>
      <w:r w:rsidRPr="00F50887">
        <w:rPr>
          <w:rFonts w:ascii="Courier New" w:hAnsi="Courier New" w:cs="Courier New"/>
          <w:color w:val="ABB2BF"/>
          <w:lang w:val="en-US"/>
        </w:rPr>
        <w:t>exp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>normal_distribution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>x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mu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sigma2</w:t>
      </w:r>
      <w:r w:rsidRPr="00F50887">
        <w:rPr>
          <w:rFonts w:ascii="Courier New" w:hAnsi="Courier New" w:cs="Courier New"/>
          <w:color w:val="A6B2C0"/>
          <w:lang w:val="en-US"/>
        </w:rPr>
        <w:t>))</w:t>
      </w:r>
      <w:r w:rsidRPr="00F50887">
        <w:rPr>
          <w:rFonts w:ascii="Courier New" w:hAnsi="Courier New" w:cs="Courier New"/>
          <w:color w:val="A6B2C0"/>
          <w:lang w:val="en-US"/>
        </w:rPr>
        <w:br/>
      </w:r>
      <w:r w:rsidRPr="00F50887">
        <w:rPr>
          <w:rFonts w:ascii="Courier New" w:hAnsi="Courier New" w:cs="Courier New"/>
          <w:color w:val="A6B2C0"/>
          <w:lang w:val="en-US"/>
        </w:rPr>
        <w:br/>
      </w:r>
      <w:r w:rsidRPr="00F50887">
        <w:rPr>
          <w:rFonts w:ascii="Courier New" w:hAnsi="Courier New" w:cs="Courier New"/>
          <w:color w:val="A6B2C0"/>
          <w:lang w:val="en-US"/>
        </w:rPr>
        <w:br/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def </w:t>
      </w:r>
      <w:r w:rsidRPr="00F50887">
        <w:rPr>
          <w:rFonts w:ascii="Courier New" w:hAnsi="Courier New" w:cs="Courier New"/>
          <w:color w:val="ABB2BF"/>
          <w:lang w:val="en-US"/>
        </w:rPr>
        <w:t>exponential_distribution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>x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a</w:t>
      </w:r>
      <w:r w:rsidRPr="00F50887">
        <w:rPr>
          <w:rFonts w:ascii="Courier New" w:hAnsi="Courier New" w:cs="Courier New"/>
          <w:color w:val="A6B2C0"/>
          <w:lang w:val="en-US"/>
        </w:rPr>
        <w:t>)</w:t>
      </w:r>
      <w:r w:rsidRPr="00F50887">
        <w:rPr>
          <w:rFonts w:ascii="Courier New" w:hAnsi="Courier New" w:cs="Courier New"/>
          <w:color w:val="61AFEF"/>
          <w:lang w:val="en-US"/>
        </w:rPr>
        <w:t>:</w:t>
      </w:r>
      <w:r w:rsidRPr="00F50887">
        <w:rPr>
          <w:rFonts w:ascii="Courier New" w:hAnsi="Courier New" w:cs="Courier New"/>
          <w:color w:val="61AFEF"/>
          <w:lang w:val="en-US"/>
        </w:rPr>
        <w:br/>
        <w:t xml:space="preserve">    </w:t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return </w:t>
      </w:r>
      <w:r w:rsidRPr="00F50887">
        <w:rPr>
          <w:rFonts w:ascii="Courier New" w:hAnsi="Courier New" w:cs="Courier New"/>
          <w:color w:val="ABB2BF"/>
          <w:lang w:val="en-US"/>
        </w:rPr>
        <w:t>a</w:t>
      </w:r>
      <w:r w:rsidRPr="00F50887">
        <w:rPr>
          <w:rFonts w:ascii="Courier New" w:hAnsi="Courier New" w:cs="Courier New"/>
          <w:color w:val="61AFEF"/>
          <w:lang w:val="en-US"/>
        </w:rPr>
        <w:t>*</w:t>
      </w:r>
      <w:r w:rsidRPr="00F50887">
        <w:rPr>
          <w:rFonts w:ascii="Courier New" w:hAnsi="Courier New" w:cs="Courier New"/>
          <w:color w:val="ABB2BF"/>
          <w:lang w:val="en-US"/>
        </w:rPr>
        <w:t>math</w:t>
      </w:r>
      <w:r w:rsidRPr="00F50887">
        <w:rPr>
          <w:rFonts w:ascii="Courier New" w:hAnsi="Courier New" w:cs="Courier New"/>
          <w:color w:val="A6B2C0"/>
          <w:lang w:val="en-US"/>
        </w:rPr>
        <w:t>.</w:t>
      </w:r>
      <w:r w:rsidRPr="00F50887">
        <w:rPr>
          <w:rFonts w:ascii="Courier New" w:hAnsi="Courier New" w:cs="Courier New"/>
          <w:color w:val="ABB2BF"/>
          <w:lang w:val="en-US"/>
        </w:rPr>
        <w:t>exp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61AFEF"/>
          <w:lang w:val="en-US"/>
        </w:rPr>
        <w:t>-</w:t>
      </w:r>
      <w:r w:rsidRPr="00F50887">
        <w:rPr>
          <w:rFonts w:ascii="Courier New" w:hAnsi="Courier New" w:cs="Courier New"/>
          <w:color w:val="ABB2BF"/>
          <w:lang w:val="en-US"/>
        </w:rPr>
        <w:t>a</w:t>
      </w:r>
      <w:r w:rsidRPr="00F50887">
        <w:rPr>
          <w:rFonts w:ascii="Courier New" w:hAnsi="Courier New" w:cs="Courier New"/>
          <w:color w:val="61AFEF"/>
          <w:lang w:val="en-US"/>
        </w:rPr>
        <w:t>*</w:t>
      </w:r>
      <w:r w:rsidRPr="00F50887">
        <w:rPr>
          <w:rFonts w:ascii="Courier New" w:hAnsi="Courier New" w:cs="Courier New"/>
          <w:color w:val="ABB2BF"/>
          <w:lang w:val="en-US"/>
        </w:rPr>
        <w:t>x</w:t>
      </w:r>
      <w:r w:rsidRPr="00F50887">
        <w:rPr>
          <w:rFonts w:ascii="Courier New" w:hAnsi="Courier New" w:cs="Courier New"/>
          <w:color w:val="A6B2C0"/>
          <w:lang w:val="en-US"/>
        </w:rPr>
        <w:t>)</w:t>
      </w:r>
      <w:r w:rsidRPr="00F50887">
        <w:rPr>
          <w:rFonts w:ascii="Courier New" w:hAnsi="Courier New" w:cs="Courier New"/>
          <w:color w:val="A6B2C0"/>
          <w:lang w:val="en-US"/>
        </w:rPr>
        <w:br/>
      </w:r>
      <w:r w:rsidRPr="00F50887">
        <w:rPr>
          <w:rFonts w:ascii="Courier New" w:hAnsi="Courier New" w:cs="Courier New"/>
          <w:color w:val="A6B2C0"/>
          <w:lang w:val="en-US"/>
        </w:rPr>
        <w:br/>
      </w:r>
      <w:r w:rsidRPr="00F50887">
        <w:rPr>
          <w:rFonts w:ascii="Courier New" w:hAnsi="Courier New" w:cs="Courier New"/>
          <w:color w:val="A6B2C0"/>
          <w:lang w:val="en-US"/>
        </w:rPr>
        <w:br/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def </w:t>
      </w:r>
      <w:r w:rsidRPr="00F50887">
        <w:rPr>
          <w:rFonts w:ascii="Courier New" w:hAnsi="Courier New" w:cs="Courier New"/>
          <w:color w:val="ABB2BF"/>
          <w:lang w:val="en-US"/>
        </w:rPr>
        <w:t>laplace_distribution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>x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a</w:t>
      </w:r>
      <w:r w:rsidRPr="00F50887">
        <w:rPr>
          <w:rFonts w:ascii="Courier New" w:hAnsi="Courier New" w:cs="Courier New"/>
          <w:color w:val="A6B2C0"/>
          <w:lang w:val="en-US"/>
        </w:rPr>
        <w:t>)</w:t>
      </w:r>
      <w:r w:rsidRPr="00F50887">
        <w:rPr>
          <w:rFonts w:ascii="Courier New" w:hAnsi="Courier New" w:cs="Courier New"/>
          <w:color w:val="61AFEF"/>
          <w:lang w:val="en-US"/>
        </w:rPr>
        <w:t>:</w:t>
      </w:r>
      <w:r w:rsidRPr="00F50887">
        <w:rPr>
          <w:rFonts w:ascii="Courier New" w:hAnsi="Courier New" w:cs="Courier New"/>
          <w:color w:val="61AFEF"/>
          <w:lang w:val="en-US"/>
        </w:rPr>
        <w:br/>
        <w:t xml:space="preserve">    </w:t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return </w:t>
      </w:r>
      <w:r w:rsidRPr="00F50887">
        <w:rPr>
          <w:rFonts w:ascii="Courier New" w:hAnsi="Courier New" w:cs="Courier New"/>
          <w:color w:val="ABB2BF"/>
          <w:lang w:val="en-US"/>
        </w:rPr>
        <w:t>math</w:t>
      </w:r>
      <w:r w:rsidRPr="00F50887">
        <w:rPr>
          <w:rFonts w:ascii="Courier New" w:hAnsi="Courier New" w:cs="Courier New"/>
          <w:color w:val="A6B2C0"/>
          <w:lang w:val="en-US"/>
        </w:rPr>
        <w:t>.</w:t>
      </w:r>
      <w:r w:rsidRPr="00F50887">
        <w:rPr>
          <w:rFonts w:ascii="Courier New" w:hAnsi="Courier New" w:cs="Courier New"/>
          <w:color w:val="ABB2BF"/>
          <w:lang w:val="en-US"/>
        </w:rPr>
        <w:t>copysign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D19A66"/>
          <w:lang w:val="en-US"/>
        </w:rPr>
        <w:t>1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61AFEF"/>
          <w:lang w:val="en-US"/>
        </w:rPr>
        <w:t>-</w:t>
      </w:r>
      <w:r w:rsidRPr="00F50887">
        <w:rPr>
          <w:rFonts w:ascii="Courier New" w:hAnsi="Courier New" w:cs="Courier New"/>
          <w:color w:val="ABB2BF"/>
          <w:lang w:val="en-US"/>
        </w:rPr>
        <w:t>x</w:t>
      </w:r>
      <w:r w:rsidRPr="00F50887">
        <w:rPr>
          <w:rFonts w:ascii="Courier New" w:hAnsi="Courier New" w:cs="Courier New"/>
          <w:color w:val="A6B2C0"/>
          <w:lang w:val="en-US"/>
        </w:rPr>
        <w:t xml:space="preserve">) </w:t>
      </w:r>
      <w:r w:rsidRPr="00F50887">
        <w:rPr>
          <w:rFonts w:ascii="Courier New" w:hAnsi="Courier New" w:cs="Courier New"/>
          <w:color w:val="61AFEF"/>
          <w:lang w:val="en-US"/>
        </w:rPr>
        <w:t xml:space="preserve">* </w:t>
      </w:r>
      <w:r w:rsidRPr="00F50887">
        <w:rPr>
          <w:rFonts w:ascii="Courier New" w:hAnsi="Courier New" w:cs="Courier New"/>
          <w:color w:val="ABB2BF"/>
          <w:lang w:val="en-US"/>
        </w:rPr>
        <w:t>math</w:t>
      </w:r>
      <w:r w:rsidRPr="00F50887">
        <w:rPr>
          <w:rFonts w:ascii="Courier New" w:hAnsi="Courier New" w:cs="Courier New"/>
          <w:color w:val="A6B2C0"/>
          <w:lang w:val="en-US"/>
        </w:rPr>
        <w:t>.</w:t>
      </w:r>
      <w:r w:rsidRPr="00F50887">
        <w:rPr>
          <w:rFonts w:ascii="Courier New" w:hAnsi="Courier New" w:cs="Courier New"/>
          <w:color w:val="ABB2BF"/>
          <w:lang w:val="en-US"/>
        </w:rPr>
        <w:t>exp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61AFEF"/>
          <w:lang w:val="en-US"/>
        </w:rPr>
        <w:t>-</w:t>
      </w:r>
      <w:r w:rsidRPr="00F50887">
        <w:rPr>
          <w:rFonts w:ascii="Courier New" w:hAnsi="Courier New" w:cs="Courier New"/>
          <w:color w:val="ABB2BF"/>
          <w:lang w:val="en-US"/>
        </w:rPr>
        <w:t xml:space="preserve">a </w:t>
      </w:r>
      <w:r w:rsidRPr="00F50887">
        <w:rPr>
          <w:rFonts w:ascii="Courier New" w:hAnsi="Courier New" w:cs="Courier New"/>
          <w:color w:val="61AFEF"/>
          <w:lang w:val="en-US"/>
        </w:rPr>
        <w:t xml:space="preserve">* </w:t>
      </w:r>
      <w:r w:rsidRPr="00F50887">
        <w:rPr>
          <w:rFonts w:ascii="Courier New" w:hAnsi="Courier New" w:cs="Courier New"/>
          <w:color w:val="ABB2BF"/>
          <w:lang w:val="en-US"/>
        </w:rPr>
        <w:t>x</w:t>
      </w:r>
      <w:r w:rsidRPr="00F50887">
        <w:rPr>
          <w:rFonts w:ascii="Courier New" w:hAnsi="Courier New" w:cs="Courier New"/>
          <w:color w:val="A6B2C0"/>
          <w:lang w:val="en-US"/>
        </w:rPr>
        <w:t xml:space="preserve">) </w:t>
      </w:r>
      <w:r w:rsidRPr="00F50887">
        <w:rPr>
          <w:rFonts w:ascii="Courier New" w:hAnsi="Courier New" w:cs="Courier New"/>
          <w:color w:val="61AFEF"/>
          <w:lang w:val="en-US"/>
        </w:rPr>
        <w:t xml:space="preserve">/ </w:t>
      </w:r>
      <w:r w:rsidRPr="00F50887">
        <w:rPr>
          <w:rFonts w:ascii="Courier New" w:hAnsi="Courier New" w:cs="Courier New"/>
          <w:color w:val="D19A66"/>
          <w:lang w:val="en-US"/>
        </w:rPr>
        <w:t>2</w:t>
      </w:r>
      <w:r w:rsidRPr="00F50887">
        <w:rPr>
          <w:rFonts w:ascii="Courier New" w:hAnsi="Courier New" w:cs="Courier New"/>
          <w:color w:val="D19A66"/>
          <w:lang w:val="en-US"/>
        </w:rPr>
        <w:br/>
      </w:r>
      <w:r w:rsidRPr="00F50887">
        <w:rPr>
          <w:rFonts w:ascii="Courier New" w:hAnsi="Courier New" w:cs="Courier New"/>
          <w:color w:val="D19A66"/>
          <w:lang w:val="en-US"/>
        </w:rPr>
        <w:br/>
      </w:r>
      <w:r w:rsidRPr="00F50887">
        <w:rPr>
          <w:rFonts w:ascii="Courier New" w:hAnsi="Courier New" w:cs="Courier New"/>
          <w:color w:val="D19A66"/>
          <w:lang w:val="en-US"/>
        </w:rPr>
        <w:br/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def </w:t>
      </w:r>
      <w:r w:rsidRPr="00F50887">
        <w:rPr>
          <w:rFonts w:ascii="Courier New" w:hAnsi="Courier New" w:cs="Courier New"/>
          <w:color w:val="ABB2BF"/>
          <w:lang w:val="en-US"/>
        </w:rPr>
        <w:t>weibull_distribution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>x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a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b</w:t>
      </w:r>
      <w:r w:rsidRPr="00F50887">
        <w:rPr>
          <w:rFonts w:ascii="Courier New" w:hAnsi="Courier New" w:cs="Courier New"/>
          <w:color w:val="A6B2C0"/>
          <w:lang w:val="en-US"/>
        </w:rPr>
        <w:t>)</w:t>
      </w:r>
      <w:r w:rsidRPr="00F50887">
        <w:rPr>
          <w:rFonts w:ascii="Courier New" w:hAnsi="Courier New" w:cs="Courier New"/>
          <w:color w:val="61AFEF"/>
          <w:lang w:val="en-US"/>
        </w:rPr>
        <w:t>:</w:t>
      </w:r>
      <w:r w:rsidRPr="00F50887">
        <w:rPr>
          <w:rFonts w:ascii="Courier New" w:hAnsi="Courier New" w:cs="Courier New"/>
          <w:color w:val="61AFEF"/>
          <w:lang w:val="en-US"/>
        </w:rPr>
        <w:br/>
        <w:t xml:space="preserve">    </w:t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return </w:t>
      </w:r>
      <w:r w:rsidRPr="00F50887">
        <w:rPr>
          <w:rFonts w:ascii="Courier New" w:hAnsi="Courier New" w:cs="Courier New"/>
          <w:color w:val="D19A66"/>
          <w:lang w:val="en-US"/>
        </w:rPr>
        <w:t xml:space="preserve">1 </w:t>
      </w:r>
      <w:r w:rsidRPr="00F50887">
        <w:rPr>
          <w:rFonts w:ascii="Courier New" w:hAnsi="Courier New" w:cs="Courier New"/>
          <w:color w:val="61AFEF"/>
          <w:lang w:val="en-US"/>
        </w:rPr>
        <w:t xml:space="preserve">- </w:t>
      </w:r>
      <w:r w:rsidRPr="00F50887">
        <w:rPr>
          <w:rFonts w:ascii="Courier New" w:hAnsi="Courier New" w:cs="Courier New"/>
          <w:color w:val="ABB2BF"/>
          <w:lang w:val="en-US"/>
        </w:rPr>
        <w:t>math</w:t>
      </w:r>
      <w:r w:rsidRPr="00F50887">
        <w:rPr>
          <w:rFonts w:ascii="Courier New" w:hAnsi="Courier New" w:cs="Courier New"/>
          <w:color w:val="A6B2C0"/>
          <w:lang w:val="en-US"/>
        </w:rPr>
        <w:t>.</w:t>
      </w:r>
      <w:r w:rsidRPr="00F50887">
        <w:rPr>
          <w:rFonts w:ascii="Courier New" w:hAnsi="Courier New" w:cs="Courier New"/>
          <w:color w:val="ABB2BF"/>
          <w:lang w:val="en-US"/>
        </w:rPr>
        <w:t>exp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61AFEF"/>
          <w:lang w:val="en-US"/>
        </w:rPr>
        <w:t>-</w:t>
      </w:r>
      <w:r w:rsidRPr="00F50887">
        <w:rPr>
          <w:rFonts w:ascii="Courier New" w:hAnsi="Courier New" w:cs="Courier New"/>
          <w:color w:val="ABB2BF"/>
          <w:lang w:val="en-US"/>
        </w:rPr>
        <w:t xml:space="preserve">a </w:t>
      </w:r>
      <w:r w:rsidRPr="00F50887">
        <w:rPr>
          <w:rFonts w:ascii="Courier New" w:hAnsi="Courier New" w:cs="Courier New"/>
          <w:color w:val="61AFEF"/>
          <w:lang w:val="en-US"/>
        </w:rPr>
        <w:t xml:space="preserve">* </w:t>
      </w:r>
      <w:r w:rsidRPr="00F50887">
        <w:rPr>
          <w:rFonts w:ascii="Courier New" w:hAnsi="Courier New" w:cs="Courier New"/>
          <w:color w:val="ABB2BF"/>
          <w:lang w:val="en-US"/>
        </w:rPr>
        <w:t xml:space="preserve">x </w:t>
      </w:r>
      <w:r w:rsidRPr="00F50887">
        <w:rPr>
          <w:rFonts w:ascii="Courier New" w:hAnsi="Courier New" w:cs="Courier New"/>
          <w:color w:val="61AFEF"/>
          <w:lang w:val="en-US"/>
        </w:rPr>
        <w:t xml:space="preserve">** </w:t>
      </w:r>
      <w:r w:rsidRPr="00F50887">
        <w:rPr>
          <w:rFonts w:ascii="Courier New" w:hAnsi="Courier New" w:cs="Courier New"/>
          <w:color w:val="ABB2BF"/>
          <w:lang w:val="en-US"/>
        </w:rPr>
        <w:t>b</w:t>
      </w:r>
      <w:r w:rsidRPr="00F50887">
        <w:rPr>
          <w:rFonts w:ascii="Courier New" w:hAnsi="Courier New" w:cs="Courier New"/>
          <w:color w:val="A6B2C0"/>
          <w:lang w:val="en-US"/>
        </w:rPr>
        <w:t>)</w:t>
      </w:r>
      <w:r w:rsidRPr="00F50887">
        <w:rPr>
          <w:rFonts w:ascii="Courier New" w:hAnsi="Courier New" w:cs="Courier New"/>
          <w:color w:val="A6B2C0"/>
          <w:lang w:val="en-US"/>
        </w:rPr>
        <w:br/>
      </w:r>
      <w:r w:rsidRPr="00F50887">
        <w:rPr>
          <w:rFonts w:ascii="Courier New" w:hAnsi="Courier New" w:cs="Courier New"/>
          <w:color w:val="A6B2C0"/>
          <w:lang w:val="en-US"/>
        </w:rPr>
        <w:br/>
      </w:r>
      <w:r w:rsidRPr="00F50887">
        <w:rPr>
          <w:rFonts w:ascii="Courier New" w:hAnsi="Courier New" w:cs="Courier New"/>
          <w:color w:val="A6B2C0"/>
          <w:lang w:val="en-US"/>
        </w:rPr>
        <w:br/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if </w:t>
      </w:r>
      <w:r w:rsidRPr="00F50887">
        <w:rPr>
          <w:rFonts w:ascii="Courier New" w:hAnsi="Courier New" w:cs="Courier New"/>
          <w:color w:val="ABB2BF"/>
          <w:lang w:val="en-US"/>
        </w:rPr>
        <w:t xml:space="preserve">__name__ </w:t>
      </w:r>
      <w:r w:rsidRPr="00F50887">
        <w:rPr>
          <w:rFonts w:ascii="Courier New" w:hAnsi="Courier New" w:cs="Courier New"/>
          <w:color w:val="61AFEF"/>
          <w:lang w:val="en-US"/>
        </w:rPr>
        <w:t xml:space="preserve">== </w:t>
      </w:r>
      <w:r w:rsidRPr="00F50887">
        <w:rPr>
          <w:rFonts w:ascii="Courier New" w:hAnsi="Courier New" w:cs="Courier New"/>
          <w:color w:val="98C379"/>
          <w:lang w:val="en-US"/>
        </w:rPr>
        <w:t>'__main__'</w:t>
      </w:r>
      <w:r w:rsidRPr="00F50887">
        <w:rPr>
          <w:rFonts w:ascii="Courier New" w:hAnsi="Courier New" w:cs="Courier New"/>
          <w:color w:val="61AFEF"/>
          <w:lang w:val="en-US"/>
        </w:rPr>
        <w:t>:</w:t>
      </w:r>
      <w:r w:rsidRPr="00F50887">
        <w:rPr>
          <w:rFonts w:ascii="Courier New" w:hAnsi="Courier New" w:cs="Courier New"/>
          <w:color w:val="61AFEF"/>
          <w:lang w:val="en-US"/>
        </w:rPr>
        <w:br/>
        <w:t xml:space="preserve">    </w:t>
      </w:r>
      <w:r w:rsidRPr="00F50887">
        <w:rPr>
          <w:rFonts w:ascii="Courier New" w:hAnsi="Courier New" w:cs="Courier New"/>
          <w:i/>
          <w:iCs/>
          <w:color w:val="59626F"/>
          <w:lang w:val="en-US"/>
        </w:rPr>
        <w:t>#print('Normal distribution:')</w:t>
      </w:r>
      <w:r w:rsidRPr="00F50887">
        <w:rPr>
          <w:rFonts w:ascii="Courier New" w:hAnsi="Courier New" w:cs="Courier New"/>
          <w:i/>
          <w:iCs/>
          <w:color w:val="59626F"/>
          <w:lang w:val="en-US"/>
        </w:rPr>
        <w:br/>
      </w:r>
      <w:r w:rsidRPr="00F50887">
        <w:rPr>
          <w:rFonts w:ascii="Courier New" w:hAnsi="Courier New" w:cs="Courier New"/>
          <w:i/>
          <w:iCs/>
          <w:color w:val="59626F"/>
          <w:lang w:val="en-US"/>
        </w:rPr>
        <w:lastRenderedPageBreak/>
        <w:t xml:space="preserve">    </w:t>
      </w:r>
      <w:r w:rsidRPr="00F50887">
        <w:rPr>
          <w:rFonts w:ascii="Courier New" w:hAnsi="Courier New" w:cs="Courier New"/>
          <w:color w:val="ABB2BF"/>
          <w:lang w:val="en-US"/>
        </w:rPr>
        <w:t xml:space="preserve">normally_distributed </w:t>
      </w:r>
      <w:r w:rsidRPr="00F50887">
        <w:rPr>
          <w:rFonts w:ascii="Courier New" w:hAnsi="Courier New" w:cs="Courier New"/>
          <w:color w:val="61AFEF"/>
          <w:lang w:val="en-US"/>
        </w:rPr>
        <w:t xml:space="preserve">= </w:t>
      </w:r>
      <w:r w:rsidRPr="00F50887">
        <w:rPr>
          <w:rFonts w:ascii="Courier New" w:hAnsi="Courier New" w:cs="Courier New"/>
          <w:color w:val="ABB2BF"/>
          <w:lang w:val="en-US"/>
        </w:rPr>
        <w:t>normal_generator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>mu</w:t>
      </w:r>
      <w:r w:rsidRPr="00F50887">
        <w:rPr>
          <w:rFonts w:ascii="Courier New" w:hAnsi="Courier New" w:cs="Courier New"/>
          <w:color w:val="61AFEF"/>
          <w:lang w:val="en-US"/>
        </w:rPr>
        <w:t>=-</w:t>
      </w:r>
      <w:r w:rsidRPr="00F50887">
        <w:rPr>
          <w:rFonts w:ascii="Courier New" w:hAnsi="Courier New" w:cs="Courier New"/>
          <w:color w:val="D19A66"/>
          <w:lang w:val="en-US"/>
        </w:rPr>
        <w:t>5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sigma2</w:t>
      </w:r>
      <w:r w:rsidRPr="00F50887">
        <w:rPr>
          <w:rFonts w:ascii="Courier New" w:hAnsi="Courier New" w:cs="Courier New"/>
          <w:color w:val="61AFEF"/>
          <w:lang w:val="en-US"/>
        </w:rPr>
        <w:t>=</w:t>
      </w:r>
      <w:r w:rsidRPr="00F50887">
        <w:rPr>
          <w:rFonts w:ascii="Courier New" w:hAnsi="Courier New" w:cs="Courier New"/>
          <w:color w:val="D19A66"/>
          <w:lang w:val="en-US"/>
        </w:rPr>
        <w:t>25</w:t>
      </w:r>
      <w:r w:rsidRPr="00F50887">
        <w:rPr>
          <w:rFonts w:ascii="Courier New" w:hAnsi="Courier New" w:cs="Courier New"/>
          <w:color w:val="A6B2C0"/>
          <w:lang w:val="en-US"/>
        </w:rPr>
        <w:t>,</w:t>
      </w:r>
      <w:r w:rsidRPr="00F50887">
        <w:rPr>
          <w:rFonts w:ascii="Courier New" w:hAnsi="Courier New" w:cs="Courier New"/>
          <w:color w:val="A6B2C0"/>
          <w:lang w:val="en-US"/>
        </w:rPr>
        <w:br/>
        <w:t xml:space="preserve">                                            </w:t>
      </w:r>
      <w:r w:rsidRPr="00F50887">
        <w:rPr>
          <w:rFonts w:ascii="Courier New" w:hAnsi="Courier New" w:cs="Courier New"/>
          <w:color w:val="ABB2BF"/>
          <w:lang w:val="en-US"/>
        </w:rPr>
        <w:t>modulus</w:t>
      </w:r>
      <w:r w:rsidRPr="00F50887">
        <w:rPr>
          <w:rFonts w:ascii="Courier New" w:hAnsi="Courier New" w:cs="Courier New"/>
          <w:color w:val="61AFEF"/>
          <w:lang w:val="en-US"/>
        </w:rPr>
        <w:t>=</w:t>
      </w:r>
      <w:r w:rsidRPr="00F50887">
        <w:rPr>
          <w:rFonts w:ascii="Courier New" w:hAnsi="Courier New" w:cs="Courier New"/>
          <w:color w:val="D19A66"/>
          <w:lang w:val="en-US"/>
        </w:rPr>
        <w:t xml:space="preserve">2 </w:t>
      </w:r>
      <w:r w:rsidRPr="00F50887">
        <w:rPr>
          <w:rFonts w:ascii="Courier New" w:hAnsi="Courier New" w:cs="Courier New"/>
          <w:color w:val="61AFEF"/>
          <w:lang w:val="en-US"/>
        </w:rPr>
        <w:t xml:space="preserve">** </w:t>
      </w:r>
      <w:r w:rsidRPr="00F50887">
        <w:rPr>
          <w:rFonts w:ascii="Courier New" w:hAnsi="Courier New" w:cs="Courier New"/>
          <w:color w:val="D19A66"/>
          <w:lang w:val="en-US"/>
        </w:rPr>
        <w:t>31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a</w:t>
      </w:r>
      <w:r w:rsidRPr="00F50887">
        <w:rPr>
          <w:rFonts w:ascii="Courier New" w:hAnsi="Courier New" w:cs="Courier New"/>
          <w:color w:val="61AFEF"/>
          <w:lang w:val="en-US"/>
        </w:rPr>
        <w:t>=</w:t>
      </w:r>
      <w:r w:rsidRPr="00F50887">
        <w:rPr>
          <w:rFonts w:ascii="Courier New" w:hAnsi="Courier New" w:cs="Courier New"/>
          <w:color w:val="D19A66"/>
          <w:lang w:val="en-US"/>
        </w:rPr>
        <w:t>16807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seed</w:t>
      </w:r>
      <w:r w:rsidRPr="00F50887">
        <w:rPr>
          <w:rFonts w:ascii="Courier New" w:hAnsi="Courier New" w:cs="Courier New"/>
          <w:color w:val="61AFEF"/>
          <w:lang w:val="en-US"/>
        </w:rPr>
        <w:t>=</w:t>
      </w:r>
      <w:r w:rsidRPr="00F50887">
        <w:rPr>
          <w:rFonts w:ascii="Courier New" w:hAnsi="Courier New" w:cs="Courier New"/>
          <w:color w:val="D19A66"/>
          <w:lang w:val="en-US"/>
        </w:rPr>
        <w:t>16807</w:t>
      </w:r>
      <w:r w:rsidRPr="00F50887">
        <w:rPr>
          <w:rFonts w:ascii="Courier New" w:hAnsi="Courier New" w:cs="Courier New"/>
          <w:color w:val="A6B2C0"/>
          <w:lang w:val="en-US"/>
        </w:rPr>
        <w:t>,</w:t>
      </w:r>
      <w:r w:rsidRPr="00F50887">
        <w:rPr>
          <w:rFonts w:ascii="Courier New" w:hAnsi="Courier New" w:cs="Courier New"/>
          <w:color w:val="A6B2C0"/>
          <w:lang w:val="en-US"/>
        </w:rPr>
        <w:br/>
        <w:t xml:space="preserve">                                            </w:t>
      </w:r>
      <w:r w:rsidRPr="00F50887">
        <w:rPr>
          <w:rFonts w:ascii="Courier New" w:hAnsi="Courier New" w:cs="Courier New"/>
          <w:color w:val="ABB2BF"/>
          <w:lang w:val="en-US"/>
        </w:rPr>
        <w:t>count</w:t>
      </w:r>
      <w:r w:rsidRPr="00F50887">
        <w:rPr>
          <w:rFonts w:ascii="Courier New" w:hAnsi="Courier New" w:cs="Courier New"/>
          <w:color w:val="61AFEF"/>
          <w:lang w:val="en-US"/>
        </w:rPr>
        <w:t>=</w:t>
      </w:r>
      <w:r w:rsidRPr="00F50887">
        <w:rPr>
          <w:rFonts w:ascii="Courier New" w:hAnsi="Courier New" w:cs="Courier New"/>
          <w:color w:val="D19A66"/>
          <w:lang w:val="en-US"/>
        </w:rPr>
        <w:t>10000</w:t>
      </w:r>
      <w:r w:rsidRPr="00F50887">
        <w:rPr>
          <w:rFonts w:ascii="Courier New" w:hAnsi="Courier New" w:cs="Courier New"/>
          <w:color w:val="A6B2C0"/>
          <w:lang w:val="en-US"/>
        </w:rPr>
        <w:t>)</w:t>
      </w:r>
      <w:r w:rsidRPr="00F50887">
        <w:rPr>
          <w:rFonts w:ascii="Courier New" w:hAnsi="Courier New" w:cs="Courier New"/>
          <w:color w:val="A6B2C0"/>
          <w:lang w:val="en-US"/>
        </w:rPr>
        <w:br/>
        <w:t xml:space="preserve">    </w:t>
      </w:r>
      <w:r w:rsidRPr="00F50887">
        <w:rPr>
          <w:rFonts w:ascii="Courier New" w:hAnsi="Courier New" w:cs="Courier New"/>
          <w:i/>
          <w:iCs/>
          <w:color w:val="59626F"/>
          <w:lang w:val="en-US"/>
        </w:rPr>
        <w:t>#print(list(normally_distributed))</w:t>
      </w:r>
      <w:r w:rsidRPr="00F50887">
        <w:rPr>
          <w:rFonts w:ascii="Courier New" w:hAnsi="Courier New" w:cs="Courier New"/>
          <w:i/>
          <w:iCs/>
          <w:color w:val="59626F"/>
          <w:lang w:val="en-US"/>
        </w:rPr>
        <w:br/>
        <w:t xml:space="preserve">    </w:t>
      </w:r>
      <w:r w:rsidRPr="00F50887">
        <w:rPr>
          <w:rFonts w:ascii="Courier New" w:hAnsi="Courier New" w:cs="Courier New"/>
          <w:color w:val="ABB2BF"/>
          <w:lang w:val="en-US"/>
        </w:rPr>
        <w:t xml:space="preserve">seq </w:t>
      </w:r>
      <w:r w:rsidRPr="00F50887">
        <w:rPr>
          <w:rFonts w:ascii="Courier New" w:hAnsi="Courier New" w:cs="Courier New"/>
          <w:color w:val="61AFEF"/>
          <w:lang w:val="en-US"/>
        </w:rPr>
        <w:t xml:space="preserve">= </w:t>
      </w:r>
      <w:r w:rsidRPr="00F50887">
        <w:rPr>
          <w:rFonts w:ascii="Courier New" w:hAnsi="Courier New" w:cs="Courier New"/>
          <w:color w:val="A6B2C0"/>
          <w:lang w:val="en-US"/>
        </w:rPr>
        <w:t>[</w:t>
      </w:r>
      <w:r w:rsidRPr="00F50887">
        <w:rPr>
          <w:rFonts w:ascii="Courier New" w:hAnsi="Courier New" w:cs="Courier New"/>
          <w:color w:val="ABB2BF"/>
          <w:lang w:val="en-US"/>
        </w:rPr>
        <w:t xml:space="preserve">g </w:t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for </w:t>
      </w:r>
      <w:r w:rsidRPr="00F50887">
        <w:rPr>
          <w:rFonts w:ascii="Courier New" w:hAnsi="Courier New" w:cs="Courier New"/>
          <w:color w:val="ABB2BF"/>
          <w:lang w:val="en-US"/>
        </w:rPr>
        <w:t xml:space="preserve">g </w:t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in </w:t>
      </w:r>
      <w:r w:rsidRPr="00F50887">
        <w:rPr>
          <w:rFonts w:ascii="Courier New" w:hAnsi="Courier New" w:cs="Courier New"/>
          <w:color w:val="ABB2BF"/>
          <w:lang w:val="en-US"/>
        </w:rPr>
        <w:t>normally_distributed</w:t>
      </w:r>
      <w:r w:rsidRPr="00F50887">
        <w:rPr>
          <w:rFonts w:ascii="Courier New" w:hAnsi="Courier New" w:cs="Courier New"/>
          <w:color w:val="A6B2C0"/>
          <w:lang w:val="en-US"/>
        </w:rPr>
        <w:t>]</w:t>
      </w:r>
      <w:r w:rsidRPr="00F50887">
        <w:rPr>
          <w:rFonts w:ascii="Courier New" w:hAnsi="Courier New" w:cs="Courier New"/>
          <w:color w:val="A6B2C0"/>
          <w:lang w:val="en-US"/>
        </w:rPr>
        <w:br/>
        <w:t xml:space="preserve">    </w:t>
      </w:r>
      <w:r w:rsidRPr="00F50887">
        <w:rPr>
          <w:rFonts w:ascii="Courier New" w:hAnsi="Courier New" w:cs="Courier New"/>
          <w:color w:val="ABB2BF"/>
          <w:lang w:val="en-US"/>
        </w:rPr>
        <w:t>plt</w:t>
      </w:r>
      <w:r w:rsidRPr="00F50887">
        <w:rPr>
          <w:rFonts w:ascii="Courier New" w:hAnsi="Courier New" w:cs="Courier New"/>
          <w:color w:val="A6B2C0"/>
          <w:lang w:val="en-US"/>
        </w:rPr>
        <w:t>.</w:t>
      </w:r>
      <w:r w:rsidRPr="00F50887">
        <w:rPr>
          <w:rFonts w:ascii="Courier New" w:hAnsi="Courier New" w:cs="Courier New"/>
          <w:color w:val="ABB2BF"/>
          <w:lang w:val="en-US"/>
        </w:rPr>
        <w:t>plot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>seq</w:t>
      </w:r>
      <w:r w:rsidRPr="00F50887">
        <w:rPr>
          <w:rFonts w:ascii="Courier New" w:hAnsi="Courier New" w:cs="Courier New"/>
          <w:color w:val="A6B2C0"/>
          <w:lang w:val="en-US"/>
        </w:rPr>
        <w:t>)</w:t>
      </w:r>
      <w:r w:rsidRPr="00F50887">
        <w:rPr>
          <w:rFonts w:ascii="Courier New" w:hAnsi="Courier New" w:cs="Courier New"/>
          <w:color w:val="A6B2C0"/>
          <w:lang w:val="en-US"/>
        </w:rPr>
        <w:br/>
        <w:t xml:space="preserve">    </w:t>
      </w:r>
      <w:r w:rsidRPr="00F50887">
        <w:rPr>
          <w:rFonts w:ascii="Courier New" w:hAnsi="Courier New" w:cs="Courier New"/>
          <w:color w:val="ABB2BF"/>
          <w:lang w:val="en-US"/>
        </w:rPr>
        <w:t>plt</w:t>
      </w:r>
      <w:r w:rsidRPr="00F50887">
        <w:rPr>
          <w:rFonts w:ascii="Courier New" w:hAnsi="Courier New" w:cs="Courier New"/>
          <w:color w:val="A6B2C0"/>
          <w:lang w:val="en-US"/>
        </w:rPr>
        <w:t>.</w:t>
      </w:r>
      <w:r w:rsidRPr="00F50887">
        <w:rPr>
          <w:rFonts w:ascii="Courier New" w:hAnsi="Courier New" w:cs="Courier New"/>
          <w:color w:val="ABB2BF"/>
          <w:lang w:val="en-US"/>
        </w:rPr>
        <w:t>show</w:t>
      </w:r>
      <w:r w:rsidRPr="00F50887">
        <w:rPr>
          <w:rFonts w:ascii="Courier New" w:hAnsi="Courier New" w:cs="Courier New"/>
          <w:color w:val="A6B2C0"/>
          <w:lang w:val="en-US"/>
        </w:rPr>
        <w:t>()</w:t>
      </w:r>
      <w:r w:rsidRPr="00F50887">
        <w:rPr>
          <w:rFonts w:ascii="Courier New" w:hAnsi="Courier New" w:cs="Courier New"/>
          <w:color w:val="A6B2C0"/>
          <w:lang w:val="en-US"/>
        </w:rPr>
        <w:br/>
      </w:r>
      <w:r w:rsidRPr="00F50887">
        <w:rPr>
          <w:rFonts w:ascii="Courier New" w:hAnsi="Courier New" w:cs="Courier New"/>
          <w:color w:val="A6B2C0"/>
          <w:lang w:val="en-US"/>
        </w:rPr>
        <w:br/>
        <w:t xml:space="preserve">    </w:t>
      </w:r>
      <w:r w:rsidRPr="00F50887">
        <w:rPr>
          <w:rFonts w:ascii="Courier New" w:hAnsi="Courier New" w:cs="Courier New"/>
          <w:i/>
          <w:iCs/>
          <w:color w:val="59626F"/>
          <w:lang w:val="en-US"/>
        </w:rPr>
        <w:t>#print('Laplace distribution:')</w:t>
      </w:r>
      <w:r w:rsidRPr="00F50887">
        <w:rPr>
          <w:rFonts w:ascii="Courier New" w:hAnsi="Courier New" w:cs="Courier New"/>
          <w:i/>
          <w:iCs/>
          <w:color w:val="59626F"/>
          <w:lang w:val="en-US"/>
        </w:rPr>
        <w:br/>
        <w:t xml:space="preserve">    </w:t>
      </w:r>
      <w:r w:rsidRPr="00F50887">
        <w:rPr>
          <w:rFonts w:ascii="Courier New" w:hAnsi="Courier New" w:cs="Courier New"/>
          <w:color w:val="ABB2BF"/>
          <w:lang w:val="en-US"/>
        </w:rPr>
        <w:t xml:space="preserve">gen </w:t>
      </w:r>
      <w:r w:rsidRPr="00F50887">
        <w:rPr>
          <w:rFonts w:ascii="Courier New" w:hAnsi="Courier New" w:cs="Courier New"/>
          <w:color w:val="61AFEF"/>
          <w:lang w:val="en-US"/>
        </w:rPr>
        <w:t xml:space="preserve">= </w:t>
      </w:r>
      <w:r w:rsidRPr="00F50887">
        <w:rPr>
          <w:rFonts w:ascii="Courier New" w:hAnsi="Courier New" w:cs="Courier New"/>
          <w:color w:val="ABB2BF"/>
          <w:lang w:val="en-US"/>
        </w:rPr>
        <w:t>mcg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>modulus</w:t>
      </w:r>
      <w:r w:rsidRPr="00F50887">
        <w:rPr>
          <w:rFonts w:ascii="Courier New" w:hAnsi="Courier New" w:cs="Courier New"/>
          <w:color w:val="61AFEF"/>
          <w:lang w:val="en-US"/>
        </w:rPr>
        <w:t>=</w:t>
      </w:r>
      <w:r w:rsidRPr="00F50887">
        <w:rPr>
          <w:rFonts w:ascii="Courier New" w:hAnsi="Courier New" w:cs="Courier New"/>
          <w:color w:val="D19A66"/>
          <w:lang w:val="en-US"/>
        </w:rPr>
        <w:t xml:space="preserve">2 </w:t>
      </w:r>
      <w:r w:rsidRPr="00F50887">
        <w:rPr>
          <w:rFonts w:ascii="Courier New" w:hAnsi="Courier New" w:cs="Courier New"/>
          <w:color w:val="61AFEF"/>
          <w:lang w:val="en-US"/>
        </w:rPr>
        <w:t xml:space="preserve">** </w:t>
      </w:r>
      <w:r w:rsidRPr="00F50887">
        <w:rPr>
          <w:rFonts w:ascii="Courier New" w:hAnsi="Courier New" w:cs="Courier New"/>
          <w:color w:val="D19A66"/>
          <w:lang w:val="en-US"/>
        </w:rPr>
        <w:t>31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a</w:t>
      </w:r>
      <w:r w:rsidRPr="00F50887">
        <w:rPr>
          <w:rFonts w:ascii="Courier New" w:hAnsi="Courier New" w:cs="Courier New"/>
          <w:color w:val="61AFEF"/>
          <w:lang w:val="en-US"/>
        </w:rPr>
        <w:t>=</w:t>
      </w:r>
      <w:r w:rsidRPr="00F50887">
        <w:rPr>
          <w:rFonts w:ascii="Courier New" w:hAnsi="Courier New" w:cs="Courier New"/>
          <w:color w:val="D19A66"/>
          <w:lang w:val="en-US"/>
        </w:rPr>
        <w:t>16807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seed</w:t>
      </w:r>
      <w:r w:rsidRPr="00F50887">
        <w:rPr>
          <w:rFonts w:ascii="Courier New" w:hAnsi="Courier New" w:cs="Courier New"/>
          <w:color w:val="61AFEF"/>
          <w:lang w:val="en-US"/>
        </w:rPr>
        <w:t>=</w:t>
      </w:r>
      <w:r w:rsidRPr="00F50887">
        <w:rPr>
          <w:rFonts w:ascii="Courier New" w:hAnsi="Courier New" w:cs="Courier New"/>
          <w:color w:val="D19A66"/>
          <w:lang w:val="en-US"/>
        </w:rPr>
        <w:t>16807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count</w:t>
      </w:r>
      <w:r w:rsidRPr="00F50887">
        <w:rPr>
          <w:rFonts w:ascii="Courier New" w:hAnsi="Courier New" w:cs="Courier New"/>
          <w:color w:val="61AFEF"/>
          <w:lang w:val="en-US"/>
        </w:rPr>
        <w:t>=</w:t>
      </w:r>
      <w:r w:rsidRPr="00F50887">
        <w:rPr>
          <w:rFonts w:ascii="Courier New" w:hAnsi="Courier New" w:cs="Courier New"/>
          <w:color w:val="D19A66"/>
          <w:lang w:val="en-US"/>
        </w:rPr>
        <w:t>1000</w:t>
      </w:r>
      <w:r w:rsidRPr="00F50887">
        <w:rPr>
          <w:rFonts w:ascii="Courier New" w:hAnsi="Courier New" w:cs="Courier New"/>
          <w:color w:val="A6B2C0"/>
          <w:lang w:val="en-US"/>
        </w:rPr>
        <w:t>)</w:t>
      </w:r>
      <w:r w:rsidRPr="00F50887">
        <w:rPr>
          <w:rFonts w:ascii="Courier New" w:hAnsi="Courier New" w:cs="Courier New"/>
          <w:color w:val="A6B2C0"/>
          <w:lang w:val="en-US"/>
        </w:rPr>
        <w:br/>
        <w:t xml:space="preserve">    </w:t>
      </w:r>
      <w:r w:rsidRPr="00F50887">
        <w:rPr>
          <w:rFonts w:ascii="Courier New" w:hAnsi="Courier New" w:cs="Courier New"/>
          <w:color w:val="ABB2BF"/>
          <w:lang w:val="en-US"/>
        </w:rPr>
        <w:t xml:space="preserve">laplace_distributed </w:t>
      </w:r>
      <w:r w:rsidRPr="00F50887">
        <w:rPr>
          <w:rFonts w:ascii="Courier New" w:hAnsi="Courier New" w:cs="Courier New"/>
          <w:color w:val="61AFEF"/>
          <w:lang w:val="en-US"/>
        </w:rPr>
        <w:t xml:space="preserve">= </w:t>
      </w:r>
      <w:r w:rsidRPr="00F50887">
        <w:rPr>
          <w:rFonts w:ascii="Courier New" w:hAnsi="Courier New" w:cs="Courier New"/>
          <w:color w:val="ABB2BF"/>
          <w:lang w:val="en-US"/>
        </w:rPr>
        <w:t>list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>laplace_generator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D19A66"/>
          <w:lang w:val="en-US"/>
        </w:rPr>
        <w:t>1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gen</w:t>
      </w:r>
      <w:r w:rsidRPr="00F50887">
        <w:rPr>
          <w:rFonts w:ascii="Courier New" w:hAnsi="Courier New" w:cs="Courier New"/>
          <w:color w:val="A6B2C0"/>
          <w:lang w:val="en-US"/>
        </w:rPr>
        <w:t>))</w:t>
      </w:r>
      <w:r w:rsidRPr="00F50887">
        <w:rPr>
          <w:rFonts w:ascii="Courier New" w:hAnsi="Courier New" w:cs="Courier New"/>
          <w:color w:val="A6B2C0"/>
          <w:lang w:val="en-US"/>
        </w:rPr>
        <w:br/>
        <w:t xml:space="preserve">    </w:t>
      </w:r>
      <w:r w:rsidRPr="00F50887">
        <w:rPr>
          <w:rFonts w:ascii="Courier New" w:hAnsi="Courier New" w:cs="Courier New"/>
          <w:i/>
          <w:iCs/>
          <w:color w:val="59626F"/>
          <w:lang w:val="en-US"/>
        </w:rPr>
        <w:t>#print(laplace_distributed)</w:t>
      </w:r>
      <w:r w:rsidRPr="00F50887">
        <w:rPr>
          <w:rFonts w:ascii="Courier New" w:hAnsi="Courier New" w:cs="Courier New"/>
          <w:i/>
          <w:iCs/>
          <w:color w:val="59626F"/>
          <w:lang w:val="en-US"/>
        </w:rPr>
        <w:br/>
        <w:t xml:space="preserve">    </w:t>
      </w:r>
      <w:r w:rsidRPr="00F50887">
        <w:rPr>
          <w:rFonts w:ascii="Courier New" w:hAnsi="Courier New" w:cs="Courier New"/>
          <w:color w:val="ABB2BF"/>
          <w:lang w:val="en-US"/>
        </w:rPr>
        <w:t xml:space="preserve">seq </w:t>
      </w:r>
      <w:r w:rsidRPr="00F50887">
        <w:rPr>
          <w:rFonts w:ascii="Courier New" w:hAnsi="Courier New" w:cs="Courier New"/>
          <w:color w:val="61AFEF"/>
          <w:lang w:val="en-US"/>
        </w:rPr>
        <w:t xml:space="preserve">= </w:t>
      </w:r>
      <w:r w:rsidRPr="00F50887">
        <w:rPr>
          <w:rFonts w:ascii="Courier New" w:hAnsi="Courier New" w:cs="Courier New"/>
          <w:color w:val="A6B2C0"/>
          <w:lang w:val="en-US"/>
        </w:rPr>
        <w:t>[</w:t>
      </w:r>
      <w:r w:rsidRPr="00F50887">
        <w:rPr>
          <w:rFonts w:ascii="Courier New" w:hAnsi="Courier New" w:cs="Courier New"/>
          <w:color w:val="ABB2BF"/>
          <w:lang w:val="en-US"/>
        </w:rPr>
        <w:t xml:space="preserve">g </w:t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for </w:t>
      </w:r>
      <w:r w:rsidRPr="00F50887">
        <w:rPr>
          <w:rFonts w:ascii="Courier New" w:hAnsi="Courier New" w:cs="Courier New"/>
          <w:color w:val="ABB2BF"/>
          <w:lang w:val="en-US"/>
        </w:rPr>
        <w:t xml:space="preserve">g </w:t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in </w:t>
      </w:r>
      <w:r w:rsidRPr="00F50887">
        <w:rPr>
          <w:rFonts w:ascii="Courier New" w:hAnsi="Courier New" w:cs="Courier New"/>
          <w:color w:val="ABB2BF"/>
          <w:lang w:val="en-US"/>
        </w:rPr>
        <w:t>laplace_distributed</w:t>
      </w:r>
      <w:r w:rsidRPr="00F50887">
        <w:rPr>
          <w:rFonts w:ascii="Courier New" w:hAnsi="Courier New" w:cs="Courier New"/>
          <w:color w:val="A6B2C0"/>
          <w:lang w:val="en-US"/>
        </w:rPr>
        <w:t>]</w:t>
      </w:r>
      <w:r w:rsidRPr="00F50887">
        <w:rPr>
          <w:rFonts w:ascii="Courier New" w:hAnsi="Courier New" w:cs="Courier New"/>
          <w:color w:val="A6B2C0"/>
          <w:lang w:val="en-US"/>
        </w:rPr>
        <w:br/>
        <w:t xml:space="preserve">    </w:t>
      </w:r>
      <w:r w:rsidRPr="00F50887">
        <w:rPr>
          <w:rFonts w:ascii="Courier New" w:hAnsi="Courier New" w:cs="Courier New"/>
          <w:color w:val="ABB2BF"/>
          <w:lang w:val="en-US"/>
        </w:rPr>
        <w:t>plt</w:t>
      </w:r>
      <w:r w:rsidRPr="00F50887">
        <w:rPr>
          <w:rFonts w:ascii="Courier New" w:hAnsi="Courier New" w:cs="Courier New"/>
          <w:color w:val="A6B2C0"/>
          <w:lang w:val="en-US"/>
        </w:rPr>
        <w:t>.</w:t>
      </w:r>
      <w:r w:rsidRPr="00F50887">
        <w:rPr>
          <w:rFonts w:ascii="Courier New" w:hAnsi="Courier New" w:cs="Courier New"/>
          <w:color w:val="ABB2BF"/>
          <w:lang w:val="en-US"/>
        </w:rPr>
        <w:t>plot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>seq</w:t>
      </w:r>
      <w:r w:rsidRPr="00F50887">
        <w:rPr>
          <w:rFonts w:ascii="Courier New" w:hAnsi="Courier New" w:cs="Courier New"/>
          <w:color w:val="A6B2C0"/>
          <w:lang w:val="en-US"/>
        </w:rPr>
        <w:t>)</w:t>
      </w:r>
      <w:r w:rsidRPr="00F50887">
        <w:rPr>
          <w:rFonts w:ascii="Courier New" w:hAnsi="Courier New" w:cs="Courier New"/>
          <w:color w:val="A6B2C0"/>
          <w:lang w:val="en-US"/>
        </w:rPr>
        <w:br/>
        <w:t xml:space="preserve">    </w:t>
      </w:r>
      <w:r w:rsidRPr="00F50887">
        <w:rPr>
          <w:rFonts w:ascii="Courier New" w:hAnsi="Courier New" w:cs="Courier New"/>
          <w:color w:val="ABB2BF"/>
          <w:lang w:val="en-US"/>
        </w:rPr>
        <w:t>plt</w:t>
      </w:r>
      <w:r w:rsidRPr="00F50887">
        <w:rPr>
          <w:rFonts w:ascii="Courier New" w:hAnsi="Courier New" w:cs="Courier New"/>
          <w:color w:val="A6B2C0"/>
          <w:lang w:val="en-US"/>
        </w:rPr>
        <w:t>.</w:t>
      </w:r>
      <w:r w:rsidRPr="00F50887">
        <w:rPr>
          <w:rFonts w:ascii="Courier New" w:hAnsi="Courier New" w:cs="Courier New"/>
          <w:color w:val="ABB2BF"/>
          <w:lang w:val="en-US"/>
        </w:rPr>
        <w:t>show</w:t>
      </w:r>
      <w:r w:rsidRPr="00F50887">
        <w:rPr>
          <w:rFonts w:ascii="Courier New" w:hAnsi="Courier New" w:cs="Courier New"/>
          <w:color w:val="A6B2C0"/>
          <w:lang w:val="en-US"/>
        </w:rPr>
        <w:t>()</w:t>
      </w:r>
      <w:r w:rsidRPr="00F50887">
        <w:rPr>
          <w:rFonts w:ascii="Courier New" w:hAnsi="Courier New" w:cs="Courier New"/>
          <w:color w:val="A6B2C0"/>
          <w:lang w:val="en-US"/>
        </w:rPr>
        <w:br/>
      </w:r>
      <w:r w:rsidRPr="00F50887">
        <w:rPr>
          <w:rFonts w:ascii="Courier New" w:hAnsi="Courier New" w:cs="Courier New"/>
          <w:color w:val="A6B2C0"/>
          <w:lang w:val="en-US"/>
        </w:rPr>
        <w:br/>
        <w:t xml:space="preserve">    </w:t>
      </w:r>
      <w:r w:rsidRPr="00F50887">
        <w:rPr>
          <w:rFonts w:ascii="Courier New" w:hAnsi="Courier New" w:cs="Courier New"/>
          <w:i/>
          <w:iCs/>
          <w:color w:val="59626F"/>
          <w:lang w:val="en-US"/>
        </w:rPr>
        <w:t>#print('Exponential distribution:')</w:t>
      </w:r>
      <w:r w:rsidRPr="00F50887">
        <w:rPr>
          <w:rFonts w:ascii="Courier New" w:hAnsi="Courier New" w:cs="Courier New"/>
          <w:i/>
          <w:iCs/>
          <w:color w:val="59626F"/>
          <w:lang w:val="en-US"/>
        </w:rPr>
        <w:br/>
        <w:t xml:space="preserve">    </w:t>
      </w:r>
      <w:r w:rsidRPr="00F50887">
        <w:rPr>
          <w:rFonts w:ascii="Courier New" w:hAnsi="Courier New" w:cs="Courier New"/>
          <w:color w:val="ABB2BF"/>
          <w:lang w:val="en-US"/>
        </w:rPr>
        <w:t xml:space="preserve">gen </w:t>
      </w:r>
      <w:r w:rsidRPr="00F50887">
        <w:rPr>
          <w:rFonts w:ascii="Courier New" w:hAnsi="Courier New" w:cs="Courier New"/>
          <w:color w:val="61AFEF"/>
          <w:lang w:val="en-US"/>
        </w:rPr>
        <w:t xml:space="preserve">= </w:t>
      </w:r>
      <w:r w:rsidRPr="00F50887">
        <w:rPr>
          <w:rFonts w:ascii="Courier New" w:hAnsi="Courier New" w:cs="Courier New"/>
          <w:color w:val="ABB2BF"/>
          <w:lang w:val="en-US"/>
        </w:rPr>
        <w:t>mcg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>modulus</w:t>
      </w:r>
      <w:r w:rsidRPr="00F50887">
        <w:rPr>
          <w:rFonts w:ascii="Courier New" w:hAnsi="Courier New" w:cs="Courier New"/>
          <w:color w:val="61AFEF"/>
          <w:lang w:val="en-US"/>
        </w:rPr>
        <w:t>=</w:t>
      </w:r>
      <w:r w:rsidRPr="00F50887">
        <w:rPr>
          <w:rFonts w:ascii="Courier New" w:hAnsi="Courier New" w:cs="Courier New"/>
          <w:color w:val="D19A66"/>
          <w:lang w:val="en-US"/>
        </w:rPr>
        <w:t xml:space="preserve">2 </w:t>
      </w:r>
      <w:r w:rsidRPr="00F50887">
        <w:rPr>
          <w:rFonts w:ascii="Courier New" w:hAnsi="Courier New" w:cs="Courier New"/>
          <w:color w:val="61AFEF"/>
          <w:lang w:val="en-US"/>
        </w:rPr>
        <w:t xml:space="preserve">** </w:t>
      </w:r>
      <w:r w:rsidRPr="00F50887">
        <w:rPr>
          <w:rFonts w:ascii="Courier New" w:hAnsi="Courier New" w:cs="Courier New"/>
          <w:color w:val="D19A66"/>
          <w:lang w:val="en-US"/>
        </w:rPr>
        <w:t>31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a</w:t>
      </w:r>
      <w:r w:rsidRPr="00F50887">
        <w:rPr>
          <w:rFonts w:ascii="Courier New" w:hAnsi="Courier New" w:cs="Courier New"/>
          <w:color w:val="61AFEF"/>
          <w:lang w:val="en-US"/>
        </w:rPr>
        <w:t>=</w:t>
      </w:r>
      <w:r w:rsidRPr="00F50887">
        <w:rPr>
          <w:rFonts w:ascii="Courier New" w:hAnsi="Courier New" w:cs="Courier New"/>
          <w:color w:val="D19A66"/>
          <w:lang w:val="en-US"/>
        </w:rPr>
        <w:t>16807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seed</w:t>
      </w:r>
      <w:r w:rsidRPr="00F50887">
        <w:rPr>
          <w:rFonts w:ascii="Courier New" w:hAnsi="Courier New" w:cs="Courier New"/>
          <w:color w:val="61AFEF"/>
          <w:lang w:val="en-US"/>
        </w:rPr>
        <w:t>=</w:t>
      </w:r>
      <w:r w:rsidRPr="00F50887">
        <w:rPr>
          <w:rFonts w:ascii="Courier New" w:hAnsi="Courier New" w:cs="Courier New"/>
          <w:color w:val="D19A66"/>
          <w:lang w:val="en-US"/>
        </w:rPr>
        <w:t>16807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count</w:t>
      </w:r>
      <w:r w:rsidRPr="00F50887">
        <w:rPr>
          <w:rFonts w:ascii="Courier New" w:hAnsi="Courier New" w:cs="Courier New"/>
          <w:color w:val="61AFEF"/>
          <w:lang w:val="en-US"/>
        </w:rPr>
        <w:t>=</w:t>
      </w:r>
      <w:r w:rsidRPr="00F50887">
        <w:rPr>
          <w:rFonts w:ascii="Courier New" w:hAnsi="Courier New" w:cs="Courier New"/>
          <w:color w:val="D19A66"/>
          <w:lang w:val="en-US"/>
        </w:rPr>
        <w:t>1000</w:t>
      </w:r>
      <w:r w:rsidRPr="00F50887">
        <w:rPr>
          <w:rFonts w:ascii="Courier New" w:hAnsi="Courier New" w:cs="Courier New"/>
          <w:color w:val="A6B2C0"/>
          <w:lang w:val="en-US"/>
        </w:rPr>
        <w:t>)</w:t>
      </w:r>
      <w:r w:rsidRPr="00F50887">
        <w:rPr>
          <w:rFonts w:ascii="Courier New" w:hAnsi="Courier New" w:cs="Courier New"/>
          <w:color w:val="A6B2C0"/>
          <w:lang w:val="en-US"/>
        </w:rPr>
        <w:br/>
        <w:t xml:space="preserve">    </w:t>
      </w:r>
      <w:r w:rsidRPr="00F50887">
        <w:rPr>
          <w:rFonts w:ascii="Courier New" w:hAnsi="Courier New" w:cs="Courier New"/>
          <w:color w:val="ABB2BF"/>
          <w:lang w:val="en-US"/>
        </w:rPr>
        <w:t xml:space="preserve">exponentially_distributed </w:t>
      </w:r>
      <w:r w:rsidRPr="00F50887">
        <w:rPr>
          <w:rFonts w:ascii="Courier New" w:hAnsi="Courier New" w:cs="Courier New"/>
          <w:color w:val="61AFEF"/>
          <w:lang w:val="en-US"/>
        </w:rPr>
        <w:t xml:space="preserve">= </w:t>
      </w:r>
      <w:r w:rsidRPr="00F50887">
        <w:rPr>
          <w:rFonts w:ascii="Courier New" w:hAnsi="Courier New" w:cs="Courier New"/>
          <w:color w:val="ABB2BF"/>
          <w:lang w:val="en-US"/>
        </w:rPr>
        <w:t>list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>exponential_generator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D19A66"/>
          <w:lang w:val="en-US"/>
        </w:rPr>
        <w:t>4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gen</w:t>
      </w:r>
      <w:r w:rsidRPr="00F50887">
        <w:rPr>
          <w:rFonts w:ascii="Courier New" w:hAnsi="Courier New" w:cs="Courier New"/>
          <w:color w:val="A6B2C0"/>
          <w:lang w:val="en-US"/>
        </w:rPr>
        <w:t>))</w:t>
      </w:r>
      <w:r w:rsidRPr="00F50887">
        <w:rPr>
          <w:rFonts w:ascii="Courier New" w:hAnsi="Courier New" w:cs="Courier New"/>
          <w:color w:val="A6B2C0"/>
          <w:lang w:val="en-US"/>
        </w:rPr>
        <w:br/>
        <w:t xml:space="preserve">    </w:t>
      </w:r>
      <w:r w:rsidRPr="00F50887">
        <w:rPr>
          <w:rFonts w:ascii="Courier New" w:hAnsi="Courier New" w:cs="Courier New"/>
          <w:i/>
          <w:iCs/>
          <w:color w:val="59626F"/>
          <w:lang w:val="en-US"/>
        </w:rPr>
        <w:t>#print(exponentially_distributed)</w:t>
      </w:r>
      <w:r w:rsidRPr="00F50887">
        <w:rPr>
          <w:rFonts w:ascii="Courier New" w:hAnsi="Courier New" w:cs="Courier New"/>
          <w:i/>
          <w:iCs/>
          <w:color w:val="59626F"/>
          <w:lang w:val="en-US"/>
        </w:rPr>
        <w:br/>
        <w:t xml:space="preserve">    </w:t>
      </w:r>
      <w:r w:rsidRPr="00F50887">
        <w:rPr>
          <w:rFonts w:ascii="Courier New" w:hAnsi="Courier New" w:cs="Courier New"/>
          <w:color w:val="ABB2BF"/>
          <w:lang w:val="en-US"/>
        </w:rPr>
        <w:t xml:space="preserve">seq </w:t>
      </w:r>
      <w:r w:rsidRPr="00F50887">
        <w:rPr>
          <w:rFonts w:ascii="Courier New" w:hAnsi="Courier New" w:cs="Courier New"/>
          <w:color w:val="61AFEF"/>
          <w:lang w:val="en-US"/>
        </w:rPr>
        <w:t xml:space="preserve">= </w:t>
      </w:r>
      <w:r w:rsidRPr="00F50887">
        <w:rPr>
          <w:rFonts w:ascii="Courier New" w:hAnsi="Courier New" w:cs="Courier New"/>
          <w:color w:val="A6B2C0"/>
          <w:lang w:val="en-US"/>
        </w:rPr>
        <w:t>[</w:t>
      </w:r>
      <w:r w:rsidRPr="00F50887">
        <w:rPr>
          <w:rFonts w:ascii="Courier New" w:hAnsi="Courier New" w:cs="Courier New"/>
          <w:color w:val="ABB2BF"/>
          <w:lang w:val="en-US"/>
        </w:rPr>
        <w:t xml:space="preserve">g </w:t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for </w:t>
      </w:r>
      <w:r w:rsidRPr="00F50887">
        <w:rPr>
          <w:rFonts w:ascii="Courier New" w:hAnsi="Courier New" w:cs="Courier New"/>
          <w:color w:val="ABB2BF"/>
          <w:lang w:val="en-US"/>
        </w:rPr>
        <w:t xml:space="preserve">g </w:t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in </w:t>
      </w:r>
      <w:r w:rsidRPr="00F50887">
        <w:rPr>
          <w:rFonts w:ascii="Courier New" w:hAnsi="Courier New" w:cs="Courier New"/>
          <w:color w:val="ABB2BF"/>
          <w:lang w:val="en-US"/>
        </w:rPr>
        <w:t>exponentially_distributed</w:t>
      </w:r>
      <w:r w:rsidRPr="00F50887">
        <w:rPr>
          <w:rFonts w:ascii="Courier New" w:hAnsi="Courier New" w:cs="Courier New"/>
          <w:color w:val="A6B2C0"/>
          <w:lang w:val="en-US"/>
        </w:rPr>
        <w:t>]</w:t>
      </w:r>
      <w:r w:rsidRPr="00F50887">
        <w:rPr>
          <w:rFonts w:ascii="Courier New" w:hAnsi="Courier New" w:cs="Courier New"/>
          <w:color w:val="A6B2C0"/>
          <w:lang w:val="en-US"/>
        </w:rPr>
        <w:br/>
        <w:t xml:space="preserve">    </w:t>
      </w:r>
      <w:r w:rsidRPr="00F50887">
        <w:rPr>
          <w:rFonts w:ascii="Courier New" w:hAnsi="Courier New" w:cs="Courier New"/>
          <w:color w:val="ABB2BF"/>
          <w:lang w:val="en-US"/>
        </w:rPr>
        <w:t>plt</w:t>
      </w:r>
      <w:r w:rsidRPr="00F50887">
        <w:rPr>
          <w:rFonts w:ascii="Courier New" w:hAnsi="Courier New" w:cs="Courier New"/>
          <w:color w:val="A6B2C0"/>
          <w:lang w:val="en-US"/>
        </w:rPr>
        <w:t>.</w:t>
      </w:r>
      <w:r w:rsidRPr="00F50887">
        <w:rPr>
          <w:rFonts w:ascii="Courier New" w:hAnsi="Courier New" w:cs="Courier New"/>
          <w:color w:val="ABB2BF"/>
          <w:lang w:val="en-US"/>
        </w:rPr>
        <w:t>plot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>seq</w:t>
      </w:r>
      <w:r w:rsidRPr="00F50887">
        <w:rPr>
          <w:rFonts w:ascii="Courier New" w:hAnsi="Courier New" w:cs="Courier New"/>
          <w:color w:val="A6B2C0"/>
          <w:lang w:val="en-US"/>
        </w:rPr>
        <w:t>)</w:t>
      </w:r>
      <w:r w:rsidRPr="00F50887">
        <w:rPr>
          <w:rFonts w:ascii="Courier New" w:hAnsi="Courier New" w:cs="Courier New"/>
          <w:color w:val="A6B2C0"/>
          <w:lang w:val="en-US"/>
        </w:rPr>
        <w:br/>
        <w:t xml:space="preserve">    </w:t>
      </w:r>
      <w:r w:rsidRPr="00F50887">
        <w:rPr>
          <w:rFonts w:ascii="Courier New" w:hAnsi="Courier New" w:cs="Courier New"/>
          <w:color w:val="ABB2BF"/>
          <w:lang w:val="en-US"/>
        </w:rPr>
        <w:t>plt</w:t>
      </w:r>
      <w:r w:rsidRPr="00F50887">
        <w:rPr>
          <w:rFonts w:ascii="Courier New" w:hAnsi="Courier New" w:cs="Courier New"/>
          <w:color w:val="A6B2C0"/>
          <w:lang w:val="en-US"/>
        </w:rPr>
        <w:t>.</w:t>
      </w:r>
      <w:r w:rsidRPr="00F50887">
        <w:rPr>
          <w:rFonts w:ascii="Courier New" w:hAnsi="Courier New" w:cs="Courier New"/>
          <w:color w:val="ABB2BF"/>
          <w:lang w:val="en-US"/>
        </w:rPr>
        <w:t>show</w:t>
      </w:r>
      <w:r w:rsidRPr="00F50887">
        <w:rPr>
          <w:rFonts w:ascii="Courier New" w:hAnsi="Courier New" w:cs="Courier New"/>
          <w:color w:val="A6B2C0"/>
          <w:lang w:val="en-US"/>
        </w:rPr>
        <w:t>()</w:t>
      </w:r>
      <w:r w:rsidRPr="00F50887">
        <w:rPr>
          <w:rFonts w:ascii="Courier New" w:hAnsi="Courier New" w:cs="Courier New"/>
          <w:color w:val="A6B2C0"/>
          <w:lang w:val="en-US"/>
        </w:rPr>
        <w:br/>
      </w:r>
      <w:r w:rsidRPr="00F50887">
        <w:rPr>
          <w:rFonts w:ascii="Courier New" w:hAnsi="Courier New" w:cs="Courier New"/>
          <w:color w:val="A6B2C0"/>
          <w:lang w:val="en-US"/>
        </w:rPr>
        <w:br/>
        <w:t xml:space="preserve">    </w:t>
      </w:r>
      <w:r w:rsidRPr="00F50887">
        <w:rPr>
          <w:rFonts w:ascii="Courier New" w:hAnsi="Courier New" w:cs="Courier New"/>
          <w:color w:val="ABB2BF"/>
          <w:lang w:val="en-US"/>
        </w:rPr>
        <w:t xml:space="preserve">mcg_params </w:t>
      </w:r>
      <w:r w:rsidRPr="00F50887">
        <w:rPr>
          <w:rFonts w:ascii="Courier New" w:hAnsi="Courier New" w:cs="Courier New"/>
          <w:color w:val="61AFEF"/>
          <w:lang w:val="en-US"/>
        </w:rPr>
        <w:t xml:space="preserve">= </w:t>
      </w:r>
      <w:r w:rsidRPr="00F50887">
        <w:rPr>
          <w:rFonts w:ascii="Courier New" w:hAnsi="Courier New" w:cs="Courier New"/>
          <w:color w:val="ABB2BF"/>
          <w:lang w:val="en-US"/>
        </w:rPr>
        <w:t>dict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>modulus</w:t>
      </w:r>
      <w:r w:rsidRPr="00F50887">
        <w:rPr>
          <w:rFonts w:ascii="Courier New" w:hAnsi="Courier New" w:cs="Courier New"/>
          <w:color w:val="61AFEF"/>
          <w:lang w:val="en-US"/>
        </w:rPr>
        <w:t>=</w:t>
      </w:r>
      <w:r w:rsidRPr="00F50887">
        <w:rPr>
          <w:rFonts w:ascii="Courier New" w:hAnsi="Courier New" w:cs="Courier New"/>
          <w:color w:val="D19A66"/>
          <w:lang w:val="en-US"/>
        </w:rPr>
        <w:t xml:space="preserve">2 </w:t>
      </w:r>
      <w:r w:rsidRPr="00F50887">
        <w:rPr>
          <w:rFonts w:ascii="Courier New" w:hAnsi="Courier New" w:cs="Courier New"/>
          <w:color w:val="61AFEF"/>
          <w:lang w:val="en-US"/>
        </w:rPr>
        <w:t xml:space="preserve">** </w:t>
      </w:r>
      <w:r w:rsidRPr="00F50887">
        <w:rPr>
          <w:rFonts w:ascii="Courier New" w:hAnsi="Courier New" w:cs="Courier New"/>
          <w:color w:val="D19A66"/>
          <w:lang w:val="en-US"/>
        </w:rPr>
        <w:t>31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a</w:t>
      </w:r>
      <w:r w:rsidRPr="00F50887">
        <w:rPr>
          <w:rFonts w:ascii="Courier New" w:hAnsi="Courier New" w:cs="Courier New"/>
          <w:color w:val="61AFEF"/>
          <w:lang w:val="en-US"/>
        </w:rPr>
        <w:t>=</w:t>
      </w:r>
      <w:r w:rsidRPr="00F50887">
        <w:rPr>
          <w:rFonts w:ascii="Courier New" w:hAnsi="Courier New" w:cs="Courier New"/>
          <w:color w:val="D19A66"/>
          <w:lang w:val="en-US"/>
        </w:rPr>
        <w:t>16807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seed</w:t>
      </w:r>
      <w:r w:rsidRPr="00F50887">
        <w:rPr>
          <w:rFonts w:ascii="Courier New" w:hAnsi="Courier New" w:cs="Courier New"/>
          <w:color w:val="61AFEF"/>
          <w:lang w:val="en-US"/>
        </w:rPr>
        <w:t>=</w:t>
      </w:r>
      <w:r w:rsidRPr="00F50887">
        <w:rPr>
          <w:rFonts w:ascii="Courier New" w:hAnsi="Courier New" w:cs="Courier New"/>
          <w:color w:val="D19A66"/>
          <w:lang w:val="en-US"/>
        </w:rPr>
        <w:t>16807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count</w:t>
      </w:r>
      <w:r w:rsidRPr="00F50887">
        <w:rPr>
          <w:rFonts w:ascii="Courier New" w:hAnsi="Courier New" w:cs="Courier New"/>
          <w:color w:val="61AFEF"/>
          <w:lang w:val="en-US"/>
        </w:rPr>
        <w:t>=</w:t>
      </w:r>
      <w:r w:rsidRPr="00F50887">
        <w:rPr>
          <w:rFonts w:ascii="Courier New" w:hAnsi="Courier New" w:cs="Courier New"/>
          <w:color w:val="D19A66"/>
          <w:lang w:val="en-US"/>
        </w:rPr>
        <w:t>1000</w:t>
      </w:r>
      <w:r w:rsidRPr="00F50887">
        <w:rPr>
          <w:rFonts w:ascii="Courier New" w:hAnsi="Courier New" w:cs="Courier New"/>
          <w:color w:val="A6B2C0"/>
          <w:lang w:val="en-US"/>
        </w:rPr>
        <w:t>)</w:t>
      </w:r>
      <w:r w:rsidRPr="00F50887">
        <w:rPr>
          <w:rFonts w:ascii="Courier New" w:hAnsi="Courier New" w:cs="Courier New"/>
          <w:color w:val="A6B2C0"/>
          <w:lang w:val="en-US"/>
        </w:rPr>
        <w:br/>
        <w:t xml:space="preserve">    </w:t>
      </w:r>
      <w:r w:rsidRPr="00F50887">
        <w:rPr>
          <w:rFonts w:ascii="Courier New" w:hAnsi="Courier New" w:cs="Courier New"/>
          <w:color w:val="ABB2BF"/>
          <w:lang w:val="en-US"/>
        </w:rPr>
        <w:t xml:space="preserve">distr </w:t>
      </w:r>
      <w:r w:rsidRPr="00F50887">
        <w:rPr>
          <w:rFonts w:ascii="Courier New" w:hAnsi="Courier New" w:cs="Courier New"/>
          <w:color w:val="61AFEF"/>
          <w:lang w:val="en-US"/>
        </w:rPr>
        <w:t xml:space="preserve">= </w:t>
      </w:r>
      <w:r w:rsidRPr="00F50887">
        <w:rPr>
          <w:rFonts w:ascii="Courier New" w:hAnsi="Courier New" w:cs="Courier New"/>
          <w:color w:val="A6B2C0"/>
          <w:lang w:val="en-US"/>
        </w:rPr>
        <w:t>{</w:t>
      </w:r>
      <w:r w:rsidRPr="00F50887">
        <w:rPr>
          <w:rFonts w:ascii="Courier New" w:hAnsi="Courier New" w:cs="Courier New"/>
          <w:color w:val="98C379"/>
          <w:lang w:val="en-US"/>
        </w:rPr>
        <w:t>"Normal distribution"</w:t>
      </w:r>
      <w:r w:rsidRPr="00F50887">
        <w:rPr>
          <w:rFonts w:ascii="Courier New" w:hAnsi="Courier New" w:cs="Courier New"/>
          <w:color w:val="61AFEF"/>
          <w:lang w:val="en-US"/>
        </w:rPr>
        <w:t>:</w:t>
      </w:r>
      <w:r w:rsidRPr="00F50887">
        <w:rPr>
          <w:rFonts w:ascii="Courier New" w:hAnsi="Courier New" w:cs="Courier New"/>
          <w:color w:val="61AFEF"/>
          <w:lang w:val="en-US"/>
        </w:rPr>
        <w:br/>
        <w:t xml:space="preserve">                 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>normal_generator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>mu</w:t>
      </w:r>
      <w:r w:rsidRPr="00F50887">
        <w:rPr>
          <w:rFonts w:ascii="Courier New" w:hAnsi="Courier New" w:cs="Courier New"/>
          <w:color w:val="61AFEF"/>
          <w:lang w:val="en-US"/>
        </w:rPr>
        <w:t>=</w:t>
      </w:r>
      <w:r w:rsidRPr="00F50887">
        <w:rPr>
          <w:rFonts w:ascii="Courier New" w:hAnsi="Courier New" w:cs="Courier New"/>
          <w:color w:val="D19A66"/>
          <w:lang w:val="en-US"/>
        </w:rPr>
        <w:t>5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sigma2</w:t>
      </w:r>
      <w:r w:rsidRPr="00F50887">
        <w:rPr>
          <w:rFonts w:ascii="Courier New" w:hAnsi="Courier New" w:cs="Courier New"/>
          <w:color w:val="61AFEF"/>
          <w:lang w:val="en-US"/>
        </w:rPr>
        <w:t>=</w:t>
      </w:r>
      <w:r w:rsidRPr="00F50887">
        <w:rPr>
          <w:rFonts w:ascii="Courier New" w:hAnsi="Courier New" w:cs="Courier New"/>
          <w:color w:val="D19A66"/>
          <w:lang w:val="en-US"/>
        </w:rPr>
        <w:t>25</w:t>
      </w:r>
      <w:r w:rsidRPr="00F50887">
        <w:rPr>
          <w:rFonts w:ascii="Courier New" w:hAnsi="Courier New" w:cs="Courier New"/>
          <w:color w:val="A6B2C0"/>
          <w:lang w:val="en-US"/>
        </w:rPr>
        <w:t>,</w:t>
      </w:r>
      <w:r w:rsidRPr="00F50887">
        <w:rPr>
          <w:rFonts w:ascii="Courier New" w:hAnsi="Courier New" w:cs="Courier New"/>
          <w:color w:val="A6B2C0"/>
          <w:lang w:val="en-US"/>
        </w:rPr>
        <w:br/>
        <w:t xml:space="preserve">                                   </w:t>
      </w:r>
      <w:r w:rsidRPr="00F50887">
        <w:rPr>
          <w:rFonts w:ascii="Courier New" w:hAnsi="Courier New" w:cs="Courier New"/>
          <w:color w:val="61AFEF"/>
          <w:lang w:val="en-US"/>
        </w:rPr>
        <w:t>**</w:t>
      </w:r>
      <w:r w:rsidRPr="00F50887">
        <w:rPr>
          <w:rFonts w:ascii="Courier New" w:hAnsi="Courier New" w:cs="Courier New"/>
          <w:color w:val="ABB2BF"/>
          <w:lang w:val="en-US"/>
        </w:rPr>
        <w:t>mcg_params</w:t>
      </w:r>
      <w:r w:rsidRPr="00F50887">
        <w:rPr>
          <w:rFonts w:ascii="Courier New" w:hAnsi="Courier New" w:cs="Courier New"/>
          <w:color w:val="A6B2C0"/>
          <w:lang w:val="en-US"/>
        </w:rPr>
        <w:t xml:space="preserve">), </w:t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lambda </w:t>
      </w:r>
      <w:r w:rsidRPr="00F50887">
        <w:rPr>
          <w:rFonts w:ascii="Courier New" w:hAnsi="Courier New" w:cs="Courier New"/>
          <w:color w:val="ABB2BF"/>
          <w:lang w:val="en-US"/>
        </w:rPr>
        <w:t>x</w:t>
      </w:r>
      <w:r w:rsidRPr="00F50887">
        <w:rPr>
          <w:rFonts w:ascii="Courier New" w:hAnsi="Courier New" w:cs="Courier New"/>
          <w:color w:val="61AFEF"/>
          <w:lang w:val="en-US"/>
        </w:rPr>
        <w:t xml:space="preserve">: </w:t>
      </w:r>
      <w:r w:rsidRPr="00F50887">
        <w:rPr>
          <w:rFonts w:ascii="Courier New" w:hAnsi="Courier New" w:cs="Courier New"/>
          <w:color w:val="ABB2BF"/>
          <w:lang w:val="en-US"/>
        </w:rPr>
        <w:t>normal_distribution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>x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mu</w:t>
      </w:r>
      <w:r w:rsidRPr="00F50887">
        <w:rPr>
          <w:rFonts w:ascii="Courier New" w:hAnsi="Courier New" w:cs="Courier New"/>
          <w:color w:val="61AFEF"/>
          <w:lang w:val="en-US"/>
        </w:rPr>
        <w:t>=</w:t>
      </w:r>
      <w:r w:rsidRPr="00F50887">
        <w:rPr>
          <w:rFonts w:ascii="Courier New" w:hAnsi="Courier New" w:cs="Courier New"/>
          <w:color w:val="D19A66"/>
          <w:lang w:val="en-US"/>
        </w:rPr>
        <w:t>5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sigma2</w:t>
      </w:r>
      <w:r w:rsidRPr="00F50887">
        <w:rPr>
          <w:rFonts w:ascii="Courier New" w:hAnsi="Courier New" w:cs="Courier New"/>
          <w:color w:val="61AFEF"/>
          <w:lang w:val="en-US"/>
        </w:rPr>
        <w:t>=</w:t>
      </w:r>
      <w:r w:rsidRPr="00F50887">
        <w:rPr>
          <w:rFonts w:ascii="Courier New" w:hAnsi="Courier New" w:cs="Courier New"/>
          <w:color w:val="D19A66"/>
          <w:lang w:val="en-US"/>
        </w:rPr>
        <w:t>25</w:t>
      </w:r>
      <w:r w:rsidRPr="00F50887">
        <w:rPr>
          <w:rFonts w:ascii="Courier New" w:hAnsi="Courier New" w:cs="Courier New"/>
          <w:color w:val="A6B2C0"/>
          <w:lang w:val="en-US"/>
        </w:rPr>
        <w:t>)),</w:t>
      </w:r>
      <w:r w:rsidRPr="00F50887">
        <w:rPr>
          <w:rFonts w:ascii="Courier New" w:hAnsi="Courier New" w:cs="Courier New"/>
          <w:color w:val="A6B2C0"/>
          <w:lang w:val="en-US"/>
        </w:rPr>
        <w:br/>
        <w:t xml:space="preserve">             </w:t>
      </w:r>
      <w:r w:rsidRPr="00F50887">
        <w:rPr>
          <w:rFonts w:ascii="Courier New" w:hAnsi="Courier New" w:cs="Courier New"/>
          <w:color w:val="98C379"/>
          <w:lang w:val="en-US"/>
        </w:rPr>
        <w:t>"Exponential distribution"</w:t>
      </w:r>
      <w:r w:rsidRPr="00F50887">
        <w:rPr>
          <w:rFonts w:ascii="Courier New" w:hAnsi="Courier New" w:cs="Courier New"/>
          <w:color w:val="61AFEF"/>
          <w:lang w:val="en-US"/>
        </w:rPr>
        <w:t>:</w:t>
      </w:r>
      <w:r w:rsidRPr="00F50887">
        <w:rPr>
          <w:rFonts w:ascii="Courier New" w:hAnsi="Courier New" w:cs="Courier New"/>
          <w:color w:val="61AFEF"/>
          <w:lang w:val="en-US"/>
        </w:rPr>
        <w:br/>
        <w:t xml:space="preserve">                 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>exponential_generator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D19A66"/>
          <w:lang w:val="en-US"/>
        </w:rPr>
        <w:t>4</w:t>
      </w:r>
      <w:r w:rsidRPr="00F50887">
        <w:rPr>
          <w:rFonts w:ascii="Courier New" w:hAnsi="Courier New" w:cs="Courier New"/>
          <w:color w:val="A6B2C0"/>
          <w:lang w:val="en-US"/>
        </w:rPr>
        <w:t>,</w:t>
      </w:r>
      <w:r w:rsidRPr="00F50887">
        <w:rPr>
          <w:rFonts w:ascii="Courier New" w:hAnsi="Courier New" w:cs="Courier New"/>
          <w:color w:val="A6B2C0"/>
          <w:lang w:val="en-US"/>
        </w:rPr>
        <w:br/>
        <w:t xml:space="preserve">                                        </w:t>
      </w:r>
      <w:r w:rsidRPr="00F50887">
        <w:rPr>
          <w:rFonts w:ascii="Courier New" w:hAnsi="Courier New" w:cs="Courier New"/>
          <w:color w:val="ABB2BF"/>
          <w:lang w:val="en-US"/>
        </w:rPr>
        <w:t>mcg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61AFEF"/>
          <w:lang w:val="en-US"/>
        </w:rPr>
        <w:t>**</w:t>
      </w:r>
      <w:r w:rsidRPr="00F50887">
        <w:rPr>
          <w:rFonts w:ascii="Courier New" w:hAnsi="Courier New" w:cs="Courier New"/>
          <w:color w:val="ABB2BF"/>
          <w:lang w:val="en-US"/>
        </w:rPr>
        <w:t>mcg_params</w:t>
      </w:r>
      <w:r w:rsidRPr="00F50887">
        <w:rPr>
          <w:rFonts w:ascii="Courier New" w:hAnsi="Courier New" w:cs="Courier New"/>
          <w:color w:val="A6B2C0"/>
          <w:lang w:val="en-US"/>
        </w:rPr>
        <w:t xml:space="preserve">)), </w:t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lambda </w:t>
      </w:r>
      <w:r w:rsidRPr="00F50887">
        <w:rPr>
          <w:rFonts w:ascii="Courier New" w:hAnsi="Courier New" w:cs="Courier New"/>
          <w:color w:val="ABB2BF"/>
          <w:lang w:val="en-US"/>
        </w:rPr>
        <w:t>x</w:t>
      </w:r>
      <w:r w:rsidRPr="00F50887">
        <w:rPr>
          <w:rFonts w:ascii="Courier New" w:hAnsi="Courier New" w:cs="Courier New"/>
          <w:color w:val="61AFEF"/>
          <w:lang w:val="en-US"/>
        </w:rPr>
        <w:t xml:space="preserve">: </w:t>
      </w:r>
      <w:r w:rsidRPr="00F50887">
        <w:rPr>
          <w:rFonts w:ascii="Courier New" w:hAnsi="Courier New" w:cs="Courier New"/>
          <w:color w:val="ABB2BF"/>
          <w:lang w:val="en-US"/>
        </w:rPr>
        <w:t>exponential_distribution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>x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D19A66"/>
          <w:lang w:val="en-US"/>
        </w:rPr>
        <w:t>4</w:t>
      </w:r>
      <w:r w:rsidRPr="00F50887">
        <w:rPr>
          <w:rFonts w:ascii="Courier New" w:hAnsi="Courier New" w:cs="Courier New"/>
          <w:color w:val="A6B2C0"/>
          <w:lang w:val="en-US"/>
        </w:rPr>
        <w:t>)),</w:t>
      </w:r>
      <w:r w:rsidRPr="00F50887">
        <w:rPr>
          <w:rFonts w:ascii="Courier New" w:hAnsi="Courier New" w:cs="Courier New"/>
          <w:color w:val="A6B2C0"/>
          <w:lang w:val="en-US"/>
        </w:rPr>
        <w:br/>
        <w:t xml:space="preserve">             </w:t>
      </w:r>
      <w:r w:rsidRPr="00F50887">
        <w:rPr>
          <w:rFonts w:ascii="Courier New" w:hAnsi="Courier New" w:cs="Courier New"/>
          <w:color w:val="98C379"/>
          <w:lang w:val="en-US"/>
        </w:rPr>
        <w:t>"Laplace distribution"</w:t>
      </w:r>
      <w:r w:rsidRPr="00F50887">
        <w:rPr>
          <w:rFonts w:ascii="Courier New" w:hAnsi="Courier New" w:cs="Courier New"/>
          <w:color w:val="61AFEF"/>
          <w:lang w:val="en-US"/>
        </w:rPr>
        <w:t>:</w:t>
      </w:r>
      <w:r w:rsidRPr="00F50887">
        <w:rPr>
          <w:rFonts w:ascii="Courier New" w:hAnsi="Courier New" w:cs="Courier New"/>
          <w:color w:val="61AFEF"/>
          <w:lang w:val="en-US"/>
        </w:rPr>
        <w:br/>
        <w:t xml:space="preserve">                 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>laplace_generator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D19A66"/>
          <w:lang w:val="en-US"/>
        </w:rPr>
        <w:t>1</w:t>
      </w:r>
      <w:r w:rsidRPr="00F50887">
        <w:rPr>
          <w:rFonts w:ascii="Courier New" w:hAnsi="Courier New" w:cs="Courier New"/>
          <w:color w:val="A6B2C0"/>
          <w:lang w:val="en-US"/>
        </w:rPr>
        <w:t>,</w:t>
      </w:r>
      <w:r w:rsidRPr="00F50887">
        <w:rPr>
          <w:rFonts w:ascii="Courier New" w:hAnsi="Courier New" w:cs="Courier New"/>
          <w:color w:val="A6B2C0"/>
          <w:lang w:val="en-US"/>
        </w:rPr>
        <w:br/>
        <w:t xml:space="preserve">                                    </w:t>
      </w:r>
      <w:r w:rsidRPr="00F50887">
        <w:rPr>
          <w:rFonts w:ascii="Courier New" w:hAnsi="Courier New" w:cs="Courier New"/>
          <w:color w:val="ABB2BF"/>
          <w:lang w:val="en-US"/>
        </w:rPr>
        <w:t>mcg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61AFEF"/>
          <w:lang w:val="en-US"/>
        </w:rPr>
        <w:t>**</w:t>
      </w:r>
      <w:r w:rsidRPr="00F50887">
        <w:rPr>
          <w:rFonts w:ascii="Courier New" w:hAnsi="Courier New" w:cs="Courier New"/>
          <w:color w:val="ABB2BF"/>
          <w:lang w:val="en-US"/>
        </w:rPr>
        <w:t>mcg_params</w:t>
      </w:r>
      <w:r w:rsidRPr="00F50887">
        <w:rPr>
          <w:rFonts w:ascii="Courier New" w:hAnsi="Courier New" w:cs="Courier New"/>
          <w:color w:val="A6B2C0"/>
          <w:lang w:val="en-US"/>
        </w:rPr>
        <w:t xml:space="preserve">)), </w:t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lambda </w:t>
      </w:r>
      <w:r w:rsidRPr="00F50887">
        <w:rPr>
          <w:rFonts w:ascii="Courier New" w:hAnsi="Courier New" w:cs="Courier New"/>
          <w:color w:val="ABB2BF"/>
          <w:lang w:val="en-US"/>
        </w:rPr>
        <w:t>x</w:t>
      </w:r>
      <w:r w:rsidRPr="00F50887">
        <w:rPr>
          <w:rFonts w:ascii="Courier New" w:hAnsi="Courier New" w:cs="Courier New"/>
          <w:color w:val="61AFEF"/>
          <w:lang w:val="en-US"/>
        </w:rPr>
        <w:t xml:space="preserve">: </w:t>
      </w:r>
      <w:r w:rsidRPr="00F50887">
        <w:rPr>
          <w:rFonts w:ascii="Courier New" w:hAnsi="Courier New" w:cs="Courier New"/>
          <w:color w:val="ABB2BF"/>
          <w:lang w:val="en-US"/>
        </w:rPr>
        <w:t>laplace_distribution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>x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D19A66"/>
          <w:lang w:val="en-US"/>
        </w:rPr>
        <w:t>1</w:t>
      </w:r>
      <w:r w:rsidRPr="00F50887">
        <w:rPr>
          <w:rFonts w:ascii="Courier New" w:hAnsi="Courier New" w:cs="Courier New"/>
          <w:color w:val="A6B2C0"/>
          <w:lang w:val="en-US"/>
        </w:rPr>
        <w:t>))}</w:t>
      </w:r>
      <w:r w:rsidRPr="00F50887">
        <w:rPr>
          <w:rFonts w:ascii="Courier New" w:hAnsi="Courier New" w:cs="Courier New"/>
          <w:color w:val="A6B2C0"/>
          <w:lang w:val="en-US"/>
        </w:rPr>
        <w:br/>
      </w:r>
      <w:r w:rsidRPr="00F50887">
        <w:rPr>
          <w:rFonts w:ascii="Courier New" w:hAnsi="Courier New" w:cs="Courier New"/>
          <w:color w:val="A6B2C0"/>
          <w:lang w:val="en-US"/>
        </w:rPr>
        <w:br/>
        <w:t xml:space="preserve">    </w:t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for </w:t>
      </w:r>
      <w:r w:rsidRPr="00F50887">
        <w:rPr>
          <w:rFonts w:ascii="Courier New" w:hAnsi="Courier New" w:cs="Courier New"/>
          <w:color w:val="ABB2BF"/>
          <w:lang w:val="en-US"/>
        </w:rPr>
        <w:t>name</w:t>
      </w:r>
      <w:r w:rsidRPr="00F50887">
        <w:rPr>
          <w:rFonts w:ascii="Courier New" w:hAnsi="Courier New" w:cs="Courier New"/>
          <w:color w:val="A6B2C0"/>
          <w:lang w:val="en-US"/>
        </w:rPr>
        <w:t>, (</w:t>
      </w:r>
      <w:r w:rsidRPr="00F50887">
        <w:rPr>
          <w:rFonts w:ascii="Courier New" w:hAnsi="Courier New" w:cs="Courier New"/>
          <w:color w:val="ABB2BF"/>
          <w:lang w:val="en-US"/>
        </w:rPr>
        <w:t>generator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func</w:t>
      </w:r>
      <w:r w:rsidRPr="00F50887">
        <w:rPr>
          <w:rFonts w:ascii="Courier New" w:hAnsi="Courier New" w:cs="Courier New"/>
          <w:color w:val="A6B2C0"/>
          <w:lang w:val="en-US"/>
        </w:rPr>
        <w:t xml:space="preserve">) </w:t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in </w:t>
      </w:r>
      <w:r w:rsidRPr="00F50887">
        <w:rPr>
          <w:rFonts w:ascii="Courier New" w:hAnsi="Courier New" w:cs="Courier New"/>
          <w:color w:val="ABB2BF"/>
          <w:lang w:val="en-US"/>
        </w:rPr>
        <w:t>distr</w:t>
      </w:r>
      <w:r w:rsidRPr="00F50887">
        <w:rPr>
          <w:rFonts w:ascii="Courier New" w:hAnsi="Courier New" w:cs="Courier New"/>
          <w:color w:val="A6B2C0"/>
          <w:lang w:val="en-US"/>
        </w:rPr>
        <w:t>.</w:t>
      </w:r>
      <w:r w:rsidRPr="00F50887">
        <w:rPr>
          <w:rFonts w:ascii="Courier New" w:hAnsi="Courier New" w:cs="Courier New"/>
          <w:color w:val="ABB2BF"/>
          <w:lang w:val="en-US"/>
        </w:rPr>
        <w:t>items</w:t>
      </w:r>
      <w:r w:rsidRPr="00F50887">
        <w:rPr>
          <w:rFonts w:ascii="Courier New" w:hAnsi="Courier New" w:cs="Courier New"/>
          <w:color w:val="A6B2C0"/>
          <w:lang w:val="en-US"/>
        </w:rPr>
        <w:t>()</w:t>
      </w:r>
      <w:r w:rsidRPr="00F50887">
        <w:rPr>
          <w:rFonts w:ascii="Courier New" w:hAnsi="Courier New" w:cs="Courier New"/>
          <w:color w:val="61AFEF"/>
          <w:lang w:val="en-US"/>
        </w:rPr>
        <w:t>:</w:t>
      </w:r>
      <w:r w:rsidRPr="00F50887">
        <w:rPr>
          <w:rFonts w:ascii="Courier New" w:hAnsi="Courier New" w:cs="Courier New"/>
          <w:color w:val="61AFEF"/>
          <w:lang w:val="en-US"/>
        </w:rPr>
        <w:br/>
        <w:t xml:space="preserve">        </w:t>
      </w:r>
      <w:r w:rsidRPr="00F50887">
        <w:rPr>
          <w:rFonts w:ascii="Courier New" w:hAnsi="Courier New" w:cs="Courier New"/>
          <w:color w:val="ABB2BF"/>
          <w:lang w:val="en-US"/>
        </w:rPr>
        <w:t>print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>name</w:t>
      </w:r>
      <w:r w:rsidRPr="00F50887">
        <w:rPr>
          <w:rFonts w:ascii="Courier New" w:hAnsi="Courier New" w:cs="Courier New"/>
          <w:color w:val="A6B2C0"/>
          <w:lang w:val="en-US"/>
        </w:rPr>
        <w:t>)</w:t>
      </w:r>
      <w:r w:rsidRPr="00F50887">
        <w:rPr>
          <w:rFonts w:ascii="Courier New" w:hAnsi="Courier New" w:cs="Courier New"/>
          <w:color w:val="A6B2C0"/>
          <w:lang w:val="en-US"/>
        </w:rPr>
        <w:br/>
        <w:t xml:space="preserve">        </w:t>
      </w:r>
      <w:r w:rsidRPr="00F50887">
        <w:rPr>
          <w:rFonts w:ascii="Courier New" w:hAnsi="Courier New" w:cs="Courier New"/>
          <w:color w:val="ABB2BF"/>
          <w:lang w:val="en-US"/>
        </w:rPr>
        <w:t xml:space="preserve">seq </w:t>
      </w:r>
      <w:r w:rsidRPr="00F50887">
        <w:rPr>
          <w:rFonts w:ascii="Courier New" w:hAnsi="Courier New" w:cs="Courier New"/>
          <w:color w:val="61AFEF"/>
          <w:lang w:val="en-US"/>
        </w:rPr>
        <w:t xml:space="preserve">= </w:t>
      </w:r>
      <w:r w:rsidRPr="00F50887">
        <w:rPr>
          <w:rFonts w:ascii="Courier New" w:hAnsi="Courier New" w:cs="Courier New"/>
          <w:color w:val="ABB2BF"/>
          <w:lang w:val="en-US"/>
        </w:rPr>
        <w:t>list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>generator</w:t>
      </w:r>
      <w:r w:rsidRPr="00F50887">
        <w:rPr>
          <w:rFonts w:ascii="Courier New" w:hAnsi="Courier New" w:cs="Courier New"/>
          <w:color w:val="A6B2C0"/>
          <w:lang w:val="en-US"/>
        </w:rPr>
        <w:t>)</w:t>
      </w:r>
      <w:r w:rsidRPr="00F50887">
        <w:rPr>
          <w:rFonts w:ascii="Courier New" w:hAnsi="Courier New" w:cs="Courier New"/>
          <w:color w:val="A6B2C0"/>
          <w:lang w:val="en-US"/>
        </w:rPr>
        <w:br/>
        <w:t xml:space="preserve">        </w:t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if </w:t>
      </w:r>
      <w:r w:rsidRPr="00F50887">
        <w:rPr>
          <w:rFonts w:ascii="Courier New" w:hAnsi="Courier New" w:cs="Courier New"/>
          <w:color w:val="ABB2BF"/>
          <w:lang w:val="en-US"/>
        </w:rPr>
        <w:t>func</w:t>
      </w:r>
      <w:r w:rsidRPr="00F50887">
        <w:rPr>
          <w:rFonts w:ascii="Courier New" w:hAnsi="Courier New" w:cs="Courier New"/>
          <w:color w:val="61AFEF"/>
          <w:lang w:val="en-US"/>
        </w:rPr>
        <w:t>:</w:t>
      </w:r>
      <w:r w:rsidRPr="00F50887">
        <w:rPr>
          <w:rFonts w:ascii="Courier New" w:hAnsi="Courier New" w:cs="Courier New"/>
          <w:color w:val="61AFEF"/>
          <w:lang w:val="en-US"/>
        </w:rPr>
        <w:br/>
        <w:t xml:space="preserve">            </w:t>
      </w:r>
      <w:r w:rsidRPr="00F50887">
        <w:rPr>
          <w:rFonts w:ascii="Courier New" w:hAnsi="Courier New" w:cs="Courier New"/>
          <w:color w:val="ABB2BF"/>
          <w:lang w:val="en-US"/>
        </w:rPr>
        <w:t>print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98C379"/>
          <w:lang w:val="en-US"/>
        </w:rPr>
        <w:t>"Pearson criterion:"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test_criterion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>pearson_criterion</w:t>
      </w:r>
      <w:r w:rsidRPr="00F50887">
        <w:rPr>
          <w:rFonts w:ascii="Courier New" w:hAnsi="Courier New" w:cs="Courier New"/>
          <w:color w:val="A6B2C0"/>
          <w:lang w:val="en-US"/>
        </w:rPr>
        <w:t>, (</w:t>
      </w:r>
      <w:r w:rsidRPr="00F50887">
        <w:rPr>
          <w:rFonts w:ascii="Courier New" w:hAnsi="Courier New" w:cs="Courier New"/>
          <w:color w:val="ABB2BF"/>
          <w:lang w:val="en-US"/>
        </w:rPr>
        <w:t>seq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D19A66"/>
          <w:lang w:val="en-US"/>
        </w:rPr>
        <w:t>25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func</w:t>
      </w:r>
      <w:r w:rsidRPr="00F50887">
        <w:rPr>
          <w:rFonts w:ascii="Courier New" w:hAnsi="Courier New" w:cs="Courier New"/>
          <w:color w:val="A6B2C0"/>
          <w:lang w:val="en-US"/>
        </w:rPr>
        <w:t>)))</w:t>
      </w:r>
      <w:r w:rsidRPr="00F50887">
        <w:rPr>
          <w:rFonts w:ascii="Courier New" w:hAnsi="Courier New" w:cs="Courier New"/>
          <w:color w:val="A6B2C0"/>
          <w:lang w:val="en-US"/>
        </w:rPr>
        <w:br/>
        <w:t xml:space="preserve">            </w:t>
      </w:r>
      <w:r w:rsidRPr="00F50887">
        <w:rPr>
          <w:rFonts w:ascii="Courier New" w:hAnsi="Courier New" w:cs="Courier New"/>
          <w:color w:val="ABB2BF"/>
          <w:lang w:val="en-US"/>
        </w:rPr>
        <w:t>print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98C379"/>
          <w:lang w:val="en-US"/>
        </w:rPr>
        <w:t>"Kolmogorov criterion:"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test_criterion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>kolmogorov_criterion</w:t>
      </w:r>
      <w:r w:rsidRPr="00F50887">
        <w:rPr>
          <w:rFonts w:ascii="Courier New" w:hAnsi="Courier New" w:cs="Courier New"/>
          <w:color w:val="A6B2C0"/>
          <w:lang w:val="en-US"/>
        </w:rPr>
        <w:t>, (</w:t>
      </w:r>
      <w:r w:rsidRPr="00F50887">
        <w:rPr>
          <w:rFonts w:ascii="Courier New" w:hAnsi="Courier New" w:cs="Courier New"/>
          <w:color w:val="ABB2BF"/>
          <w:lang w:val="en-US"/>
        </w:rPr>
        <w:t>seq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D19A66"/>
          <w:lang w:val="en-US"/>
        </w:rPr>
        <w:t>25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func</w:t>
      </w:r>
      <w:r w:rsidRPr="00F50887">
        <w:rPr>
          <w:rFonts w:ascii="Courier New" w:hAnsi="Courier New" w:cs="Courier New"/>
          <w:color w:val="A6B2C0"/>
          <w:lang w:val="en-US"/>
        </w:rPr>
        <w:t>)))</w:t>
      </w:r>
      <w:r w:rsidRPr="00F50887">
        <w:rPr>
          <w:rFonts w:ascii="Courier New" w:hAnsi="Courier New" w:cs="Courier New"/>
          <w:color w:val="A6B2C0"/>
          <w:lang w:val="en-US"/>
        </w:rPr>
        <w:br/>
        <w:t xml:space="preserve">        </w:t>
      </w:r>
      <w:r w:rsidRPr="00F50887">
        <w:rPr>
          <w:rFonts w:ascii="Courier New" w:hAnsi="Courier New" w:cs="Courier New"/>
          <w:color w:val="ABB2BF"/>
          <w:lang w:val="en-US"/>
        </w:rPr>
        <w:t xml:space="preserve">m </w:t>
      </w:r>
      <w:r w:rsidRPr="00F50887">
        <w:rPr>
          <w:rFonts w:ascii="Courier New" w:hAnsi="Courier New" w:cs="Courier New"/>
          <w:color w:val="61AFEF"/>
          <w:lang w:val="en-US"/>
        </w:rPr>
        <w:t xml:space="preserve">= </w:t>
      </w:r>
      <w:r w:rsidRPr="00F50887">
        <w:rPr>
          <w:rFonts w:ascii="Courier New" w:hAnsi="Courier New" w:cs="Courier New"/>
          <w:color w:val="ABB2BF"/>
          <w:lang w:val="en-US"/>
        </w:rPr>
        <w:t>expectation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>seq</w:t>
      </w:r>
      <w:r w:rsidRPr="00F50887">
        <w:rPr>
          <w:rFonts w:ascii="Courier New" w:hAnsi="Courier New" w:cs="Courier New"/>
          <w:color w:val="A6B2C0"/>
          <w:lang w:val="en-US"/>
        </w:rPr>
        <w:t>)</w:t>
      </w:r>
      <w:r w:rsidRPr="00F50887">
        <w:rPr>
          <w:rFonts w:ascii="Courier New" w:hAnsi="Courier New" w:cs="Courier New"/>
          <w:color w:val="A6B2C0"/>
          <w:lang w:val="en-US"/>
        </w:rPr>
        <w:br/>
        <w:t xml:space="preserve">        </w:t>
      </w:r>
      <w:r w:rsidRPr="00F50887">
        <w:rPr>
          <w:rFonts w:ascii="Courier New" w:hAnsi="Courier New" w:cs="Courier New"/>
          <w:color w:val="ABB2BF"/>
          <w:lang w:val="en-US"/>
        </w:rPr>
        <w:t>print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98C379"/>
          <w:lang w:val="en-US"/>
        </w:rPr>
        <w:t>"Mean"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m</w:t>
      </w:r>
      <w:r w:rsidRPr="00F50887">
        <w:rPr>
          <w:rFonts w:ascii="Courier New" w:hAnsi="Courier New" w:cs="Courier New"/>
          <w:color w:val="A6B2C0"/>
          <w:lang w:val="en-US"/>
        </w:rPr>
        <w:t>)</w:t>
      </w:r>
      <w:r w:rsidRPr="00F50887">
        <w:rPr>
          <w:rFonts w:ascii="Courier New" w:hAnsi="Courier New" w:cs="Courier New"/>
          <w:color w:val="A6B2C0"/>
          <w:lang w:val="en-US"/>
        </w:rPr>
        <w:br/>
        <w:t xml:space="preserve">        </w:t>
      </w:r>
      <w:r w:rsidRPr="00F50887">
        <w:rPr>
          <w:rFonts w:ascii="Courier New" w:hAnsi="Courier New" w:cs="Courier New"/>
          <w:color w:val="ABB2BF"/>
          <w:lang w:val="en-US"/>
        </w:rPr>
        <w:t>print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98C379"/>
          <w:lang w:val="en-US"/>
        </w:rPr>
        <w:t>"Disp"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dispersion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>seq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m</w:t>
      </w:r>
      <w:r w:rsidRPr="00F50887">
        <w:rPr>
          <w:rFonts w:ascii="Courier New" w:hAnsi="Courier New" w:cs="Courier New"/>
          <w:color w:val="A6B2C0"/>
          <w:lang w:val="en-US"/>
        </w:rPr>
        <w:t>))</w:t>
      </w:r>
      <w:r w:rsidRPr="00F50887">
        <w:rPr>
          <w:rFonts w:ascii="Courier New" w:hAnsi="Courier New" w:cs="Courier New"/>
          <w:color w:val="A6B2C0"/>
          <w:lang w:val="en-US"/>
        </w:rPr>
        <w:br/>
        <w:t xml:space="preserve">        </w:t>
      </w:r>
      <w:r w:rsidRPr="00F50887">
        <w:rPr>
          <w:rFonts w:ascii="Courier New" w:hAnsi="Courier New" w:cs="Courier New"/>
          <w:color w:val="ABB2BF"/>
          <w:lang w:val="en-US"/>
        </w:rPr>
        <w:t>print</w:t>
      </w:r>
      <w:r w:rsidRPr="00F50887">
        <w:rPr>
          <w:rFonts w:ascii="Courier New" w:hAnsi="Courier New" w:cs="Courier New"/>
          <w:color w:val="A6B2C0"/>
          <w:lang w:val="en-US"/>
        </w:rPr>
        <w:t>()</w:t>
      </w:r>
    </w:p>
    <w:p w14:paraId="5C8FE216" w14:textId="3C60FF48" w:rsidR="00F50887" w:rsidRDefault="00F50887" w:rsidP="00F50887">
      <w:pPr>
        <w:spacing w:after="120"/>
        <w:ind w:firstLine="357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criteria.py</w:t>
      </w:r>
    </w:p>
    <w:p w14:paraId="478535DB" w14:textId="77777777" w:rsidR="00F50887" w:rsidRPr="00F50887" w:rsidRDefault="00F50887" w:rsidP="00F50887">
      <w:pPr>
        <w:pStyle w:val="HTML"/>
        <w:shd w:val="clear" w:color="auto" w:fill="282C34"/>
        <w:rPr>
          <w:color w:val="ABB2BF"/>
          <w:lang w:val="en-US"/>
        </w:rPr>
      </w:pPr>
      <w:r w:rsidRPr="00F50887">
        <w:rPr>
          <w:i/>
          <w:iCs/>
          <w:color w:val="C679DD"/>
          <w:lang w:val="en-US"/>
        </w:rPr>
        <w:t xml:space="preserve">import </w:t>
      </w:r>
      <w:r w:rsidRPr="00F50887">
        <w:rPr>
          <w:color w:val="ABB2BF"/>
          <w:lang w:val="en-US"/>
        </w:rPr>
        <w:t>math</w:t>
      </w:r>
      <w:r w:rsidRPr="00F50887">
        <w:rPr>
          <w:color w:val="ABB2BF"/>
          <w:lang w:val="en-US"/>
        </w:rPr>
        <w:br/>
      </w:r>
      <w:r w:rsidRPr="00F50887">
        <w:rPr>
          <w:color w:val="ABB2BF"/>
          <w:lang w:val="en-US"/>
        </w:rPr>
        <w:br/>
      </w:r>
      <w:r w:rsidRPr="00F50887">
        <w:rPr>
          <w:color w:val="ABB2BF"/>
          <w:lang w:val="en-US"/>
        </w:rPr>
        <w:br/>
      </w:r>
      <w:r w:rsidRPr="00F50887">
        <w:rPr>
          <w:i/>
          <w:iCs/>
          <w:color w:val="C679DD"/>
          <w:lang w:val="en-US"/>
        </w:rPr>
        <w:t xml:space="preserve">def </w:t>
      </w:r>
      <w:r w:rsidRPr="00F50887">
        <w:rPr>
          <w:color w:val="ABB2BF"/>
          <w:lang w:val="en-US"/>
        </w:rPr>
        <w:t>empirical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x</w:t>
      </w:r>
      <w:r w:rsidRPr="00F50887">
        <w:rPr>
          <w:color w:val="A6B2C0"/>
          <w:lang w:val="en-US"/>
        </w:rPr>
        <w:t xml:space="preserve">, </w:t>
      </w:r>
      <w:r w:rsidRPr="00F50887">
        <w:rPr>
          <w:color w:val="ABB2BF"/>
          <w:lang w:val="en-US"/>
        </w:rPr>
        <w:t>seq</w:t>
      </w:r>
      <w:r w:rsidRPr="00F50887">
        <w:rPr>
          <w:color w:val="A6B2C0"/>
          <w:lang w:val="en-US"/>
        </w:rPr>
        <w:t>)</w:t>
      </w:r>
      <w:r w:rsidRPr="00F50887">
        <w:rPr>
          <w:color w:val="61AFEF"/>
          <w:lang w:val="en-US"/>
        </w:rPr>
        <w:t>:</w:t>
      </w:r>
      <w:r w:rsidRPr="00F50887">
        <w:rPr>
          <w:color w:val="61AFEF"/>
          <w:lang w:val="en-US"/>
        </w:rPr>
        <w:br/>
        <w:t xml:space="preserve">    </w:t>
      </w:r>
      <w:r w:rsidRPr="00F50887">
        <w:rPr>
          <w:color w:val="ABB2BF"/>
          <w:lang w:val="en-US"/>
        </w:rPr>
        <w:t xml:space="preserve">res </w:t>
      </w:r>
      <w:r w:rsidRPr="00F50887">
        <w:rPr>
          <w:color w:val="61AFEF"/>
          <w:lang w:val="en-US"/>
        </w:rPr>
        <w:t xml:space="preserve">= </w:t>
      </w:r>
      <w:r w:rsidRPr="00F50887">
        <w:rPr>
          <w:color w:val="D19A66"/>
          <w:lang w:val="en-US"/>
        </w:rPr>
        <w:t>0</w:t>
      </w:r>
      <w:r w:rsidRPr="00F50887">
        <w:rPr>
          <w:color w:val="D19A66"/>
          <w:lang w:val="en-US"/>
        </w:rPr>
        <w:br/>
        <w:t xml:space="preserve">    </w:t>
      </w:r>
      <w:r w:rsidRPr="00F50887">
        <w:rPr>
          <w:i/>
          <w:iCs/>
          <w:color w:val="C679DD"/>
          <w:lang w:val="en-US"/>
        </w:rPr>
        <w:t xml:space="preserve">for </w:t>
      </w:r>
      <w:r w:rsidRPr="00F50887">
        <w:rPr>
          <w:color w:val="ABB2BF"/>
          <w:lang w:val="en-US"/>
        </w:rPr>
        <w:t xml:space="preserve">item </w:t>
      </w:r>
      <w:r w:rsidRPr="00F50887">
        <w:rPr>
          <w:i/>
          <w:iCs/>
          <w:color w:val="C679DD"/>
          <w:lang w:val="en-US"/>
        </w:rPr>
        <w:t xml:space="preserve">in </w:t>
      </w:r>
      <w:r w:rsidRPr="00F50887">
        <w:rPr>
          <w:color w:val="ABB2BF"/>
          <w:lang w:val="en-US"/>
        </w:rPr>
        <w:t>seq</w:t>
      </w:r>
      <w:r w:rsidRPr="00F50887">
        <w:rPr>
          <w:color w:val="61AFEF"/>
          <w:lang w:val="en-US"/>
        </w:rPr>
        <w:t>:</w:t>
      </w:r>
      <w:r w:rsidRPr="00F50887">
        <w:rPr>
          <w:color w:val="61AFEF"/>
          <w:lang w:val="en-US"/>
        </w:rPr>
        <w:br/>
        <w:t xml:space="preserve">        </w:t>
      </w:r>
      <w:r w:rsidRPr="00F50887">
        <w:rPr>
          <w:i/>
          <w:iCs/>
          <w:color w:val="C679DD"/>
          <w:lang w:val="en-US"/>
        </w:rPr>
        <w:t xml:space="preserve">if </w:t>
      </w:r>
      <w:r w:rsidRPr="00F50887">
        <w:rPr>
          <w:color w:val="ABB2BF"/>
          <w:lang w:val="en-US"/>
        </w:rPr>
        <w:t xml:space="preserve">item </w:t>
      </w:r>
      <w:r w:rsidRPr="00F50887">
        <w:rPr>
          <w:color w:val="61AFEF"/>
          <w:lang w:val="en-US"/>
        </w:rPr>
        <w:t xml:space="preserve">&lt; </w:t>
      </w:r>
      <w:r w:rsidRPr="00F50887">
        <w:rPr>
          <w:color w:val="ABB2BF"/>
          <w:lang w:val="en-US"/>
        </w:rPr>
        <w:t>x</w:t>
      </w:r>
      <w:r w:rsidRPr="00F50887">
        <w:rPr>
          <w:color w:val="61AFEF"/>
          <w:lang w:val="en-US"/>
        </w:rPr>
        <w:t>:</w:t>
      </w:r>
      <w:r w:rsidRPr="00F50887">
        <w:rPr>
          <w:color w:val="61AFEF"/>
          <w:lang w:val="en-US"/>
        </w:rPr>
        <w:br/>
        <w:t xml:space="preserve">            </w:t>
      </w:r>
      <w:r w:rsidRPr="00F50887">
        <w:rPr>
          <w:color w:val="ABB2BF"/>
          <w:lang w:val="en-US"/>
        </w:rPr>
        <w:t xml:space="preserve">res </w:t>
      </w:r>
      <w:r w:rsidRPr="00F50887">
        <w:rPr>
          <w:color w:val="61AFEF"/>
          <w:lang w:val="en-US"/>
        </w:rPr>
        <w:t xml:space="preserve">+= </w:t>
      </w:r>
      <w:r w:rsidRPr="00F50887">
        <w:rPr>
          <w:color w:val="D19A66"/>
          <w:lang w:val="en-US"/>
        </w:rPr>
        <w:t>1</w:t>
      </w:r>
      <w:r w:rsidRPr="00F50887">
        <w:rPr>
          <w:color w:val="D19A66"/>
          <w:lang w:val="en-US"/>
        </w:rPr>
        <w:br/>
        <w:t xml:space="preserve">    </w:t>
      </w:r>
      <w:r w:rsidRPr="00F50887">
        <w:rPr>
          <w:i/>
          <w:iCs/>
          <w:color w:val="C679DD"/>
          <w:lang w:val="en-US"/>
        </w:rPr>
        <w:t xml:space="preserve">return </w:t>
      </w:r>
      <w:r w:rsidRPr="00F50887">
        <w:rPr>
          <w:color w:val="ABB2BF"/>
          <w:lang w:val="en-US"/>
        </w:rPr>
        <w:t xml:space="preserve">res </w:t>
      </w:r>
      <w:r w:rsidRPr="00F50887">
        <w:rPr>
          <w:color w:val="61AFEF"/>
          <w:lang w:val="en-US"/>
        </w:rPr>
        <w:t xml:space="preserve">/ </w:t>
      </w:r>
      <w:r w:rsidRPr="00F50887">
        <w:rPr>
          <w:color w:val="ABB2BF"/>
          <w:lang w:val="en-US"/>
        </w:rPr>
        <w:t>len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seq</w:t>
      </w:r>
      <w:r w:rsidRPr="00F50887">
        <w:rPr>
          <w:color w:val="A6B2C0"/>
          <w:lang w:val="en-US"/>
        </w:rPr>
        <w:t>)</w:t>
      </w:r>
      <w:r w:rsidRPr="00F50887">
        <w:rPr>
          <w:color w:val="A6B2C0"/>
          <w:lang w:val="en-US"/>
        </w:rPr>
        <w:br/>
      </w:r>
      <w:r w:rsidRPr="00F50887">
        <w:rPr>
          <w:color w:val="A6B2C0"/>
          <w:lang w:val="en-US"/>
        </w:rPr>
        <w:br/>
      </w:r>
      <w:r w:rsidRPr="00F50887">
        <w:rPr>
          <w:color w:val="A6B2C0"/>
          <w:lang w:val="en-US"/>
        </w:rPr>
        <w:br/>
      </w:r>
      <w:r w:rsidRPr="00F50887">
        <w:rPr>
          <w:i/>
          <w:iCs/>
          <w:color w:val="C679DD"/>
          <w:lang w:val="en-US"/>
        </w:rPr>
        <w:t xml:space="preserve">def </w:t>
      </w:r>
      <w:r w:rsidRPr="00F50887">
        <w:rPr>
          <w:color w:val="ABB2BF"/>
          <w:lang w:val="en-US"/>
        </w:rPr>
        <w:t>kolmogorov_criterion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seq</w:t>
      </w:r>
      <w:r w:rsidRPr="00F50887">
        <w:rPr>
          <w:color w:val="A6B2C0"/>
          <w:lang w:val="en-US"/>
        </w:rPr>
        <w:t xml:space="preserve">, </w:t>
      </w:r>
      <w:r w:rsidRPr="00F50887">
        <w:rPr>
          <w:color w:val="ABB2BF"/>
          <w:lang w:val="en-US"/>
        </w:rPr>
        <w:t>parts</w:t>
      </w:r>
      <w:r w:rsidRPr="00F50887">
        <w:rPr>
          <w:color w:val="A6B2C0"/>
          <w:lang w:val="en-US"/>
        </w:rPr>
        <w:t xml:space="preserve">, </w:t>
      </w:r>
      <w:r w:rsidRPr="00F50887">
        <w:rPr>
          <w:color w:val="ABB2BF"/>
          <w:lang w:val="en-US"/>
        </w:rPr>
        <w:t>distr_func</w:t>
      </w:r>
      <w:r w:rsidRPr="00F50887">
        <w:rPr>
          <w:color w:val="A6B2C0"/>
          <w:lang w:val="en-US"/>
        </w:rPr>
        <w:t>)</w:t>
      </w:r>
      <w:r w:rsidRPr="00F50887">
        <w:rPr>
          <w:color w:val="61AFEF"/>
          <w:lang w:val="en-US"/>
        </w:rPr>
        <w:t>:</w:t>
      </w:r>
      <w:r w:rsidRPr="00F50887">
        <w:rPr>
          <w:color w:val="61AFEF"/>
          <w:lang w:val="en-US"/>
        </w:rPr>
        <w:br/>
      </w:r>
      <w:r w:rsidRPr="00F50887">
        <w:rPr>
          <w:color w:val="61AFEF"/>
          <w:lang w:val="en-US"/>
        </w:rPr>
        <w:lastRenderedPageBreak/>
        <w:t xml:space="preserve">    </w:t>
      </w:r>
      <w:r w:rsidRPr="00F50887">
        <w:rPr>
          <w:color w:val="ABB2BF"/>
          <w:lang w:val="en-US"/>
        </w:rPr>
        <w:t xml:space="preserve">lo </w:t>
      </w:r>
      <w:r w:rsidRPr="00F50887">
        <w:rPr>
          <w:color w:val="61AFEF"/>
          <w:lang w:val="en-US"/>
        </w:rPr>
        <w:t xml:space="preserve">= </w:t>
      </w:r>
      <w:r w:rsidRPr="00F50887">
        <w:rPr>
          <w:color w:val="ABB2BF"/>
          <w:lang w:val="en-US"/>
        </w:rPr>
        <w:t>min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seq</w:t>
      </w:r>
      <w:r w:rsidRPr="00F50887">
        <w:rPr>
          <w:color w:val="A6B2C0"/>
          <w:lang w:val="en-US"/>
        </w:rPr>
        <w:t>)</w:t>
      </w:r>
      <w:r w:rsidRPr="00F50887">
        <w:rPr>
          <w:color w:val="A6B2C0"/>
          <w:lang w:val="en-US"/>
        </w:rPr>
        <w:br/>
        <w:t xml:space="preserve">    </w:t>
      </w:r>
      <w:r w:rsidRPr="00F50887">
        <w:rPr>
          <w:color w:val="ABB2BF"/>
          <w:lang w:val="en-US"/>
        </w:rPr>
        <w:t xml:space="preserve">step </w:t>
      </w:r>
      <w:r w:rsidRPr="00F50887">
        <w:rPr>
          <w:color w:val="61AFEF"/>
          <w:lang w:val="en-US"/>
        </w:rPr>
        <w:t xml:space="preserve">= 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max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seq</w:t>
      </w:r>
      <w:r w:rsidRPr="00F50887">
        <w:rPr>
          <w:color w:val="A6B2C0"/>
          <w:lang w:val="en-US"/>
        </w:rPr>
        <w:t xml:space="preserve">) </w:t>
      </w:r>
      <w:r w:rsidRPr="00F50887">
        <w:rPr>
          <w:color w:val="61AFEF"/>
          <w:lang w:val="en-US"/>
        </w:rPr>
        <w:t xml:space="preserve">- </w:t>
      </w:r>
      <w:r w:rsidRPr="00F50887">
        <w:rPr>
          <w:color w:val="ABB2BF"/>
          <w:lang w:val="en-US"/>
        </w:rPr>
        <w:t>min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seq</w:t>
      </w:r>
      <w:r w:rsidRPr="00F50887">
        <w:rPr>
          <w:color w:val="A6B2C0"/>
          <w:lang w:val="en-US"/>
        </w:rPr>
        <w:t xml:space="preserve">)) </w:t>
      </w:r>
      <w:r w:rsidRPr="00F50887">
        <w:rPr>
          <w:color w:val="61AFEF"/>
          <w:lang w:val="en-US"/>
        </w:rPr>
        <w:t xml:space="preserve">/ </w:t>
      </w:r>
      <w:r w:rsidRPr="00F50887">
        <w:rPr>
          <w:color w:val="ABB2BF"/>
          <w:lang w:val="en-US"/>
        </w:rPr>
        <w:t>parts</w:t>
      </w:r>
      <w:r w:rsidRPr="00F50887">
        <w:rPr>
          <w:color w:val="ABB2BF"/>
          <w:lang w:val="en-US"/>
        </w:rPr>
        <w:br/>
        <w:t xml:space="preserve">    dn </w:t>
      </w:r>
      <w:r w:rsidRPr="00F50887">
        <w:rPr>
          <w:color w:val="61AFEF"/>
          <w:lang w:val="en-US"/>
        </w:rPr>
        <w:t xml:space="preserve">= </w:t>
      </w:r>
      <w:r w:rsidRPr="00F50887">
        <w:rPr>
          <w:color w:val="D19A66"/>
          <w:lang w:val="en-US"/>
        </w:rPr>
        <w:t>0</w:t>
      </w:r>
      <w:r w:rsidRPr="00F50887">
        <w:rPr>
          <w:color w:val="D19A66"/>
          <w:lang w:val="en-US"/>
        </w:rPr>
        <w:br/>
        <w:t xml:space="preserve">    </w:t>
      </w:r>
      <w:r w:rsidRPr="00F50887">
        <w:rPr>
          <w:i/>
          <w:iCs/>
          <w:color w:val="C679DD"/>
          <w:lang w:val="en-US"/>
        </w:rPr>
        <w:t xml:space="preserve">for </w:t>
      </w:r>
      <w:r w:rsidRPr="00F50887">
        <w:rPr>
          <w:color w:val="ABB2BF"/>
          <w:lang w:val="en-US"/>
        </w:rPr>
        <w:t xml:space="preserve">i </w:t>
      </w:r>
      <w:r w:rsidRPr="00F50887">
        <w:rPr>
          <w:i/>
          <w:iCs/>
          <w:color w:val="C679DD"/>
          <w:lang w:val="en-US"/>
        </w:rPr>
        <w:t xml:space="preserve">in </w:t>
      </w:r>
      <w:r w:rsidRPr="00F50887">
        <w:rPr>
          <w:color w:val="ABB2BF"/>
          <w:lang w:val="en-US"/>
        </w:rPr>
        <w:t>range</w:t>
      </w:r>
      <w:r w:rsidRPr="00F50887">
        <w:rPr>
          <w:color w:val="A6B2C0"/>
          <w:lang w:val="en-US"/>
        </w:rPr>
        <w:t>(</w:t>
      </w:r>
      <w:r w:rsidRPr="00F50887">
        <w:rPr>
          <w:color w:val="D19A66"/>
          <w:lang w:val="en-US"/>
        </w:rPr>
        <w:t>1</w:t>
      </w:r>
      <w:r w:rsidRPr="00F50887">
        <w:rPr>
          <w:color w:val="A6B2C0"/>
          <w:lang w:val="en-US"/>
        </w:rPr>
        <w:t xml:space="preserve">, </w:t>
      </w:r>
      <w:r w:rsidRPr="00F50887">
        <w:rPr>
          <w:color w:val="ABB2BF"/>
          <w:lang w:val="en-US"/>
        </w:rPr>
        <w:t xml:space="preserve">parts </w:t>
      </w:r>
      <w:r w:rsidRPr="00F50887">
        <w:rPr>
          <w:color w:val="61AFEF"/>
          <w:lang w:val="en-US"/>
        </w:rPr>
        <w:t xml:space="preserve">+ </w:t>
      </w:r>
      <w:r w:rsidRPr="00F50887">
        <w:rPr>
          <w:color w:val="D19A66"/>
          <w:lang w:val="en-US"/>
        </w:rPr>
        <w:t>1</w:t>
      </w:r>
      <w:r w:rsidRPr="00F50887">
        <w:rPr>
          <w:color w:val="A6B2C0"/>
          <w:lang w:val="en-US"/>
        </w:rPr>
        <w:t>)</w:t>
      </w:r>
      <w:r w:rsidRPr="00F50887">
        <w:rPr>
          <w:color w:val="61AFEF"/>
          <w:lang w:val="en-US"/>
        </w:rPr>
        <w:t>:</w:t>
      </w:r>
      <w:r w:rsidRPr="00F50887">
        <w:rPr>
          <w:color w:val="61AFEF"/>
          <w:lang w:val="en-US"/>
        </w:rPr>
        <w:br/>
        <w:t xml:space="preserve">        </w:t>
      </w:r>
      <w:r w:rsidRPr="00F50887">
        <w:rPr>
          <w:color w:val="ABB2BF"/>
          <w:lang w:val="en-US"/>
        </w:rPr>
        <w:t xml:space="preserve">point </w:t>
      </w:r>
      <w:r w:rsidRPr="00F50887">
        <w:rPr>
          <w:color w:val="61AFEF"/>
          <w:lang w:val="en-US"/>
        </w:rPr>
        <w:t xml:space="preserve">= </w:t>
      </w:r>
      <w:r w:rsidRPr="00F50887">
        <w:rPr>
          <w:color w:val="ABB2BF"/>
          <w:lang w:val="en-US"/>
        </w:rPr>
        <w:t xml:space="preserve">lo </w:t>
      </w:r>
      <w:r w:rsidRPr="00F50887">
        <w:rPr>
          <w:color w:val="61AFEF"/>
          <w:lang w:val="en-US"/>
        </w:rPr>
        <w:t xml:space="preserve">+ </w:t>
      </w:r>
      <w:r w:rsidRPr="00F50887">
        <w:rPr>
          <w:color w:val="ABB2BF"/>
          <w:lang w:val="en-US"/>
        </w:rPr>
        <w:t xml:space="preserve">i </w:t>
      </w:r>
      <w:r w:rsidRPr="00F50887">
        <w:rPr>
          <w:color w:val="61AFEF"/>
          <w:lang w:val="en-US"/>
        </w:rPr>
        <w:t xml:space="preserve">* </w:t>
      </w:r>
      <w:r w:rsidRPr="00F50887">
        <w:rPr>
          <w:color w:val="ABB2BF"/>
          <w:lang w:val="en-US"/>
        </w:rPr>
        <w:t>step</w:t>
      </w:r>
      <w:r w:rsidRPr="00F50887">
        <w:rPr>
          <w:color w:val="ABB2BF"/>
          <w:lang w:val="en-US"/>
        </w:rPr>
        <w:br/>
        <w:t xml:space="preserve">        temp </w:t>
      </w:r>
      <w:r w:rsidRPr="00F50887">
        <w:rPr>
          <w:color w:val="61AFEF"/>
          <w:lang w:val="en-US"/>
        </w:rPr>
        <w:t xml:space="preserve">= </w:t>
      </w:r>
      <w:r w:rsidRPr="00F50887">
        <w:rPr>
          <w:color w:val="ABB2BF"/>
          <w:lang w:val="en-US"/>
        </w:rPr>
        <w:t>math</w:t>
      </w:r>
      <w:r w:rsidRPr="00F50887">
        <w:rPr>
          <w:color w:val="A6B2C0"/>
          <w:lang w:val="en-US"/>
        </w:rPr>
        <w:t>.</w:t>
      </w:r>
      <w:r w:rsidRPr="00F50887">
        <w:rPr>
          <w:color w:val="ABB2BF"/>
          <w:lang w:val="en-US"/>
        </w:rPr>
        <w:t>fabs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empirical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point</w:t>
      </w:r>
      <w:r w:rsidRPr="00F50887">
        <w:rPr>
          <w:color w:val="A6B2C0"/>
          <w:lang w:val="en-US"/>
        </w:rPr>
        <w:t xml:space="preserve">, </w:t>
      </w:r>
      <w:r w:rsidRPr="00F50887">
        <w:rPr>
          <w:color w:val="ABB2BF"/>
          <w:lang w:val="en-US"/>
        </w:rPr>
        <w:t>seq</w:t>
      </w:r>
      <w:r w:rsidRPr="00F50887">
        <w:rPr>
          <w:color w:val="A6B2C0"/>
          <w:lang w:val="en-US"/>
        </w:rPr>
        <w:t xml:space="preserve">) </w:t>
      </w:r>
      <w:r w:rsidRPr="00F50887">
        <w:rPr>
          <w:color w:val="61AFEF"/>
          <w:lang w:val="en-US"/>
        </w:rPr>
        <w:t xml:space="preserve">- </w:t>
      </w:r>
      <w:r w:rsidRPr="00F50887">
        <w:rPr>
          <w:color w:val="ABB2BF"/>
          <w:lang w:val="en-US"/>
        </w:rPr>
        <w:t>distr_func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point</w:t>
      </w:r>
      <w:r w:rsidRPr="00F50887">
        <w:rPr>
          <w:color w:val="A6B2C0"/>
          <w:lang w:val="en-US"/>
        </w:rPr>
        <w:t>))</w:t>
      </w:r>
      <w:r w:rsidRPr="00F50887">
        <w:rPr>
          <w:color w:val="A6B2C0"/>
          <w:lang w:val="en-US"/>
        </w:rPr>
        <w:br/>
        <w:t xml:space="preserve">        </w:t>
      </w:r>
      <w:r w:rsidRPr="00F50887">
        <w:rPr>
          <w:i/>
          <w:iCs/>
          <w:color w:val="C679DD"/>
          <w:lang w:val="en-US"/>
        </w:rPr>
        <w:t xml:space="preserve">if </w:t>
      </w:r>
      <w:r w:rsidRPr="00F50887">
        <w:rPr>
          <w:color w:val="ABB2BF"/>
          <w:lang w:val="en-US"/>
        </w:rPr>
        <w:t xml:space="preserve">dn </w:t>
      </w:r>
      <w:r w:rsidRPr="00F50887">
        <w:rPr>
          <w:color w:val="61AFEF"/>
          <w:lang w:val="en-US"/>
        </w:rPr>
        <w:t xml:space="preserve">&lt; </w:t>
      </w:r>
      <w:r w:rsidRPr="00F50887">
        <w:rPr>
          <w:color w:val="ABB2BF"/>
          <w:lang w:val="en-US"/>
        </w:rPr>
        <w:t>temp</w:t>
      </w:r>
      <w:r w:rsidRPr="00F50887">
        <w:rPr>
          <w:color w:val="61AFEF"/>
          <w:lang w:val="en-US"/>
        </w:rPr>
        <w:t>:</w:t>
      </w:r>
      <w:r w:rsidRPr="00F50887">
        <w:rPr>
          <w:color w:val="61AFEF"/>
          <w:lang w:val="en-US"/>
        </w:rPr>
        <w:br/>
        <w:t xml:space="preserve">            </w:t>
      </w:r>
      <w:r w:rsidRPr="00F50887">
        <w:rPr>
          <w:color w:val="ABB2BF"/>
          <w:lang w:val="en-US"/>
        </w:rPr>
        <w:t xml:space="preserve">dn </w:t>
      </w:r>
      <w:r w:rsidRPr="00F50887">
        <w:rPr>
          <w:color w:val="61AFEF"/>
          <w:lang w:val="en-US"/>
        </w:rPr>
        <w:t xml:space="preserve">= </w:t>
      </w:r>
      <w:r w:rsidRPr="00F50887">
        <w:rPr>
          <w:color w:val="ABB2BF"/>
          <w:lang w:val="en-US"/>
        </w:rPr>
        <w:t>temp</w:t>
      </w:r>
      <w:r w:rsidRPr="00F50887">
        <w:rPr>
          <w:color w:val="ABB2BF"/>
          <w:lang w:val="en-US"/>
        </w:rPr>
        <w:br/>
        <w:t xml:space="preserve">    </w:t>
      </w:r>
      <w:r w:rsidRPr="00F50887">
        <w:rPr>
          <w:i/>
          <w:iCs/>
          <w:color w:val="C679DD"/>
          <w:lang w:val="en-US"/>
        </w:rPr>
        <w:t xml:space="preserve">return </w:t>
      </w:r>
      <w:r w:rsidRPr="00F50887">
        <w:rPr>
          <w:color w:val="ABB2BF"/>
          <w:lang w:val="en-US"/>
        </w:rPr>
        <w:t>math</w:t>
      </w:r>
      <w:r w:rsidRPr="00F50887">
        <w:rPr>
          <w:color w:val="A6B2C0"/>
          <w:lang w:val="en-US"/>
        </w:rPr>
        <w:t>.</w:t>
      </w:r>
      <w:r w:rsidRPr="00F50887">
        <w:rPr>
          <w:color w:val="ABB2BF"/>
          <w:lang w:val="en-US"/>
        </w:rPr>
        <w:t>sqrt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len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seq</w:t>
      </w:r>
      <w:r w:rsidRPr="00F50887">
        <w:rPr>
          <w:color w:val="A6B2C0"/>
          <w:lang w:val="en-US"/>
        </w:rPr>
        <w:t xml:space="preserve">)) </w:t>
      </w:r>
      <w:r w:rsidRPr="00F50887">
        <w:rPr>
          <w:color w:val="61AFEF"/>
          <w:lang w:val="en-US"/>
        </w:rPr>
        <w:t xml:space="preserve">* </w:t>
      </w:r>
      <w:r w:rsidRPr="00F50887">
        <w:rPr>
          <w:color w:val="ABB2BF"/>
          <w:lang w:val="en-US"/>
        </w:rPr>
        <w:t xml:space="preserve">dn </w:t>
      </w:r>
      <w:r w:rsidRPr="00F50887">
        <w:rPr>
          <w:color w:val="61AFEF"/>
          <w:lang w:val="en-US"/>
        </w:rPr>
        <w:t xml:space="preserve">&lt; </w:t>
      </w:r>
      <w:r w:rsidRPr="00F50887">
        <w:rPr>
          <w:color w:val="D19A66"/>
          <w:lang w:val="en-US"/>
        </w:rPr>
        <w:t>1.36</w:t>
      </w:r>
      <w:r w:rsidRPr="00F50887">
        <w:rPr>
          <w:color w:val="D19A66"/>
          <w:lang w:val="en-US"/>
        </w:rPr>
        <w:br/>
      </w:r>
      <w:r w:rsidRPr="00F50887">
        <w:rPr>
          <w:color w:val="D19A66"/>
          <w:lang w:val="en-US"/>
        </w:rPr>
        <w:br/>
      </w:r>
      <w:r w:rsidRPr="00F50887">
        <w:rPr>
          <w:color w:val="D19A66"/>
          <w:lang w:val="en-US"/>
        </w:rPr>
        <w:br/>
      </w:r>
      <w:r w:rsidRPr="00F50887">
        <w:rPr>
          <w:i/>
          <w:iCs/>
          <w:color w:val="C679DD"/>
          <w:lang w:val="en-US"/>
        </w:rPr>
        <w:t xml:space="preserve">def </w:t>
      </w:r>
      <w:r w:rsidRPr="00F50887">
        <w:rPr>
          <w:color w:val="ABB2BF"/>
          <w:lang w:val="en-US"/>
        </w:rPr>
        <w:t>pearson_criterion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seq</w:t>
      </w:r>
      <w:r w:rsidRPr="00F50887">
        <w:rPr>
          <w:color w:val="A6B2C0"/>
          <w:lang w:val="en-US"/>
        </w:rPr>
        <w:t xml:space="preserve">, </w:t>
      </w:r>
      <w:r w:rsidRPr="00F50887">
        <w:rPr>
          <w:color w:val="ABB2BF"/>
          <w:lang w:val="en-US"/>
        </w:rPr>
        <w:t>parts</w:t>
      </w:r>
      <w:r w:rsidRPr="00F50887">
        <w:rPr>
          <w:color w:val="A6B2C0"/>
          <w:lang w:val="en-US"/>
        </w:rPr>
        <w:t xml:space="preserve">, </w:t>
      </w:r>
      <w:r w:rsidRPr="00F50887">
        <w:rPr>
          <w:color w:val="ABB2BF"/>
          <w:lang w:val="en-US"/>
        </w:rPr>
        <w:t>distr_func</w:t>
      </w:r>
      <w:r w:rsidRPr="00F50887">
        <w:rPr>
          <w:color w:val="A6B2C0"/>
          <w:lang w:val="en-US"/>
        </w:rPr>
        <w:t>)</w:t>
      </w:r>
      <w:r w:rsidRPr="00F50887">
        <w:rPr>
          <w:color w:val="61AFEF"/>
          <w:lang w:val="en-US"/>
        </w:rPr>
        <w:t>:</w:t>
      </w:r>
      <w:r w:rsidRPr="00F50887">
        <w:rPr>
          <w:color w:val="61AFEF"/>
          <w:lang w:val="en-US"/>
        </w:rPr>
        <w:br/>
        <w:t xml:space="preserve">    </w:t>
      </w:r>
      <w:r w:rsidRPr="00F50887">
        <w:rPr>
          <w:color w:val="ABB2BF"/>
          <w:lang w:val="en-US"/>
        </w:rPr>
        <w:t xml:space="preserve">lo </w:t>
      </w:r>
      <w:r w:rsidRPr="00F50887">
        <w:rPr>
          <w:color w:val="61AFEF"/>
          <w:lang w:val="en-US"/>
        </w:rPr>
        <w:t xml:space="preserve">= </w:t>
      </w:r>
      <w:r w:rsidRPr="00F50887">
        <w:rPr>
          <w:color w:val="ABB2BF"/>
          <w:lang w:val="en-US"/>
        </w:rPr>
        <w:t>min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seq</w:t>
      </w:r>
      <w:r w:rsidRPr="00F50887">
        <w:rPr>
          <w:color w:val="A6B2C0"/>
          <w:lang w:val="en-US"/>
        </w:rPr>
        <w:t>)</w:t>
      </w:r>
      <w:r w:rsidRPr="00F50887">
        <w:rPr>
          <w:color w:val="A6B2C0"/>
          <w:lang w:val="en-US"/>
        </w:rPr>
        <w:br/>
        <w:t xml:space="preserve">    </w:t>
      </w:r>
      <w:r w:rsidRPr="00F50887">
        <w:rPr>
          <w:i/>
          <w:iCs/>
          <w:color w:val="C679DD"/>
          <w:lang w:val="en-US"/>
        </w:rPr>
        <w:t xml:space="preserve">if </w:t>
      </w:r>
      <w:r w:rsidRPr="00F50887">
        <w:rPr>
          <w:color w:val="ABB2BF"/>
          <w:lang w:val="en-US"/>
        </w:rPr>
        <w:t xml:space="preserve">lo </w:t>
      </w:r>
      <w:r w:rsidRPr="00F50887">
        <w:rPr>
          <w:color w:val="61AFEF"/>
          <w:lang w:val="en-US"/>
        </w:rPr>
        <w:t xml:space="preserve">&gt;= </w:t>
      </w:r>
      <w:r w:rsidRPr="00F50887">
        <w:rPr>
          <w:color w:val="D19A66"/>
          <w:lang w:val="en-US"/>
        </w:rPr>
        <w:t>0</w:t>
      </w:r>
      <w:r w:rsidRPr="00F50887">
        <w:rPr>
          <w:color w:val="61AFEF"/>
          <w:lang w:val="en-US"/>
        </w:rPr>
        <w:t>:</w:t>
      </w:r>
      <w:r w:rsidRPr="00F50887">
        <w:rPr>
          <w:color w:val="61AFEF"/>
          <w:lang w:val="en-US"/>
        </w:rPr>
        <w:br/>
        <w:t xml:space="preserve">        </w:t>
      </w:r>
      <w:r w:rsidRPr="00F50887">
        <w:rPr>
          <w:color w:val="ABB2BF"/>
          <w:lang w:val="en-US"/>
        </w:rPr>
        <w:t xml:space="preserve">lo </w:t>
      </w:r>
      <w:r w:rsidRPr="00F50887">
        <w:rPr>
          <w:color w:val="61AFEF"/>
          <w:lang w:val="en-US"/>
        </w:rPr>
        <w:t xml:space="preserve">= </w:t>
      </w:r>
      <w:r w:rsidRPr="00F50887">
        <w:rPr>
          <w:color w:val="D19A66"/>
          <w:lang w:val="en-US"/>
        </w:rPr>
        <w:t>0</w:t>
      </w:r>
      <w:r w:rsidRPr="00F50887">
        <w:rPr>
          <w:color w:val="D19A66"/>
          <w:lang w:val="en-US"/>
        </w:rPr>
        <w:br/>
        <w:t xml:space="preserve">    </w:t>
      </w:r>
      <w:r w:rsidRPr="00F50887">
        <w:rPr>
          <w:color w:val="ABB2BF"/>
          <w:lang w:val="en-US"/>
        </w:rPr>
        <w:t xml:space="preserve">step </w:t>
      </w:r>
      <w:r w:rsidRPr="00F50887">
        <w:rPr>
          <w:color w:val="61AFEF"/>
          <w:lang w:val="en-US"/>
        </w:rPr>
        <w:t xml:space="preserve">= 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max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seq</w:t>
      </w:r>
      <w:r w:rsidRPr="00F50887">
        <w:rPr>
          <w:color w:val="A6B2C0"/>
          <w:lang w:val="en-US"/>
        </w:rPr>
        <w:t xml:space="preserve">) </w:t>
      </w:r>
      <w:r w:rsidRPr="00F50887">
        <w:rPr>
          <w:color w:val="61AFEF"/>
          <w:lang w:val="en-US"/>
        </w:rPr>
        <w:t xml:space="preserve">- </w:t>
      </w:r>
      <w:r w:rsidRPr="00F50887">
        <w:rPr>
          <w:color w:val="ABB2BF"/>
          <w:lang w:val="en-US"/>
        </w:rPr>
        <w:t>lo</w:t>
      </w:r>
      <w:r w:rsidRPr="00F50887">
        <w:rPr>
          <w:color w:val="A6B2C0"/>
          <w:lang w:val="en-US"/>
        </w:rPr>
        <w:t xml:space="preserve">) </w:t>
      </w:r>
      <w:r w:rsidRPr="00F50887">
        <w:rPr>
          <w:color w:val="61AFEF"/>
          <w:lang w:val="en-US"/>
        </w:rPr>
        <w:t xml:space="preserve">/ </w:t>
      </w:r>
      <w:r w:rsidRPr="00F50887">
        <w:rPr>
          <w:color w:val="ABB2BF"/>
          <w:lang w:val="en-US"/>
        </w:rPr>
        <w:t>parts</w:t>
      </w:r>
      <w:r w:rsidRPr="00F50887">
        <w:rPr>
          <w:color w:val="ABB2BF"/>
          <w:lang w:val="en-US"/>
        </w:rPr>
        <w:br/>
        <w:t xml:space="preserve">    frequency </w:t>
      </w:r>
      <w:r w:rsidRPr="00F50887">
        <w:rPr>
          <w:color w:val="61AFEF"/>
          <w:lang w:val="en-US"/>
        </w:rPr>
        <w:t xml:space="preserve">= </w:t>
      </w:r>
      <w:r w:rsidRPr="00F50887">
        <w:rPr>
          <w:color w:val="A6B2C0"/>
          <w:lang w:val="en-US"/>
        </w:rPr>
        <w:t>[</w:t>
      </w:r>
      <w:r w:rsidRPr="00F50887">
        <w:rPr>
          <w:color w:val="D19A66"/>
          <w:lang w:val="en-US"/>
        </w:rPr>
        <w:t>0</w:t>
      </w:r>
      <w:r w:rsidRPr="00F50887">
        <w:rPr>
          <w:color w:val="A6B2C0"/>
          <w:lang w:val="en-US"/>
        </w:rPr>
        <w:t xml:space="preserve">] </w:t>
      </w:r>
      <w:r w:rsidRPr="00F50887">
        <w:rPr>
          <w:color w:val="61AFEF"/>
          <w:lang w:val="en-US"/>
        </w:rPr>
        <w:t xml:space="preserve">* </w:t>
      </w:r>
      <w:r w:rsidRPr="00F50887">
        <w:rPr>
          <w:color w:val="ABB2BF"/>
          <w:lang w:val="en-US"/>
        </w:rPr>
        <w:t>parts</w:t>
      </w:r>
      <w:r w:rsidRPr="00F50887">
        <w:rPr>
          <w:color w:val="ABB2BF"/>
          <w:lang w:val="en-US"/>
        </w:rPr>
        <w:br/>
        <w:t xml:space="preserve">    </w:t>
      </w:r>
      <w:r w:rsidRPr="00F50887">
        <w:rPr>
          <w:i/>
          <w:iCs/>
          <w:color w:val="C679DD"/>
          <w:lang w:val="en-US"/>
        </w:rPr>
        <w:t xml:space="preserve">for </w:t>
      </w:r>
      <w:r w:rsidRPr="00F50887">
        <w:rPr>
          <w:color w:val="ABB2BF"/>
          <w:lang w:val="en-US"/>
        </w:rPr>
        <w:t xml:space="preserve">item </w:t>
      </w:r>
      <w:r w:rsidRPr="00F50887">
        <w:rPr>
          <w:i/>
          <w:iCs/>
          <w:color w:val="C679DD"/>
          <w:lang w:val="en-US"/>
        </w:rPr>
        <w:t xml:space="preserve">in </w:t>
      </w:r>
      <w:r w:rsidRPr="00F50887">
        <w:rPr>
          <w:color w:val="ABB2BF"/>
          <w:lang w:val="en-US"/>
        </w:rPr>
        <w:t>seq</w:t>
      </w:r>
      <w:r w:rsidRPr="00F50887">
        <w:rPr>
          <w:color w:val="61AFEF"/>
          <w:lang w:val="en-US"/>
        </w:rPr>
        <w:t>:</w:t>
      </w:r>
      <w:r w:rsidRPr="00F50887">
        <w:rPr>
          <w:color w:val="61AFEF"/>
          <w:lang w:val="en-US"/>
        </w:rPr>
        <w:br/>
        <w:t xml:space="preserve">        </w:t>
      </w:r>
      <w:r w:rsidRPr="00F50887">
        <w:rPr>
          <w:color w:val="ABB2BF"/>
          <w:lang w:val="en-US"/>
        </w:rPr>
        <w:t xml:space="preserve">index </w:t>
      </w:r>
      <w:r w:rsidRPr="00F50887">
        <w:rPr>
          <w:color w:val="61AFEF"/>
          <w:lang w:val="en-US"/>
        </w:rPr>
        <w:t xml:space="preserve">= </w:t>
      </w:r>
      <w:r w:rsidRPr="00F50887">
        <w:rPr>
          <w:color w:val="ABB2BF"/>
          <w:lang w:val="en-US"/>
        </w:rPr>
        <w:t>int</w:t>
      </w:r>
      <w:r w:rsidRPr="00F50887">
        <w:rPr>
          <w:color w:val="A6B2C0"/>
          <w:lang w:val="en-US"/>
        </w:rPr>
        <w:t>((</w:t>
      </w:r>
      <w:r w:rsidRPr="00F50887">
        <w:rPr>
          <w:color w:val="ABB2BF"/>
          <w:lang w:val="en-US"/>
        </w:rPr>
        <w:t xml:space="preserve">item </w:t>
      </w:r>
      <w:r w:rsidRPr="00F50887">
        <w:rPr>
          <w:color w:val="61AFEF"/>
          <w:lang w:val="en-US"/>
        </w:rPr>
        <w:t xml:space="preserve">- </w:t>
      </w:r>
      <w:r w:rsidRPr="00F50887">
        <w:rPr>
          <w:color w:val="ABB2BF"/>
          <w:lang w:val="en-US"/>
        </w:rPr>
        <w:t>lo</w:t>
      </w:r>
      <w:r w:rsidRPr="00F50887">
        <w:rPr>
          <w:color w:val="A6B2C0"/>
          <w:lang w:val="en-US"/>
        </w:rPr>
        <w:t xml:space="preserve">) </w:t>
      </w:r>
      <w:r w:rsidRPr="00F50887">
        <w:rPr>
          <w:color w:val="61AFEF"/>
          <w:lang w:val="en-US"/>
        </w:rPr>
        <w:t xml:space="preserve">/ </w:t>
      </w:r>
      <w:r w:rsidRPr="00F50887">
        <w:rPr>
          <w:color w:val="ABB2BF"/>
          <w:lang w:val="en-US"/>
        </w:rPr>
        <w:t>step</w:t>
      </w:r>
      <w:r w:rsidRPr="00F50887">
        <w:rPr>
          <w:color w:val="A6B2C0"/>
          <w:lang w:val="en-US"/>
        </w:rPr>
        <w:t>)</w:t>
      </w:r>
      <w:r w:rsidRPr="00F50887">
        <w:rPr>
          <w:color w:val="A6B2C0"/>
          <w:lang w:val="en-US"/>
        </w:rPr>
        <w:br/>
        <w:t xml:space="preserve">        </w:t>
      </w:r>
      <w:r w:rsidRPr="00F50887">
        <w:rPr>
          <w:i/>
          <w:iCs/>
          <w:color w:val="C679DD"/>
          <w:lang w:val="en-US"/>
        </w:rPr>
        <w:t xml:space="preserve">if </w:t>
      </w:r>
      <w:r w:rsidRPr="00F50887">
        <w:rPr>
          <w:color w:val="ABB2BF"/>
          <w:lang w:val="en-US"/>
        </w:rPr>
        <w:t xml:space="preserve">index </w:t>
      </w:r>
      <w:r w:rsidRPr="00F50887">
        <w:rPr>
          <w:color w:val="61AFEF"/>
          <w:lang w:val="en-US"/>
        </w:rPr>
        <w:t xml:space="preserve">== </w:t>
      </w:r>
      <w:r w:rsidRPr="00F50887">
        <w:rPr>
          <w:color w:val="ABB2BF"/>
          <w:lang w:val="en-US"/>
        </w:rPr>
        <w:t>parts</w:t>
      </w:r>
      <w:r w:rsidRPr="00F50887">
        <w:rPr>
          <w:color w:val="61AFEF"/>
          <w:lang w:val="en-US"/>
        </w:rPr>
        <w:t>:</w:t>
      </w:r>
      <w:r w:rsidRPr="00F50887">
        <w:rPr>
          <w:color w:val="61AFEF"/>
          <w:lang w:val="en-US"/>
        </w:rPr>
        <w:br/>
        <w:t xml:space="preserve">            </w:t>
      </w:r>
      <w:r w:rsidRPr="00F50887">
        <w:rPr>
          <w:color w:val="ABB2BF"/>
          <w:lang w:val="en-US"/>
        </w:rPr>
        <w:t xml:space="preserve">index </w:t>
      </w:r>
      <w:r w:rsidRPr="00F50887">
        <w:rPr>
          <w:color w:val="61AFEF"/>
          <w:lang w:val="en-US"/>
        </w:rPr>
        <w:t xml:space="preserve">-= </w:t>
      </w:r>
      <w:r w:rsidRPr="00F50887">
        <w:rPr>
          <w:color w:val="D19A66"/>
          <w:lang w:val="en-US"/>
        </w:rPr>
        <w:t>1</w:t>
      </w:r>
      <w:r w:rsidRPr="00F50887">
        <w:rPr>
          <w:color w:val="D19A66"/>
          <w:lang w:val="en-US"/>
        </w:rPr>
        <w:br/>
        <w:t xml:space="preserve">        </w:t>
      </w:r>
      <w:r w:rsidRPr="00F50887">
        <w:rPr>
          <w:color w:val="ABB2BF"/>
          <w:lang w:val="en-US"/>
        </w:rPr>
        <w:t>frequency</w:t>
      </w:r>
      <w:r w:rsidRPr="00F50887">
        <w:rPr>
          <w:color w:val="A6B2C0"/>
          <w:lang w:val="en-US"/>
        </w:rPr>
        <w:t>[</w:t>
      </w:r>
      <w:r w:rsidRPr="00F50887">
        <w:rPr>
          <w:color w:val="ABB2BF"/>
          <w:lang w:val="en-US"/>
        </w:rPr>
        <w:t>index</w:t>
      </w:r>
      <w:r w:rsidRPr="00F50887">
        <w:rPr>
          <w:color w:val="A6B2C0"/>
          <w:lang w:val="en-US"/>
        </w:rPr>
        <w:t xml:space="preserve">] </w:t>
      </w:r>
      <w:r w:rsidRPr="00F50887">
        <w:rPr>
          <w:color w:val="61AFEF"/>
          <w:lang w:val="en-US"/>
        </w:rPr>
        <w:t xml:space="preserve">+= </w:t>
      </w:r>
      <w:r w:rsidRPr="00F50887">
        <w:rPr>
          <w:color w:val="D19A66"/>
          <w:lang w:val="en-US"/>
        </w:rPr>
        <w:t>1</w:t>
      </w:r>
      <w:r w:rsidRPr="00F50887">
        <w:rPr>
          <w:color w:val="D19A66"/>
          <w:lang w:val="en-US"/>
        </w:rPr>
        <w:br/>
        <w:t xml:space="preserve">    </w:t>
      </w:r>
      <w:r w:rsidRPr="00F50887">
        <w:rPr>
          <w:color w:val="ABB2BF"/>
          <w:lang w:val="en-US"/>
        </w:rPr>
        <w:t xml:space="preserve">res </w:t>
      </w:r>
      <w:r w:rsidRPr="00F50887">
        <w:rPr>
          <w:color w:val="61AFEF"/>
          <w:lang w:val="en-US"/>
        </w:rPr>
        <w:t xml:space="preserve">= </w:t>
      </w:r>
      <w:r w:rsidRPr="00F50887">
        <w:rPr>
          <w:color w:val="D19A66"/>
          <w:lang w:val="en-US"/>
        </w:rPr>
        <w:t>0</w:t>
      </w:r>
      <w:r w:rsidRPr="00F50887">
        <w:rPr>
          <w:color w:val="D19A66"/>
          <w:lang w:val="en-US"/>
        </w:rPr>
        <w:br/>
        <w:t xml:space="preserve">    </w:t>
      </w:r>
      <w:r w:rsidRPr="00F50887">
        <w:rPr>
          <w:i/>
          <w:iCs/>
          <w:color w:val="C679DD"/>
          <w:lang w:val="en-US"/>
        </w:rPr>
        <w:t xml:space="preserve">for </w:t>
      </w:r>
      <w:r w:rsidRPr="00F50887">
        <w:rPr>
          <w:color w:val="ABB2BF"/>
          <w:lang w:val="en-US"/>
        </w:rPr>
        <w:t xml:space="preserve">i </w:t>
      </w:r>
      <w:r w:rsidRPr="00F50887">
        <w:rPr>
          <w:i/>
          <w:iCs/>
          <w:color w:val="C679DD"/>
          <w:lang w:val="en-US"/>
        </w:rPr>
        <w:t xml:space="preserve">in </w:t>
      </w:r>
      <w:r w:rsidRPr="00F50887">
        <w:rPr>
          <w:color w:val="ABB2BF"/>
          <w:lang w:val="en-US"/>
        </w:rPr>
        <w:t>range</w:t>
      </w:r>
      <w:r w:rsidRPr="00F50887">
        <w:rPr>
          <w:color w:val="A6B2C0"/>
          <w:lang w:val="en-US"/>
        </w:rPr>
        <w:t>(</w:t>
      </w:r>
      <w:r w:rsidRPr="00F50887">
        <w:rPr>
          <w:color w:val="D19A66"/>
          <w:lang w:val="en-US"/>
        </w:rPr>
        <w:t>1</w:t>
      </w:r>
      <w:r w:rsidRPr="00F50887">
        <w:rPr>
          <w:color w:val="A6B2C0"/>
          <w:lang w:val="en-US"/>
        </w:rPr>
        <w:t xml:space="preserve">, </w:t>
      </w:r>
      <w:r w:rsidRPr="00F50887">
        <w:rPr>
          <w:color w:val="ABB2BF"/>
          <w:lang w:val="en-US"/>
        </w:rPr>
        <w:t xml:space="preserve">parts </w:t>
      </w:r>
      <w:r w:rsidRPr="00F50887">
        <w:rPr>
          <w:color w:val="61AFEF"/>
          <w:lang w:val="en-US"/>
        </w:rPr>
        <w:t xml:space="preserve">+ </w:t>
      </w:r>
      <w:r w:rsidRPr="00F50887">
        <w:rPr>
          <w:color w:val="D19A66"/>
          <w:lang w:val="en-US"/>
        </w:rPr>
        <w:t>1</w:t>
      </w:r>
      <w:r w:rsidRPr="00F50887">
        <w:rPr>
          <w:color w:val="A6B2C0"/>
          <w:lang w:val="en-US"/>
        </w:rPr>
        <w:t>)</w:t>
      </w:r>
      <w:r w:rsidRPr="00F50887">
        <w:rPr>
          <w:color w:val="61AFEF"/>
          <w:lang w:val="en-US"/>
        </w:rPr>
        <w:t>:</w:t>
      </w:r>
      <w:r w:rsidRPr="00F50887">
        <w:rPr>
          <w:color w:val="61AFEF"/>
          <w:lang w:val="en-US"/>
        </w:rPr>
        <w:br/>
        <w:t xml:space="preserve">        </w:t>
      </w:r>
      <w:r w:rsidRPr="00F50887">
        <w:rPr>
          <w:color w:val="ABB2BF"/>
          <w:lang w:val="en-US"/>
        </w:rPr>
        <w:t xml:space="preserve">delta </w:t>
      </w:r>
      <w:r w:rsidRPr="00F50887">
        <w:rPr>
          <w:color w:val="61AFEF"/>
          <w:lang w:val="en-US"/>
        </w:rPr>
        <w:t xml:space="preserve">= </w:t>
      </w:r>
      <w:r w:rsidRPr="00F50887">
        <w:rPr>
          <w:color w:val="ABB2BF"/>
          <w:lang w:val="en-US"/>
        </w:rPr>
        <w:t>len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seq</w:t>
      </w:r>
      <w:r w:rsidRPr="00F50887">
        <w:rPr>
          <w:color w:val="A6B2C0"/>
          <w:lang w:val="en-US"/>
        </w:rPr>
        <w:t xml:space="preserve">) </w:t>
      </w:r>
      <w:r w:rsidRPr="00F50887">
        <w:rPr>
          <w:color w:val="61AFEF"/>
          <w:lang w:val="en-US"/>
        </w:rPr>
        <w:t xml:space="preserve">* 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distr_func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 xml:space="preserve">lo </w:t>
      </w:r>
      <w:r w:rsidRPr="00F50887">
        <w:rPr>
          <w:color w:val="61AFEF"/>
          <w:lang w:val="en-US"/>
        </w:rPr>
        <w:t xml:space="preserve">+ </w:t>
      </w:r>
      <w:r w:rsidRPr="00F50887">
        <w:rPr>
          <w:color w:val="ABB2BF"/>
          <w:lang w:val="en-US"/>
        </w:rPr>
        <w:t xml:space="preserve">i </w:t>
      </w:r>
      <w:r w:rsidRPr="00F50887">
        <w:rPr>
          <w:color w:val="61AFEF"/>
          <w:lang w:val="en-US"/>
        </w:rPr>
        <w:t xml:space="preserve">* </w:t>
      </w:r>
      <w:r w:rsidRPr="00F50887">
        <w:rPr>
          <w:color w:val="ABB2BF"/>
          <w:lang w:val="en-US"/>
        </w:rPr>
        <w:t>step</w:t>
      </w:r>
      <w:r w:rsidRPr="00F50887">
        <w:rPr>
          <w:color w:val="A6B2C0"/>
          <w:lang w:val="en-US"/>
        </w:rPr>
        <w:t xml:space="preserve">) </w:t>
      </w:r>
      <w:r w:rsidRPr="00F50887">
        <w:rPr>
          <w:color w:val="61AFEF"/>
          <w:lang w:val="en-US"/>
        </w:rPr>
        <w:t xml:space="preserve">- </w:t>
      </w:r>
      <w:r w:rsidRPr="00F50887">
        <w:rPr>
          <w:color w:val="ABB2BF"/>
          <w:lang w:val="en-US"/>
        </w:rPr>
        <w:t>distr_func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 xml:space="preserve">lo </w:t>
      </w:r>
      <w:r w:rsidRPr="00F50887">
        <w:rPr>
          <w:color w:val="61AFEF"/>
          <w:lang w:val="en-US"/>
        </w:rPr>
        <w:t xml:space="preserve">+ 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 xml:space="preserve">i </w:t>
      </w:r>
      <w:r w:rsidRPr="00F50887">
        <w:rPr>
          <w:color w:val="61AFEF"/>
          <w:lang w:val="en-US"/>
        </w:rPr>
        <w:t xml:space="preserve">- </w:t>
      </w:r>
      <w:r w:rsidRPr="00F50887">
        <w:rPr>
          <w:color w:val="D19A66"/>
          <w:lang w:val="en-US"/>
        </w:rPr>
        <w:t>1</w:t>
      </w:r>
      <w:r w:rsidRPr="00F50887">
        <w:rPr>
          <w:color w:val="A6B2C0"/>
          <w:lang w:val="en-US"/>
        </w:rPr>
        <w:t xml:space="preserve">) </w:t>
      </w:r>
      <w:r w:rsidRPr="00F50887">
        <w:rPr>
          <w:color w:val="61AFEF"/>
          <w:lang w:val="en-US"/>
        </w:rPr>
        <w:t xml:space="preserve">* </w:t>
      </w:r>
      <w:r w:rsidRPr="00F50887">
        <w:rPr>
          <w:color w:val="ABB2BF"/>
          <w:lang w:val="en-US"/>
        </w:rPr>
        <w:t>step</w:t>
      </w:r>
      <w:r w:rsidRPr="00F50887">
        <w:rPr>
          <w:color w:val="A6B2C0"/>
          <w:lang w:val="en-US"/>
        </w:rPr>
        <w:t>))</w:t>
      </w:r>
      <w:r w:rsidRPr="00F50887">
        <w:rPr>
          <w:color w:val="A6B2C0"/>
          <w:lang w:val="en-US"/>
        </w:rPr>
        <w:br/>
        <w:t xml:space="preserve">        </w:t>
      </w:r>
      <w:r w:rsidRPr="00F50887">
        <w:rPr>
          <w:color w:val="ABB2BF"/>
          <w:lang w:val="en-US"/>
        </w:rPr>
        <w:t xml:space="preserve">res </w:t>
      </w:r>
      <w:r w:rsidRPr="00F50887">
        <w:rPr>
          <w:color w:val="61AFEF"/>
          <w:lang w:val="en-US"/>
        </w:rPr>
        <w:t xml:space="preserve">+= </w:t>
      </w:r>
      <w:r w:rsidRPr="00F50887">
        <w:rPr>
          <w:color w:val="ABB2BF"/>
          <w:lang w:val="en-US"/>
        </w:rPr>
        <w:t>pow</w:t>
      </w:r>
      <w:r w:rsidRPr="00F50887">
        <w:rPr>
          <w:color w:val="A6B2C0"/>
          <w:lang w:val="en-US"/>
        </w:rPr>
        <w:t>((</w:t>
      </w:r>
      <w:r w:rsidRPr="00F50887">
        <w:rPr>
          <w:color w:val="ABB2BF"/>
          <w:lang w:val="en-US"/>
        </w:rPr>
        <w:t>frequency</w:t>
      </w:r>
      <w:r w:rsidRPr="00F50887">
        <w:rPr>
          <w:color w:val="A6B2C0"/>
          <w:lang w:val="en-US"/>
        </w:rPr>
        <w:t>[</w:t>
      </w:r>
      <w:r w:rsidRPr="00F50887">
        <w:rPr>
          <w:color w:val="ABB2BF"/>
          <w:lang w:val="en-US"/>
        </w:rPr>
        <w:t xml:space="preserve">i </w:t>
      </w:r>
      <w:r w:rsidRPr="00F50887">
        <w:rPr>
          <w:color w:val="61AFEF"/>
          <w:lang w:val="en-US"/>
        </w:rPr>
        <w:t xml:space="preserve">- </w:t>
      </w:r>
      <w:r w:rsidRPr="00F50887">
        <w:rPr>
          <w:color w:val="D19A66"/>
          <w:lang w:val="en-US"/>
        </w:rPr>
        <w:t>1</w:t>
      </w:r>
      <w:r w:rsidRPr="00F50887">
        <w:rPr>
          <w:color w:val="A6B2C0"/>
          <w:lang w:val="en-US"/>
        </w:rPr>
        <w:t xml:space="preserve">] </w:t>
      </w:r>
      <w:r w:rsidRPr="00F50887">
        <w:rPr>
          <w:color w:val="61AFEF"/>
          <w:lang w:val="en-US"/>
        </w:rPr>
        <w:t xml:space="preserve">- </w:t>
      </w:r>
      <w:r w:rsidRPr="00F50887">
        <w:rPr>
          <w:color w:val="ABB2BF"/>
          <w:lang w:val="en-US"/>
        </w:rPr>
        <w:t>delta</w:t>
      </w:r>
      <w:r w:rsidRPr="00F50887">
        <w:rPr>
          <w:color w:val="A6B2C0"/>
          <w:lang w:val="en-US"/>
        </w:rPr>
        <w:t xml:space="preserve">), </w:t>
      </w:r>
      <w:r w:rsidRPr="00F50887">
        <w:rPr>
          <w:color w:val="D19A66"/>
          <w:lang w:val="en-US"/>
        </w:rPr>
        <w:t>2</w:t>
      </w:r>
      <w:r w:rsidRPr="00F50887">
        <w:rPr>
          <w:color w:val="A6B2C0"/>
          <w:lang w:val="en-US"/>
        </w:rPr>
        <w:t xml:space="preserve">) </w:t>
      </w:r>
      <w:r w:rsidRPr="00F50887">
        <w:rPr>
          <w:color w:val="61AFEF"/>
          <w:lang w:val="en-US"/>
        </w:rPr>
        <w:t xml:space="preserve">/ </w:t>
      </w:r>
      <w:r w:rsidRPr="00F50887">
        <w:rPr>
          <w:color w:val="ABB2BF"/>
          <w:lang w:val="en-US"/>
        </w:rPr>
        <w:t>delta</w:t>
      </w:r>
      <w:r w:rsidRPr="00F50887">
        <w:rPr>
          <w:color w:val="ABB2BF"/>
          <w:lang w:val="en-US"/>
        </w:rPr>
        <w:br/>
        <w:t xml:space="preserve">    </w:t>
      </w:r>
      <w:r w:rsidRPr="00F50887">
        <w:rPr>
          <w:i/>
          <w:iCs/>
          <w:color w:val="C679DD"/>
          <w:lang w:val="en-US"/>
        </w:rPr>
        <w:t xml:space="preserve">return </w:t>
      </w:r>
      <w:r w:rsidRPr="00F50887">
        <w:rPr>
          <w:color w:val="ABB2BF"/>
          <w:lang w:val="en-US"/>
        </w:rPr>
        <w:t xml:space="preserve">res </w:t>
      </w:r>
      <w:r w:rsidRPr="00F50887">
        <w:rPr>
          <w:color w:val="61AFEF"/>
          <w:lang w:val="en-US"/>
        </w:rPr>
        <w:t xml:space="preserve">&lt; </w:t>
      </w:r>
      <w:r w:rsidRPr="00F50887">
        <w:rPr>
          <w:color w:val="D19A66"/>
          <w:lang w:val="en-US"/>
        </w:rPr>
        <w:t>37.7</w:t>
      </w:r>
    </w:p>
    <w:p w14:paraId="702E37A2" w14:textId="4381F650" w:rsidR="00F50887" w:rsidRDefault="00F50887" w:rsidP="00F50887">
      <w:pPr>
        <w:spacing w:after="120"/>
        <w:ind w:firstLine="357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disp.py</w:t>
      </w:r>
    </w:p>
    <w:p w14:paraId="0DA22700" w14:textId="77777777" w:rsidR="00F50887" w:rsidRPr="00F50887" w:rsidRDefault="00F50887" w:rsidP="00F50887">
      <w:pPr>
        <w:pStyle w:val="HTML"/>
        <w:shd w:val="clear" w:color="auto" w:fill="282C34"/>
        <w:rPr>
          <w:color w:val="ABB2BF"/>
          <w:lang w:val="en-US"/>
        </w:rPr>
      </w:pPr>
      <w:r w:rsidRPr="00F50887">
        <w:rPr>
          <w:i/>
          <w:iCs/>
          <w:color w:val="C679DD"/>
          <w:lang w:val="en-US"/>
        </w:rPr>
        <w:t xml:space="preserve">def </w:t>
      </w:r>
      <w:r w:rsidRPr="00F50887">
        <w:rPr>
          <w:color w:val="61AEEF"/>
          <w:lang w:val="en-US"/>
        </w:rPr>
        <w:t>expectation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vec</w:t>
      </w:r>
      <w:r w:rsidRPr="00F50887">
        <w:rPr>
          <w:color w:val="A6B2C0"/>
          <w:lang w:val="en-US"/>
        </w:rPr>
        <w:t>)</w:t>
      </w:r>
      <w:r w:rsidRPr="00F50887">
        <w:rPr>
          <w:color w:val="61AFEF"/>
          <w:lang w:val="en-US"/>
        </w:rPr>
        <w:t>:</w:t>
      </w:r>
      <w:r w:rsidRPr="00F50887">
        <w:rPr>
          <w:color w:val="61AFEF"/>
          <w:lang w:val="en-US"/>
        </w:rPr>
        <w:br/>
        <w:t xml:space="preserve">    </w:t>
      </w:r>
      <w:r w:rsidRPr="00F50887">
        <w:rPr>
          <w:color w:val="ABB2BF"/>
          <w:lang w:val="en-US"/>
        </w:rPr>
        <w:t xml:space="preserve">res </w:t>
      </w:r>
      <w:r w:rsidRPr="00F50887">
        <w:rPr>
          <w:color w:val="61AFEF"/>
          <w:lang w:val="en-US"/>
        </w:rPr>
        <w:t xml:space="preserve">= </w:t>
      </w:r>
      <w:r w:rsidRPr="00F50887">
        <w:rPr>
          <w:color w:val="D19A66"/>
          <w:lang w:val="en-US"/>
        </w:rPr>
        <w:t>0</w:t>
      </w:r>
      <w:r w:rsidRPr="00F50887">
        <w:rPr>
          <w:color w:val="D19A66"/>
          <w:lang w:val="en-US"/>
        </w:rPr>
        <w:br/>
        <w:t xml:space="preserve">    </w:t>
      </w:r>
      <w:r w:rsidRPr="00F50887">
        <w:rPr>
          <w:i/>
          <w:iCs/>
          <w:color w:val="C679DD"/>
          <w:lang w:val="en-US"/>
        </w:rPr>
        <w:t xml:space="preserve">for </w:t>
      </w:r>
      <w:r w:rsidRPr="00F50887">
        <w:rPr>
          <w:color w:val="ABB2BF"/>
          <w:lang w:val="en-US"/>
        </w:rPr>
        <w:t xml:space="preserve">item </w:t>
      </w:r>
      <w:r w:rsidRPr="00F50887">
        <w:rPr>
          <w:i/>
          <w:iCs/>
          <w:color w:val="C679DD"/>
          <w:lang w:val="en-US"/>
        </w:rPr>
        <w:t xml:space="preserve">in </w:t>
      </w:r>
      <w:r w:rsidRPr="00F50887">
        <w:rPr>
          <w:color w:val="ABB2BF"/>
          <w:lang w:val="en-US"/>
        </w:rPr>
        <w:t>vec</w:t>
      </w:r>
      <w:r w:rsidRPr="00F50887">
        <w:rPr>
          <w:color w:val="61AFEF"/>
          <w:lang w:val="en-US"/>
        </w:rPr>
        <w:t>:</w:t>
      </w:r>
      <w:r w:rsidRPr="00F50887">
        <w:rPr>
          <w:color w:val="61AFEF"/>
          <w:lang w:val="en-US"/>
        </w:rPr>
        <w:br/>
        <w:t xml:space="preserve">        </w:t>
      </w:r>
      <w:r w:rsidRPr="00F50887">
        <w:rPr>
          <w:color w:val="ABB2BF"/>
          <w:lang w:val="en-US"/>
        </w:rPr>
        <w:t xml:space="preserve">res </w:t>
      </w:r>
      <w:r w:rsidRPr="00F50887">
        <w:rPr>
          <w:color w:val="61AFEF"/>
          <w:lang w:val="en-US"/>
        </w:rPr>
        <w:t xml:space="preserve">+= </w:t>
      </w:r>
      <w:r w:rsidRPr="00F50887">
        <w:rPr>
          <w:color w:val="ABB2BF"/>
          <w:lang w:val="en-US"/>
        </w:rPr>
        <w:t>item</w:t>
      </w:r>
      <w:r w:rsidRPr="00F50887">
        <w:rPr>
          <w:color w:val="ABB2BF"/>
          <w:lang w:val="en-US"/>
        </w:rPr>
        <w:br/>
        <w:t xml:space="preserve">    </w:t>
      </w:r>
      <w:r w:rsidRPr="00F50887">
        <w:rPr>
          <w:i/>
          <w:iCs/>
          <w:color w:val="C679DD"/>
          <w:lang w:val="en-US"/>
        </w:rPr>
        <w:t xml:space="preserve">return </w:t>
      </w:r>
      <w:r w:rsidRPr="00F50887">
        <w:rPr>
          <w:color w:val="ABB2BF"/>
          <w:lang w:val="en-US"/>
        </w:rPr>
        <w:t xml:space="preserve">res </w:t>
      </w:r>
      <w:r w:rsidRPr="00F50887">
        <w:rPr>
          <w:color w:val="61AFEF"/>
          <w:lang w:val="en-US"/>
        </w:rPr>
        <w:t xml:space="preserve">/ </w:t>
      </w:r>
      <w:r w:rsidRPr="00F50887">
        <w:rPr>
          <w:i/>
          <w:iCs/>
          <w:color w:val="61AEEF"/>
          <w:lang w:val="en-US"/>
        </w:rPr>
        <w:t>len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vec</w:t>
      </w:r>
      <w:r w:rsidRPr="00F50887">
        <w:rPr>
          <w:color w:val="A6B2C0"/>
          <w:lang w:val="en-US"/>
        </w:rPr>
        <w:t>)</w:t>
      </w:r>
      <w:r w:rsidRPr="00F50887">
        <w:rPr>
          <w:color w:val="A6B2C0"/>
          <w:lang w:val="en-US"/>
        </w:rPr>
        <w:br/>
      </w:r>
      <w:r w:rsidRPr="00F50887">
        <w:rPr>
          <w:color w:val="A6B2C0"/>
          <w:lang w:val="en-US"/>
        </w:rPr>
        <w:br/>
      </w:r>
      <w:r w:rsidRPr="00F50887">
        <w:rPr>
          <w:color w:val="A6B2C0"/>
          <w:lang w:val="en-US"/>
        </w:rPr>
        <w:br/>
      </w:r>
      <w:r w:rsidRPr="00F50887">
        <w:rPr>
          <w:i/>
          <w:iCs/>
          <w:color w:val="C679DD"/>
          <w:lang w:val="en-US"/>
        </w:rPr>
        <w:t xml:space="preserve">def </w:t>
      </w:r>
      <w:r w:rsidRPr="00F50887">
        <w:rPr>
          <w:color w:val="61AEEF"/>
          <w:lang w:val="en-US"/>
        </w:rPr>
        <w:t>dispersion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vec</w:t>
      </w:r>
      <w:r w:rsidRPr="00F50887">
        <w:rPr>
          <w:color w:val="A6B2C0"/>
          <w:lang w:val="en-US"/>
        </w:rPr>
        <w:t xml:space="preserve">, </w:t>
      </w:r>
      <w:r w:rsidRPr="00F50887">
        <w:rPr>
          <w:color w:val="ABB2BF"/>
          <w:lang w:val="en-US"/>
        </w:rPr>
        <w:t>avg</w:t>
      </w:r>
      <w:r w:rsidRPr="00F50887">
        <w:rPr>
          <w:color w:val="A6B2C0"/>
          <w:lang w:val="en-US"/>
        </w:rPr>
        <w:t>)</w:t>
      </w:r>
      <w:r w:rsidRPr="00F50887">
        <w:rPr>
          <w:color w:val="61AFEF"/>
          <w:lang w:val="en-US"/>
        </w:rPr>
        <w:t>:</w:t>
      </w:r>
      <w:r w:rsidRPr="00F50887">
        <w:rPr>
          <w:color w:val="61AFEF"/>
          <w:lang w:val="en-US"/>
        </w:rPr>
        <w:br/>
        <w:t xml:space="preserve">    </w:t>
      </w:r>
      <w:r w:rsidRPr="00F50887">
        <w:rPr>
          <w:color w:val="ABB2BF"/>
          <w:lang w:val="en-US"/>
        </w:rPr>
        <w:t xml:space="preserve">res </w:t>
      </w:r>
      <w:r w:rsidRPr="00F50887">
        <w:rPr>
          <w:color w:val="61AFEF"/>
          <w:lang w:val="en-US"/>
        </w:rPr>
        <w:t xml:space="preserve">= </w:t>
      </w:r>
      <w:r w:rsidRPr="00F50887">
        <w:rPr>
          <w:color w:val="D19A66"/>
          <w:lang w:val="en-US"/>
        </w:rPr>
        <w:t>0</w:t>
      </w:r>
      <w:r w:rsidRPr="00F50887">
        <w:rPr>
          <w:color w:val="D19A66"/>
          <w:lang w:val="en-US"/>
        </w:rPr>
        <w:br/>
        <w:t xml:space="preserve">    </w:t>
      </w:r>
      <w:r w:rsidRPr="00F50887">
        <w:rPr>
          <w:i/>
          <w:iCs/>
          <w:color w:val="C679DD"/>
          <w:lang w:val="en-US"/>
        </w:rPr>
        <w:t xml:space="preserve">for </w:t>
      </w:r>
      <w:r w:rsidRPr="00F50887">
        <w:rPr>
          <w:color w:val="ABB2BF"/>
          <w:lang w:val="en-US"/>
        </w:rPr>
        <w:t xml:space="preserve">item </w:t>
      </w:r>
      <w:r w:rsidRPr="00F50887">
        <w:rPr>
          <w:i/>
          <w:iCs/>
          <w:color w:val="C679DD"/>
          <w:lang w:val="en-US"/>
        </w:rPr>
        <w:t xml:space="preserve">in </w:t>
      </w:r>
      <w:r w:rsidRPr="00F50887">
        <w:rPr>
          <w:color w:val="ABB2BF"/>
          <w:lang w:val="en-US"/>
        </w:rPr>
        <w:t>vec</w:t>
      </w:r>
      <w:r w:rsidRPr="00F50887">
        <w:rPr>
          <w:color w:val="61AFEF"/>
          <w:lang w:val="en-US"/>
        </w:rPr>
        <w:t>:</w:t>
      </w:r>
      <w:r w:rsidRPr="00F50887">
        <w:rPr>
          <w:color w:val="61AFEF"/>
          <w:lang w:val="en-US"/>
        </w:rPr>
        <w:br/>
        <w:t xml:space="preserve">        </w:t>
      </w:r>
      <w:r w:rsidRPr="00F50887">
        <w:rPr>
          <w:color w:val="ABB2BF"/>
          <w:lang w:val="en-US"/>
        </w:rPr>
        <w:t xml:space="preserve">res </w:t>
      </w:r>
      <w:r w:rsidRPr="00F50887">
        <w:rPr>
          <w:color w:val="61AFEF"/>
          <w:lang w:val="en-US"/>
        </w:rPr>
        <w:t xml:space="preserve">+= </w:t>
      </w:r>
      <w:r w:rsidRPr="00F50887">
        <w:rPr>
          <w:i/>
          <w:iCs/>
          <w:color w:val="61AEEF"/>
          <w:lang w:val="en-US"/>
        </w:rPr>
        <w:t>pow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 xml:space="preserve">item </w:t>
      </w:r>
      <w:r w:rsidRPr="00F50887">
        <w:rPr>
          <w:color w:val="61AFEF"/>
          <w:lang w:val="en-US"/>
        </w:rPr>
        <w:t xml:space="preserve">- </w:t>
      </w:r>
      <w:r w:rsidRPr="00F50887">
        <w:rPr>
          <w:color w:val="ABB2BF"/>
          <w:lang w:val="en-US"/>
        </w:rPr>
        <w:t>avg</w:t>
      </w:r>
      <w:r w:rsidRPr="00F50887">
        <w:rPr>
          <w:color w:val="A6B2C0"/>
          <w:lang w:val="en-US"/>
        </w:rPr>
        <w:t xml:space="preserve">, </w:t>
      </w:r>
      <w:r w:rsidRPr="00F50887">
        <w:rPr>
          <w:color w:val="D19A66"/>
          <w:lang w:val="en-US"/>
        </w:rPr>
        <w:t>2</w:t>
      </w:r>
      <w:r w:rsidRPr="00F50887">
        <w:rPr>
          <w:color w:val="A6B2C0"/>
          <w:lang w:val="en-US"/>
        </w:rPr>
        <w:t>)</w:t>
      </w:r>
      <w:r w:rsidRPr="00F50887">
        <w:rPr>
          <w:color w:val="A6B2C0"/>
          <w:lang w:val="en-US"/>
        </w:rPr>
        <w:br/>
        <w:t xml:space="preserve">    </w:t>
      </w:r>
      <w:r w:rsidRPr="00F50887">
        <w:rPr>
          <w:i/>
          <w:iCs/>
          <w:color w:val="C679DD"/>
          <w:lang w:val="en-US"/>
        </w:rPr>
        <w:t xml:space="preserve">return </w:t>
      </w:r>
      <w:r w:rsidRPr="00F50887">
        <w:rPr>
          <w:color w:val="ABB2BF"/>
          <w:lang w:val="en-US"/>
        </w:rPr>
        <w:t xml:space="preserve">res </w:t>
      </w:r>
      <w:r w:rsidRPr="00F50887">
        <w:rPr>
          <w:color w:val="61AFEF"/>
          <w:lang w:val="en-US"/>
        </w:rPr>
        <w:t xml:space="preserve">/ </w:t>
      </w:r>
      <w:r w:rsidRPr="00F50887">
        <w:rPr>
          <w:color w:val="A6B2C0"/>
          <w:lang w:val="en-US"/>
        </w:rPr>
        <w:t>(</w:t>
      </w:r>
      <w:r w:rsidRPr="00F50887">
        <w:rPr>
          <w:i/>
          <w:iCs/>
          <w:color w:val="61AEEF"/>
          <w:lang w:val="en-US"/>
        </w:rPr>
        <w:t>len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vec</w:t>
      </w:r>
      <w:r w:rsidRPr="00F50887">
        <w:rPr>
          <w:color w:val="A6B2C0"/>
          <w:lang w:val="en-US"/>
        </w:rPr>
        <w:t xml:space="preserve">) </w:t>
      </w:r>
      <w:r w:rsidRPr="00F50887">
        <w:rPr>
          <w:color w:val="61AFEF"/>
          <w:lang w:val="en-US"/>
        </w:rPr>
        <w:t xml:space="preserve">- </w:t>
      </w:r>
      <w:r w:rsidRPr="00F50887">
        <w:rPr>
          <w:color w:val="D19A66"/>
          <w:lang w:val="en-US"/>
        </w:rPr>
        <w:t>1</w:t>
      </w:r>
      <w:r w:rsidRPr="00F50887">
        <w:rPr>
          <w:color w:val="A6B2C0"/>
          <w:lang w:val="en-US"/>
        </w:rPr>
        <w:t>)</w:t>
      </w:r>
    </w:p>
    <w:p w14:paraId="6BD338CC" w14:textId="32D09B2E" w:rsidR="00F50887" w:rsidRDefault="00F50887" w:rsidP="00F50887">
      <w:pPr>
        <w:spacing w:after="120"/>
        <w:ind w:firstLine="357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exponential.py</w:t>
      </w:r>
    </w:p>
    <w:p w14:paraId="4564C744" w14:textId="77777777" w:rsidR="00F50887" w:rsidRPr="00F50887" w:rsidRDefault="00F50887" w:rsidP="00F50887">
      <w:pPr>
        <w:pStyle w:val="HTML"/>
        <w:shd w:val="clear" w:color="auto" w:fill="282C34"/>
        <w:rPr>
          <w:color w:val="ABB2BF"/>
          <w:lang w:val="en-US"/>
        </w:rPr>
      </w:pPr>
      <w:r w:rsidRPr="00F50887">
        <w:rPr>
          <w:i/>
          <w:iCs/>
          <w:color w:val="C679DD"/>
          <w:lang w:val="en-US"/>
        </w:rPr>
        <w:t xml:space="preserve">import </w:t>
      </w:r>
      <w:r w:rsidRPr="00F50887">
        <w:rPr>
          <w:color w:val="ABB2BF"/>
          <w:lang w:val="en-US"/>
        </w:rPr>
        <w:t>math</w:t>
      </w:r>
      <w:r w:rsidRPr="00F50887">
        <w:rPr>
          <w:color w:val="ABB2BF"/>
          <w:lang w:val="en-US"/>
        </w:rPr>
        <w:br/>
      </w:r>
      <w:r w:rsidRPr="00F50887">
        <w:rPr>
          <w:color w:val="ABB2BF"/>
          <w:lang w:val="en-US"/>
        </w:rPr>
        <w:br/>
      </w:r>
      <w:r w:rsidRPr="00F50887">
        <w:rPr>
          <w:color w:val="ABB2BF"/>
          <w:lang w:val="en-US"/>
        </w:rPr>
        <w:br/>
      </w:r>
      <w:r w:rsidRPr="00F50887">
        <w:rPr>
          <w:i/>
          <w:iCs/>
          <w:color w:val="C679DD"/>
          <w:lang w:val="en-US"/>
        </w:rPr>
        <w:t xml:space="preserve">def </w:t>
      </w:r>
      <w:r w:rsidRPr="00F50887">
        <w:rPr>
          <w:color w:val="61AEEF"/>
          <w:lang w:val="en-US"/>
        </w:rPr>
        <w:t>exponential_generator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a</w:t>
      </w:r>
      <w:r w:rsidRPr="00F50887">
        <w:rPr>
          <w:color w:val="A6B2C0"/>
          <w:lang w:val="en-US"/>
        </w:rPr>
        <w:t xml:space="preserve">, </w:t>
      </w:r>
      <w:r w:rsidRPr="00F50887">
        <w:rPr>
          <w:color w:val="ABB2BF"/>
          <w:lang w:val="en-US"/>
        </w:rPr>
        <w:t>generator</w:t>
      </w:r>
      <w:r w:rsidRPr="00F50887">
        <w:rPr>
          <w:color w:val="A6B2C0"/>
          <w:lang w:val="en-US"/>
        </w:rPr>
        <w:t>)</w:t>
      </w:r>
      <w:r w:rsidRPr="00F50887">
        <w:rPr>
          <w:color w:val="61AFEF"/>
          <w:lang w:val="en-US"/>
        </w:rPr>
        <w:t>:</w:t>
      </w:r>
      <w:r w:rsidRPr="00F50887">
        <w:rPr>
          <w:color w:val="61AFEF"/>
          <w:lang w:val="en-US"/>
        </w:rPr>
        <w:br/>
        <w:t xml:space="preserve">    </w:t>
      </w:r>
      <w:r w:rsidRPr="00F50887">
        <w:rPr>
          <w:i/>
          <w:iCs/>
          <w:color w:val="C679DD"/>
          <w:lang w:val="en-US"/>
        </w:rPr>
        <w:t xml:space="preserve">for </w:t>
      </w:r>
      <w:r w:rsidRPr="00F50887">
        <w:rPr>
          <w:color w:val="ABB2BF"/>
          <w:lang w:val="en-US"/>
        </w:rPr>
        <w:t xml:space="preserve">n </w:t>
      </w:r>
      <w:r w:rsidRPr="00F50887">
        <w:rPr>
          <w:i/>
          <w:iCs/>
          <w:color w:val="C679DD"/>
          <w:lang w:val="en-US"/>
        </w:rPr>
        <w:t xml:space="preserve">in </w:t>
      </w:r>
      <w:r w:rsidRPr="00F50887">
        <w:rPr>
          <w:color w:val="ABB2BF"/>
          <w:lang w:val="en-US"/>
        </w:rPr>
        <w:t>generator</w:t>
      </w:r>
      <w:r w:rsidRPr="00F50887">
        <w:rPr>
          <w:color w:val="61AFEF"/>
          <w:lang w:val="en-US"/>
        </w:rPr>
        <w:t>:</w:t>
      </w:r>
      <w:r w:rsidRPr="00F50887">
        <w:rPr>
          <w:color w:val="61AFEF"/>
          <w:lang w:val="en-US"/>
        </w:rPr>
        <w:br/>
        <w:t xml:space="preserve">        </w:t>
      </w:r>
      <w:r w:rsidRPr="00F50887">
        <w:rPr>
          <w:i/>
          <w:iCs/>
          <w:color w:val="C679DD"/>
          <w:lang w:val="en-US"/>
        </w:rPr>
        <w:t xml:space="preserve">yield </w:t>
      </w:r>
      <w:r w:rsidRPr="00F50887">
        <w:rPr>
          <w:color w:val="61AFEF"/>
          <w:lang w:val="en-US"/>
        </w:rPr>
        <w:t>-</w:t>
      </w:r>
      <w:r w:rsidRPr="00F50887">
        <w:rPr>
          <w:color w:val="ABB2BF"/>
          <w:lang w:val="en-US"/>
        </w:rPr>
        <w:t>math</w:t>
      </w:r>
      <w:r w:rsidRPr="00F50887">
        <w:rPr>
          <w:color w:val="A6B2C0"/>
          <w:lang w:val="en-US"/>
        </w:rPr>
        <w:t>.</w:t>
      </w:r>
      <w:r w:rsidRPr="00F50887">
        <w:rPr>
          <w:color w:val="61AEEF"/>
          <w:lang w:val="en-US"/>
        </w:rPr>
        <w:t>log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n</w:t>
      </w:r>
      <w:r w:rsidRPr="00F50887">
        <w:rPr>
          <w:color w:val="A6B2C0"/>
          <w:lang w:val="en-US"/>
        </w:rPr>
        <w:t xml:space="preserve">) </w:t>
      </w:r>
      <w:r w:rsidRPr="00F50887">
        <w:rPr>
          <w:color w:val="61AFEF"/>
          <w:lang w:val="en-US"/>
        </w:rPr>
        <w:t xml:space="preserve">/ </w:t>
      </w:r>
      <w:r w:rsidRPr="00F50887">
        <w:rPr>
          <w:color w:val="ABB2BF"/>
          <w:lang w:val="en-US"/>
        </w:rPr>
        <w:t>a</w:t>
      </w:r>
    </w:p>
    <w:p w14:paraId="07DE1366" w14:textId="1755F606" w:rsidR="00F50887" w:rsidRDefault="00F50887" w:rsidP="00F50887">
      <w:pPr>
        <w:spacing w:after="120"/>
        <w:ind w:firstLine="357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laplace.py</w:t>
      </w:r>
    </w:p>
    <w:p w14:paraId="1F570689" w14:textId="77777777" w:rsidR="00F50887" w:rsidRPr="00F50887" w:rsidRDefault="00F50887" w:rsidP="00F50887">
      <w:pPr>
        <w:pStyle w:val="HTML"/>
        <w:shd w:val="clear" w:color="auto" w:fill="282C34"/>
        <w:rPr>
          <w:color w:val="ABB2BF"/>
          <w:lang w:val="en-US"/>
        </w:rPr>
      </w:pPr>
      <w:r w:rsidRPr="00F50887">
        <w:rPr>
          <w:i/>
          <w:iCs/>
          <w:color w:val="C679DD"/>
          <w:lang w:val="en-US"/>
        </w:rPr>
        <w:t xml:space="preserve">from </w:t>
      </w:r>
      <w:r w:rsidRPr="00F50887">
        <w:rPr>
          <w:color w:val="ABB2BF"/>
          <w:lang w:val="en-US"/>
        </w:rPr>
        <w:t xml:space="preserve">mult_met </w:t>
      </w:r>
      <w:r w:rsidRPr="00F50887">
        <w:rPr>
          <w:i/>
          <w:iCs/>
          <w:color w:val="C679DD"/>
          <w:lang w:val="en-US"/>
        </w:rPr>
        <w:t xml:space="preserve">import </w:t>
      </w:r>
      <w:r w:rsidRPr="00F50887">
        <w:rPr>
          <w:color w:val="ABB2BF"/>
          <w:lang w:val="en-US"/>
        </w:rPr>
        <w:t>mcg</w:t>
      </w:r>
      <w:r w:rsidRPr="00F50887">
        <w:rPr>
          <w:color w:val="ABB2BF"/>
          <w:lang w:val="en-US"/>
        </w:rPr>
        <w:br/>
      </w:r>
      <w:r w:rsidRPr="00F50887">
        <w:rPr>
          <w:i/>
          <w:iCs/>
          <w:color w:val="C679DD"/>
          <w:lang w:val="en-US"/>
        </w:rPr>
        <w:t xml:space="preserve">import </w:t>
      </w:r>
      <w:r w:rsidRPr="00F50887">
        <w:rPr>
          <w:color w:val="ABB2BF"/>
          <w:lang w:val="en-US"/>
        </w:rPr>
        <w:t>math</w:t>
      </w:r>
      <w:r w:rsidRPr="00F50887">
        <w:rPr>
          <w:color w:val="ABB2BF"/>
          <w:lang w:val="en-US"/>
        </w:rPr>
        <w:br/>
      </w:r>
      <w:r w:rsidRPr="00F50887">
        <w:rPr>
          <w:color w:val="ABB2BF"/>
          <w:lang w:val="en-US"/>
        </w:rPr>
        <w:br/>
      </w:r>
      <w:r w:rsidRPr="00F50887">
        <w:rPr>
          <w:color w:val="ABB2BF"/>
          <w:lang w:val="en-US"/>
        </w:rPr>
        <w:br/>
      </w:r>
      <w:r w:rsidRPr="00F50887">
        <w:rPr>
          <w:i/>
          <w:iCs/>
          <w:color w:val="C679DD"/>
          <w:lang w:val="en-US"/>
        </w:rPr>
        <w:t xml:space="preserve">def </w:t>
      </w:r>
      <w:r w:rsidRPr="00F50887">
        <w:rPr>
          <w:color w:val="61AEEF"/>
          <w:lang w:val="en-US"/>
        </w:rPr>
        <w:t>laplace_generator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a</w:t>
      </w:r>
      <w:r w:rsidRPr="00F50887">
        <w:rPr>
          <w:color w:val="A6B2C0"/>
          <w:lang w:val="en-US"/>
        </w:rPr>
        <w:t xml:space="preserve">, </w:t>
      </w:r>
      <w:r w:rsidRPr="00F50887">
        <w:rPr>
          <w:color w:val="ABB2BF"/>
          <w:lang w:val="en-US"/>
        </w:rPr>
        <w:t>generator</w:t>
      </w:r>
      <w:r w:rsidRPr="00F50887">
        <w:rPr>
          <w:color w:val="A6B2C0"/>
          <w:lang w:val="en-US"/>
        </w:rPr>
        <w:t>)</w:t>
      </w:r>
      <w:r w:rsidRPr="00F50887">
        <w:rPr>
          <w:color w:val="61AFEF"/>
          <w:lang w:val="en-US"/>
        </w:rPr>
        <w:t>:</w:t>
      </w:r>
      <w:r w:rsidRPr="00F50887">
        <w:rPr>
          <w:color w:val="61AFEF"/>
          <w:lang w:val="en-US"/>
        </w:rPr>
        <w:br/>
        <w:t xml:space="preserve">    </w:t>
      </w:r>
      <w:r w:rsidRPr="00F50887">
        <w:rPr>
          <w:i/>
          <w:iCs/>
          <w:color w:val="C679DD"/>
          <w:lang w:val="en-US"/>
        </w:rPr>
        <w:t xml:space="preserve">for </w:t>
      </w:r>
      <w:r w:rsidRPr="00F50887">
        <w:rPr>
          <w:color w:val="ABB2BF"/>
          <w:lang w:val="en-US"/>
        </w:rPr>
        <w:t xml:space="preserve">n </w:t>
      </w:r>
      <w:r w:rsidRPr="00F50887">
        <w:rPr>
          <w:i/>
          <w:iCs/>
          <w:color w:val="C679DD"/>
          <w:lang w:val="en-US"/>
        </w:rPr>
        <w:t xml:space="preserve">in </w:t>
      </w:r>
      <w:r w:rsidRPr="00F50887">
        <w:rPr>
          <w:color w:val="ABB2BF"/>
          <w:lang w:val="en-US"/>
        </w:rPr>
        <w:t>generator</w:t>
      </w:r>
      <w:r w:rsidRPr="00F50887">
        <w:rPr>
          <w:color w:val="61AFEF"/>
          <w:lang w:val="en-US"/>
        </w:rPr>
        <w:t>:</w:t>
      </w:r>
      <w:r w:rsidRPr="00F50887">
        <w:rPr>
          <w:color w:val="61AFEF"/>
          <w:lang w:val="en-US"/>
        </w:rPr>
        <w:br/>
        <w:t xml:space="preserve">        </w:t>
      </w:r>
      <w:r w:rsidRPr="00F50887">
        <w:rPr>
          <w:i/>
          <w:iCs/>
          <w:color w:val="C679DD"/>
          <w:lang w:val="en-US"/>
        </w:rPr>
        <w:t xml:space="preserve">if </w:t>
      </w:r>
      <w:r w:rsidRPr="00F50887">
        <w:rPr>
          <w:color w:val="ABB2BF"/>
          <w:lang w:val="en-US"/>
        </w:rPr>
        <w:t xml:space="preserve">n </w:t>
      </w:r>
      <w:r w:rsidRPr="00F50887">
        <w:rPr>
          <w:color w:val="61AFEF"/>
          <w:lang w:val="en-US"/>
        </w:rPr>
        <w:t xml:space="preserve">&lt; </w:t>
      </w:r>
      <w:r w:rsidRPr="00F50887">
        <w:rPr>
          <w:color w:val="D19A66"/>
          <w:lang w:val="en-US"/>
        </w:rPr>
        <w:t>0.5</w:t>
      </w:r>
      <w:r w:rsidRPr="00F50887">
        <w:rPr>
          <w:color w:val="61AFEF"/>
          <w:lang w:val="en-US"/>
        </w:rPr>
        <w:t>:</w:t>
      </w:r>
      <w:r w:rsidRPr="00F50887">
        <w:rPr>
          <w:color w:val="61AFEF"/>
          <w:lang w:val="en-US"/>
        </w:rPr>
        <w:br/>
        <w:t xml:space="preserve">            </w:t>
      </w:r>
      <w:r w:rsidRPr="00F50887">
        <w:rPr>
          <w:i/>
          <w:iCs/>
          <w:color w:val="C679DD"/>
          <w:lang w:val="en-US"/>
        </w:rPr>
        <w:t xml:space="preserve">yield </w:t>
      </w:r>
      <w:r w:rsidRPr="00F50887">
        <w:rPr>
          <w:color w:val="ABB2BF"/>
          <w:lang w:val="en-US"/>
        </w:rPr>
        <w:t>math</w:t>
      </w:r>
      <w:r w:rsidRPr="00F50887">
        <w:rPr>
          <w:color w:val="A6B2C0"/>
          <w:lang w:val="en-US"/>
        </w:rPr>
        <w:t>.</w:t>
      </w:r>
      <w:r w:rsidRPr="00F50887">
        <w:rPr>
          <w:color w:val="61AEEF"/>
          <w:lang w:val="en-US"/>
        </w:rPr>
        <w:t>log</w:t>
      </w:r>
      <w:r w:rsidRPr="00F50887">
        <w:rPr>
          <w:color w:val="A6B2C0"/>
          <w:lang w:val="en-US"/>
        </w:rPr>
        <w:t>(</w:t>
      </w:r>
      <w:r w:rsidRPr="00F50887">
        <w:rPr>
          <w:color w:val="D19A66"/>
          <w:lang w:val="en-US"/>
        </w:rPr>
        <w:t xml:space="preserve">2 </w:t>
      </w:r>
      <w:r w:rsidRPr="00F50887">
        <w:rPr>
          <w:color w:val="61AFEF"/>
          <w:lang w:val="en-US"/>
        </w:rPr>
        <w:t xml:space="preserve">* </w:t>
      </w:r>
      <w:r w:rsidRPr="00F50887">
        <w:rPr>
          <w:color w:val="ABB2BF"/>
          <w:lang w:val="en-US"/>
        </w:rPr>
        <w:t>n</w:t>
      </w:r>
      <w:r w:rsidRPr="00F50887">
        <w:rPr>
          <w:color w:val="A6B2C0"/>
          <w:lang w:val="en-US"/>
        </w:rPr>
        <w:t xml:space="preserve">) </w:t>
      </w:r>
      <w:r w:rsidRPr="00F50887">
        <w:rPr>
          <w:color w:val="61AFEF"/>
          <w:lang w:val="en-US"/>
        </w:rPr>
        <w:t xml:space="preserve">/ </w:t>
      </w:r>
      <w:r w:rsidRPr="00F50887">
        <w:rPr>
          <w:color w:val="ABB2BF"/>
          <w:lang w:val="en-US"/>
        </w:rPr>
        <w:t>a</w:t>
      </w:r>
      <w:r w:rsidRPr="00F50887">
        <w:rPr>
          <w:color w:val="ABB2BF"/>
          <w:lang w:val="en-US"/>
        </w:rPr>
        <w:br/>
        <w:t xml:space="preserve">        </w:t>
      </w:r>
      <w:r w:rsidRPr="00F50887">
        <w:rPr>
          <w:i/>
          <w:iCs/>
          <w:color w:val="C679DD"/>
          <w:lang w:val="en-US"/>
        </w:rPr>
        <w:t>else</w:t>
      </w:r>
      <w:r w:rsidRPr="00F50887">
        <w:rPr>
          <w:color w:val="61AFEF"/>
          <w:lang w:val="en-US"/>
        </w:rPr>
        <w:t>:</w:t>
      </w:r>
      <w:r w:rsidRPr="00F50887">
        <w:rPr>
          <w:color w:val="61AFEF"/>
          <w:lang w:val="en-US"/>
        </w:rPr>
        <w:br/>
        <w:t xml:space="preserve">            </w:t>
      </w:r>
      <w:r w:rsidRPr="00F50887">
        <w:rPr>
          <w:i/>
          <w:iCs/>
          <w:color w:val="C679DD"/>
          <w:lang w:val="en-US"/>
        </w:rPr>
        <w:t xml:space="preserve">yield </w:t>
      </w:r>
      <w:r w:rsidRPr="00F50887">
        <w:rPr>
          <w:color w:val="61AFEF"/>
          <w:lang w:val="en-US"/>
        </w:rPr>
        <w:t>-</w:t>
      </w:r>
      <w:r w:rsidRPr="00F50887">
        <w:rPr>
          <w:color w:val="ABB2BF"/>
          <w:lang w:val="en-US"/>
        </w:rPr>
        <w:t>math</w:t>
      </w:r>
      <w:r w:rsidRPr="00F50887">
        <w:rPr>
          <w:color w:val="A6B2C0"/>
          <w:lang w:val="en-US"/>
        </w:rPr>
        <w:t>.</w:t>
      </w:r>
      <w:r w:rsidRPr="00F50887">
        <w:rPr>
          <w:color w:val="61AEEF"/>
          <w:lang w:val="en-US"/>
        </w:rPr>
        <w:t>log</w:t>
      </w:r>
      <w:r w:rsidRPr="00F50887">
        <w:rPr>
          <w:color w:val="A6B2C0"/>
          <w:lang w:val="en-US"/>
        </w:rPr>
        <w:t>(</w:t>
      </w:r>
      <w:r w:rsidRPr="00F50887">
        <w:rPr>
          <w:color w:val="D19A66"/>
          <w:lang w:val="en-US"/>
        </w:rPr>
        <w:t xml:space="preserve">2 </w:t>
      </w:r>
      <w:r w:rsidRPr="00F50887">
        <w:rPr>
          <w:color w:val="61AFEF"/>
          <w:lang w:val="en-US"/>
        </w:rPr>
        <w:t xml:space="preserve">* </w:t>
      </w:r>
      <w:r w:rsidRPr="00F50887">
        <w:rPr>
          <w:color w:val="A6B2C0"/>
          <w:lang w:val="en-US"/>
        </w:rPr>
        <w:t>(</w:t>
      </w:r>
      <w:r w:rsidRPr="00F50887">
        <w:rPr>
          <w:color w:val="D19A66"/>
          <w:lang w:val="en-US"/>
        </w:rPr>
        <w:t xml:space="preserve">1 </w:t>
      </w:r>
      <w:r w:rsidRPr="00F50887">
        <w:rPr>
          <w:color w:val="61AFEF"/>
          <w:lang w:val="en-US"/>
        </w:rPr>
        <w:t xml:space="preserve">- </w:t>
      </w:r>
      <w:r w:rsidRPr="00F50887">
        <w:rPr>
          <w:color w:val="ABB2BF"/>
          <w:lang w:val="en-US"/>
        </w:rPr>
        <w:t>n</w:t>
      </w:r>
      <w:r w:rsidRPr="00F50887">
        <w:rPr>
          <w:color w:val="A6B2C0"/>
          <w:lang w:val="en-US"/>
        </w:rPr>
        <w:t xml:space="preserve">)) </w:t>
      </w:r>
      <w:r w:rsidRPr="00F50887">
        <w:rPr>
          <w:color w:val="61AFEF"/>
          <w:lang w:val="en-US"/>
        </w:rPr>
        <w:t xml:space="preserve">/ </w:t>
      </w:r>
      <w:r w:rsidRPr="00F50887">
        <w:rPr>
          <w:color w:val="ABB2BF"/>
          <w:lang w:val="en-US"/>
        </w:rPr>
        <w:t>a</w:t>
      </w:r>
    </w:p>
    <w:p w14:paraId="57CBEF6A" w14:textId="7A091251" w:rsidR="00F50887" w:rsidRDefault="00F50887" w:rsidP="00F50887">
      <w:pPr>
        <w:spacing w:after="120"/>
        <w:ind w:firstLine="357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mult_meg.py</w:t>
      </w:r>
    </w:p>
    <w:p w14:paraId="00512968" w14:textId="77777777" w:rsidR="00F50887" w:rsidRPr="00F50887" w:rsidRDefault="00F50887" w:rsidP="00F50887">
      <w:pPr>
        <w:pStyle w:val="HTML"/>
        <w:shd w:val="clear" w:color="auto" w:fill="282C34"/>
        <w:rPr>
          <w:color w:val="ABB2BF"/>
          <w:lang w:val="en-US"/>
        </w:rPr>
      </w:pPr>
      <w:r w:rsidRPr="00F50887">
        <w:rPr>
          <w:i/>
          <w:iCs/>
          <w:color w:val="C679DD"/>
          <w:lang w:val="en-US"/>
        </w:rPr>
        <w:lastRenderedPageBreak/>
        <w:t xml:space="preserve">def </w:t>
      </w:r>
      <w:r w:rsidRPr="00F50887">
        <w:rPr>
          <w:color w:val="61AEEF"/>
          <w:lang w:val="en-US"/>
        </w:rPr>
        <w:t>lcg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modulus</w:t>
      </w:r>
      <w:r w:rsidRPr="00F50887">
        <w:rPr>
          <w:color w:val="A6B2C0"/>
          <w:lang w:val="en-US"/>
        </w:rPr>
        <w:t xml:space="preserve">, </w:t>
      </w:r>
      <w:r w:rsidRPr="00F50887">
        <w:rPr>
          <w:color w:val="ABB2BF"/>
          <w:lang w:val="en-US"/>
        </w:rPr>
        <w:t>a</w:t>
      </w:r>
      <w:r w:rsidRPr="00F50887">
        <w:rPr>
          <w:color w:val="A6B2C0"/>
          <w:lang w:val="en-US"/>
        </w:rPr>
        <w:t xml:space="preserve">, </w:t>
      </w:r>
      <w:r w:rsidRPr="00F50887">
        <w:rPr>
          <w:color w:val="ABB2BF"/>
          <w:lang w:val="en-US"/>
        </w:rPr>
        <w:t>c</w:t>
      </w:r>
      <w:r w:rsidRPr="00F50887">
        <w:rPr>
          <w:color w:val="A6B2C0"/>
          <w:lang w:val="en-US"/>
        </w:rPr>
        <w:t xml:space="preserve">, </w:t>
      </w:r>
      <w:r w:rsidRPr="00F50887">
        <w:rPr>
          <w:color w:val="ABB2BF"/>
          <w:lang w:val="en-US"/>
        </w:rPr>
        <w:t>seed</w:t>
      </w:r>
      <w:r w:rsidRPr="00F50887">
        <w:rPr>
          <w:color w:val="A6B2C0"/>
          <w:lang w:val="en-US"/>
        </w:rPr>
        <w:t xml:space="preserve">, </w:t>
      </w:r>
      <w:r w:rsidRPr="00F50887">
        <w:rPr>
          <w:color w:val="ABB2BF"/>
          <w:lang w:val="en-US"/>
        </w:rPr>
        <w:t>count</w:t>
      </w:r>
      <w:r w:rsidRPr="00F50887">
        <w:rPr>
          <w:color w:val="61AFEF"/>
          <w:lang w:val="en-US"/>
        </w:rPr>
        <w:t>=</w:t>
      </w:r>
      <w:r w:rsidRPr="00F50887">
        <w:rPr>
          <w:color w:val="D19A66"/>
          <w:lang w:val="en-US"/>
        </w:rPr>
        <w:t>100</w:t>
      </w:r>
      <w:r w:rsidRPr="00F50887">
        <w:rPr>
          <w:color w:val="A6B2C0"/>
          <w:lang w:val="en-US"/>
        </w:rPr>
        <w:t>)</w:t>
      </w:r>
      <w:r w:rsidRPr="00F50887">
        <w:rPr>
          <w:color w:val="61AFEF"/>
          <w:lang w:val="en-US"/>
        </w:rPr>
        <w:t>:</w:t>
      </w:r>
      <w:r w:rsidRPr="00F50887">
        <w:rPr>
          <w:color w:val="61AFEF"/>
          <w:lang w:val="en-US"/>
        </w:rPr>
        <w:br/>
        <w:t xml:space="preserve">    </w:t>
      </w:r>
      <w:r w:rsidRPr="00F50887">
        <w:rPr>
          <w:i/>
          <w:iCs/>
          <w:color w:val="59626F"/>
          <w:lang w:val="en-US"/>
        </w:rPr>
        <w:t>"""</w:t>
      </w:r>
      <w:r w:rsidRPr="00F50887">
        <w:rPr>
          <w:i/>
          <w:iCs/>
          <w:color w:val="59626F"/>
          <w:lang w:val="en-US"/>
        </w:rPr>
        <w:br/>
        <w:t xml:space="preserve">    Linear congruential generator.</w:t>
      </w:r>
      <w:r w:rsidRPr="00F50887">
        <w:rPr>
          <w:i/>
          <w:iCs/>
          <w:color w:val="59626F"/>
          <w:lang w:val="en-US"/>
        </w:rPr>
        <w:br/>
        <w:t xml:space="preserve">    """</w:t>
      </w:r>
      <w:r w:rsidRPr="00F50887">
        <w:rPr>
          <w:i/>
          <w:iCs/>
          <w:color w:val="59626F"/>
          <w:lang w:val="en-US"/>
        </w:rPr>
        <w:br/>
        <w:t xml:space="preserve">    </w:t>
      </w:r>
      <w:r w:rsidRPr="00F50887">
        <w:rPr>
          <w:i/>
          <w:iCs/>
          <w:color w:val="C679DD"/>
          <w:lang w:val="en-US"/>
        </w:rPr>
        <w:t xml:space="preserve">for </w:t>
      </w:r>
      <w:r w:rsidRPr="00F50887">
        <w:rPr>
          <w:color w:val="ABB2BF"/>
          <w:lang w:val="en-US"/>
        </w:rPr>
        <w:t xml:space="preserve">i </w:t>
      </w:r>
      <w:r w:rsidRPr="00F50887">
        <w:rPr>
          <w:i/>
          <w:iCs/>
          <w:color w:val="C679DD"/>
          <w:lang w:val="en-US"/>
        </w:rPr>
        <w:t xml:space="preserve">in </w:t>
      </w:r>
      <w:r w:rsidRPr="00F50887">
        <w:rPr>
          <w:i/>
          <w:iCs/>
          <w:color w:val="61AEEF"/>
          <w:lang w:val="en-US"/>
        </w:rPr>
        <w:t>range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count</w:t>
      </w:r>
      <w:r w:rsidRPr="00F50887">
        <w:rPr>
          <w:color w:val="A6B2C0"/>
          <w:lang w:val="en-US"/>
        </w:rPr>
        <w:t>)</w:t>
      </w:r>
      <w:r w:rsidRPr="00F50887">
        <w:rPr>
          <w:color w:val="61AFEF"/>
          <w:lang w:val="en-US"/>
        </w:rPr>
        <w:t>:</w:t>
      </w:r>
      <w:r w:rsidRPr="00F50887">
        <w:rPr>
          <w:color w:val="61AFEF"/>
          <w:lang w:val="en-US"/>
        </w:rPr>
        <w:br/>
        <w:t xml:space="preserve">        </w:t>
      </w:r>
      <w:r w:rsidRPr="00F50887">
        <w:rPr>
          <w:color w:val="ABB2BF"/>
          <w:lang w:val="en-US"/>
        </w:rPr>
        <w:t xml:space="preserve">seed </w:t>
      </w:r>
      <w:r w:rsidRPr="00F50887">
        <w:rPr>
          <w:color w:val="61AFEF"/>
          <w:lang w:val="en-US"/>
        </w:rPr>
        <w:t xml:space="preserve">= 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 xml:space="preserve">a </w:t>
      </w:r>
      <w:r w:rsidRPr="00F50887">
        <w:rPr>
          <w:color w:val="61AFEF"/>
          <w:lang w:val="en-US"/>
        </w:rPr>
        <w:t xml:space="preserve">* </w:t>
      </w:r>
      <w:r w:rsidRPr="00F50887">
        <w:rPr>
          <w:color w:val="ABB2BF"/>
          <w:lang w:val="en-US"/>
        </w:rPr>
        <w:t xml:space="preserve">seed </w:t>
      </w:r>
      <w:r w:rsidRPr="00F50887">
        <w:rPr>
          <w:color w:val="61AFEF"/>
          <w:lang w:val="en-US"/>
        </w:rPr>
        <w:t xml:space="preserve">+ </w:t>
      </w:r>
      <w:r w:rsidRPr="00F50887">
        <w:rPr>
          <w:color w:val="ABB2BF"/>
          <w:lang w:val="en-US"/>
        </w:rPr>
        <w:t>c</w:t>
      </w:r>
      <w:r w:rsidRPr="00F50887">
        <w:rPr>
          <w:color w:val="A6B2C0"/>
          <w:lang w:val="en-US"/>
        </w:rPr>
        <w:t xml:space="preserve">) </w:t>
      </w:r>
      <w:r w:rsidRPr="00F50887">
        <w:rPr>
          <w:color w:val="61AFEF"/>
          <w:lang w:val="en-US"/>
        </w:rPr>
        <w:t xml:space="preserve">% </w:t>
      </w:r>
      <w:r w:rsidRPr="00F50887">
        <w:rPr>
          <w:color w:val="ABB2BF"/>
          <w:lang w:val="en-US"/>
        </w:rPr>
        <w:t>modulus</w:t>
      </w:r>
      <w:r w:rsidRPr="00F50887">
        <w:rPr>
          <w:color w:val="ABB2BF"/>
          <w:lang w:val="en-US"/>
        </w:rPr>
        <w:br/>
        <w:t xml:space="preserve">        </w:t>
      </w:r>
      <w:r w:rsidRPr="00F50887">
        <w:rPr>
          <w:i/>
          <w:iCs/>
          <w:color w:val="C679DD"/>
          <w:lang w:val="en-US"/>
        </w:rPr>
        <w:t xml:space="preserve">yield </w:t>
      </w:r>
      <w:r w:rsidRPr="00F50887">
        <w:rPr>
          <w:color w:val="ABB2BF"/>
          <w:lang w:val="en-US"/>
        </w:rPr>
        <w:t xml:space="preserve">seed </w:t>
      </w:r>
      <w:r w:rsidRPr="00F50887">
        <w:rPr>
          <w:color w:val="61AFEF"/>
          <w:lang w:val="en-US"/>
        </w:rPr>
        <w:t xml:space="preserve">/ </w:t>
      </w:r>
      <w:r w:rsidRPr="00F50887">
        <w:rPr>
          <w:color w:val="ABB2BF"/>
          <w:lang w:val="en-US"/>
        </w:rPr>
        <w:t>modulus</w:t>
      </w:r>
      <w:r w:rsidRPr="00F50887">
        <w:rPr>
          <w:color w:val="ABB2BF"/>
          <w:lang w:val="en-US"/>
        </w:rPr>
        <w:br/>
      </w:r>
      <w:r w:rsidRPr="00F50887">
        <w:rPr>
          <w:color w:val="ABB2BF"/>
          <w:lang w:val="en-US"/>
        </w:rPr>
        <w:br/>
      </w:r>
      <w:r w:rsidRPr="00F50887">
        <w:rPr>
          <w:color w:val="ABB2BF"/>
          <w:lang w:val="en-US"/>
        </w:rPr>
        <w:br/>
      </w:r>
      <w:r w:rsidRPr="00F50887">
        <w:rPr>
          <w:i/>
          <w:iCs/>
          <w:color w:val="C679DD"/>
          <w:lang w:val="en-US"/>
        </w:rPr>
        <w:t xml:space="preserve">def </w:t>
      </w:r>
      <w:r w:rsidRPr="00F50887">
        <w:rPr>
          <w:color w:val="61AEEF"/>
          <w:lang w:val="en-US"/>
        </w:rPr>
        <w:t>mcg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modulus</w:t>
      </w:r>
      <w:r w:rsidRPr="00F50887">
        <w:rPr>
          <w:color w:val="A6B2C0"/>
          <w:lang w:val="en-US"/>
        </w:rPr>
        <w:t xml:space="preserve">, </w:t>
      </w:r>
      <w:r w:rsidRPr="00F50887">
        <w:rPr>
          <w:color w:val="ABB2BF"/>
          <w:lang w:val="en-US"/>
        </w:rPr>
        <w:t>a</w:t>
      </w:r>
      <w:r w:rsidRPr="00F50887">
        <w:rPr>
          <w:color w:val="A6B2C0"/>
          <w:lang w:val="en-US"/>
        </w:rPr>
        <w:t xml:space="preserve">, </w:t>
      </w:r>
      <w:r w:rsidRPr="00F50887">
        <w:rPr>
          <w:color w:val="ABB2BF"/>
          <w:lang w:val="en-US"/>
        </w:rPr>
        <w:t>seed</w:t>
      </w:r>
      <w:r w:rsidRPr="00F50887">
        <w:rPr>
          <w:color w:val="A6B2C0"/>
          <w:lang w:val="en-US"/>
        </w:rPr>
        <w:t xml:space="preserve">, </w:t>
      </w:r>
      <w:r w:rsidRPr="00F50887">
        <w:rPr>
          <w:color w:val="ABB2BF"/>
          <w:lang w:val="en-US"/>
        </w:rPr>
        <w:t>count</w:t>
      </w:r>
      <w:r w:rsidRPr="00F50887">
        <w:rPr>
          <w:color w:val="61AFEF"/>
          <w:lang w:val="en-US"/>
        </w:rPr>
        <w:t>=</w:t>
      </w:r>
      <w:r w:rsidRPr="00F50887">
        <w:rPr>
          <w:color w:val="D19A66"/>
          <w:lang w:val="en-US"/>
        </w:rPr>
        <w:t>100</w:t>
      </w:r>
      <w:r w:rsidRPr="00F50887">
        <w:rPr>
          <w:color w:val="A6B2C0"/>
          <w:lang w:val="en-US"/>
        </w:rPr>
        <w:t>)</w:t>
      </w:r>
      <w:r w:rsidRPr="00F50887">
        <w:rPr>
          <w:color w:val="61AFEF"/>
          <w:lang w:val="en-US"/>
        </w:rPr>
        <w:t>:</w:t>
      </w:r>
      <w:r w:rsidRPr="00F50887">
        <w:rPr>
          <w:color w:val="61AFEF"/>
          <w:lang w:val="en-US"/>
        </w:rPr>
        <w:br/>
        <w:t xml:space="preserve">    </w:t>
      </w:r>
      <w:r w:rsidRPr="00F50887">
        <w:rPr>
          <w:i/>
          <w:iCs/>
          <w:color w:val="59626F"/>
          <w:lang w:val="en-US"/>
        </w:rPr>
        <w:t>"""</w:t>
      </w:r>
      <w:r w:rsidRPr="00F50887">
        <w:rPr>
          <w:i/>
          <w:iCs/>
          <w:color w:val="59626F"/>
          <w:lang w:val="en-US"/>
        </w:rPr>
        <w:br/>
        <w:t xml:space="preserve">    Multiplicative congruential generator.</w:t>
      </w:r>
      <w:r w:rsidRPr="00F50887">
        <w:rPr>
          <w:i/>
          <w:iCs/>
          <w:color w:val="59626F"/>
          <w:lang w:val="en-US"/>
        </w:rPr>
        <w:br/>
        <w:t xml:space="preserve">    """</w:t>
      </w:r>
      <w:r w:rsidRPr="00F50887">
        <w:rPr>
          <w:i/>
          <w:iCs/>
          <w:color w:val="59626F"/>
          <w:lang w:val="en-US"/>
        </w:rPr>
        <w:br/>
        <w:t xml:space="preserve">    </w:t>
      </w:r>
      <w:r w:rsidRPr="00F50887">
        <w:rPr>
          <w:i/>
          <w:iCs/>
          <w:color w:val="C679DD"/>
          <w:lang w:val="en-US"/>
        </w:rPr>
        <w:t xml:space="preserve">yield from </w:t>
      </w:r>
      <w:r w:rsidRPr="00F50887">
        <w:rPr>
          <w:color w:val="61AEEF"/>
          <w:lang w:val="en-US"/>
        </w:rPr>
        <w:t>lcg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modulus</w:t>
      </w:r>
      <w:r w:rsidRPr="00F50887">
        <w:rPr>
          <w:color w:val="A6B2C0"/>
          <w:lang w:val="en-US"/>
        </w:rPr>
        <w:t xml:space="preserve">, </w:t>
      </w:r>
      <w:r w:rsidRPr="00F50887">
        <w:rPr>
          <w:color w:val="ABB2BF"/>
          <w:lang w:val="en-US"/>
        </w:rPr>
        <w:t>a</w:t>
      </w:r>
      <w:r w:rsidRPr="00F50887">
        <w:rPr>
          <w:color w:val="A6B2C0"/>
          <w:lang w:val="en-US"/>
        </w:rPr>
        <w:t xml:space="preserve">, </w:t>
      </w:r>
      <w:r w:rsidRPr="00F50887">
        <w:rPr>
          <w:color w:val="D19A66"/>
          <w:lang w:val="en-US"/>
        </w:rPr>
        <w:t>0</w:t>
      </w:r>
      <w:r w:rsidRPr="00F50887">
        <w:rPr>
          <w:color w:val="A6B2C0"/>
          <w:lang w:val="en-US"/>
        </w:rPr>
        <w:t xml:space="preserve">, </w:t>
      </w:r>
      <w:r w:rsidRPr="00F50887">
        <w:rPr>
          <w:color w:val="ABB2BF"/>
          <w:lang w:val="en-US"/>
        </w:rPr>
        <w:t>seed</w:t>
      </w:r>
      <w:r w:rsidRPr="00F50887">
        <w:rPr>
          <w:color w:val="A6B2C0"/>
          <w:lang w:val="en-US"/>
        </w:rPr>
        <w:t xml:space="preserve">, </w:t>
      </w:r>
      <w:r w:rsidRPr="00F50887">
        <w:rPr>
          <w:color w:val="ABB2BF"/>
          <w:lang w:val="en-US"/>
        </w:rPr>
        <w:t>count</w:t>
      </w:r>
      <w:r w:rsidRPr="00F50887">
        <w:rPr>
          <w:color w:val="A6B2C0"/>
          <w:lang w:val="en-US"/>
        </w:rPr>
        <w:t>)</w:t>
      </w:r>
    </w:p>
    <w:p w14:paraId="49109A42" w14:textId="02685E38" w:rsidR="00F50887" w:rsidRDefault="00F50887" w:rsidP="00F50887">
      <w:pPr>
        <w:spacing w:after="120"/>
        <w:ind w:firstLine="357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normal.py</w:t>
      </w:r>
    </w:p>
    <w:p w14:paraId="78F34E73" w14:textId="5D69C98C" w:rsidR="00F50887" w:rsidRPr="00755004" w:rsidRDefault="00F50887" w:rsidP="00755004">
      <w:pPr>
        <w:pStyle w:val="HTML"/>
        <w:shd w:val="clear" w:color="auto" w:fill="282C34"/>
        <w:rPr>
          <w:color w:val="ABB2BF"/>
          <w:lang w:val="en-US"/>
        </w:rPr>
      </w:pPr>
      <w:r w:rsidRPr="00F50887">
        <w:rPr>
          <w:i/>
          <w:iCs/>
          <w:color w:val="C679DD"/>
          <w:lang w:val="en-US"/>
        </w:rPr>
        <w:t xml:space="preserve">from </w:t>
      </w:r>
      <w:r w:rsidRPr="00F50887">
        <w:rPr>
          <w:color w:val="ABB2BF"/>
          <w:lang w:val="en-US"/>
        </w:rPr>
        <w:t xml:space="preserve">mult_met </w:t>
      </w:r>
      <w:r w:rsidRPr="00F50887">
        <w:rPr>
          <w:i/>
          <w:iCs/>
          <w:color w:val="C679DD"/>
          <w:lang w:val="en-US"/>
        </w:rPr>
        <w:t xml:space="preserve">import </w:t>
      </w:r>
      <w:r w:rsidRPr="00F50887">
        <w:rPr>
          <w:color w:val="ABB2BF"/>
          <w:lang w:val="en-US"/>
        </w:rPr>
        <w:t>mcg</w:t>
      </w:r>
      <w:r w:rsidRPr="00F50887">
        <w:rPr>
          <w:color w:val="ABB2BF"/>
          <w:lang w:val="en-US"/>
        </w:rPr>
        <w:br/>
      </w:r>
      <w:r w:rsidRPr="00F50887">
        <w:rPr>
          <w:i/>
          <w:iCs/>
          <w:color w:val="C679DD"/>
          <w:lang w:val="en-US"/>
        </w:rPr>
        <w:t xml:space="preserve">import </w:t>
      </w:r>
      <w:r w:rsidRPr="00F50887">
        <w:rPr>
          <w:color w:val="ABB2BF"/>
          <w:lang w:val="en-US"/>
        </w:rPr>
        <w:t>math</w:t>
      </w:r>
      <w:r w:rsidRPr="00F50887">
        <w:rPr>
          <w:color w:val="ABB2BF"/>
          <w:lang w:val="en-US"/>
        </w:rPr>
        <w:br/>
      </w:r>
      <w:r w:rsidRPr="00F50887">
        <w:rPr>
          <w:color w:val="ABB2BF"/>
          <w:lang w:val="en-US"/>
        </w:rPr>
        <w:br/>
      </w:r>
      <w:r w:rsidRPr="00F50887">
        <w:rPr>
          <w:color w:val="ABB2BF"/>
          <w:lang w:val="en-US"/>
        </w:rPr>
        <w:br/>
      </w:r>
      <w:r w:rsidRPr="00F50887">
        <w:rPr>
          <w:i/>
          <w:iCs/>
          <w:color w:val="C679DD"/>
          <w:lang w:val="en-US"/>
        </w:rPr>
        <w:t xml:space="preserve">def </w:t>
      </w:r>
      <w:r w:rsidRPr="00F50887">
        <w:rPr>
          <w:color w:val="61AEEF"/>
          <w:lang w:val="en-US"/>
        </w:rPr>
        <w:t>normal_generator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mu</w:t>
      </w:r>
      <w:r w:rsidRPr="00F50887">
        <w:rPr>
          <w:color w:val="A6B2C0"/>
          <w:lang w:val="en-US"/>
        </w:rPr>
        <w:t xml:space="preserve">, </w:t>
      </w:r>
      <w:r w:rsidRPr="00F50887">
        <w:rPr>
          <w:color w:val="ABB2BF"/>
          <w:lang w:val="en-US"/>
        </w:rPr>
        <w:t>sigma2</w:t>
      </w:r>
      <w:r w:rsidRPr="00F50887">
        <w:rPr>
          <w:color w:val="A6B2C0"/>
          <w:lang w:val="en-US"/>
        </w:rPr>
        <w:t xml:space="preserve">, </w:t>
      </w:r>
      <w:r w:rsidRPr="00F50887">
        <w:rPr>
          <w:color w:val="ABB2BF"/>
          <w:lang w:val="en-US"/>
        </w:rPr>
        <w:t>modulus</w:t>
      </w:r>
      <w:r w:rsidRPr="00F50887">
        <w:rPr>
          <w:color w:val="A6B2C0"/>
          <w:lang w:val="en-US"/>
        </w:rPr>
        <w:t xml:space="preserve">, </w:t>
      </w:r>
      <w:r w:rsidRPr="00F50887">
        <w:rPr>
          <w:color w:val="ABB2BF"/>
          <w:lang w:val="en-US"/>
        </w:rPr>
        <w:t>a</w:t>
      </w:r>
      <w:r w:rsidRPr="00F50887">
        <w:rPr>
          <w:color w:val="A6B2C0"/>
          <w:lang w:val="en-US"/>
        </w:rPr>
        <w:t xml:space="preserve">, </w:t>
      </w:r>
      <w:r w:rsidRPr="00F50887">
        <w:rPr>
          <w:color w:val="ABB2BF"/>
          <w:lang w:val="en-US"/>
        </w:rPr>
        <w:t>seed</w:t>
      </w:r>
      <w:r w:rsidRPr="00F50887">
        <w:rPr>
          <w:color w:val="A6B2C0"/>
          <w:lang w:val="en-US"/>
        </w:rPr>
        <w:t xml:space="preserve">, </w:t>
      </w:r>
      <w:r w:rsidRPr="00F50887">
        <w:rPr>
          <w:color w:val="ABB2BF"/>
          <w:lang w:val="en-US"/>
        </w:rPr>
        <w:t>count</w:t>
      </w:r>
      <w:r w:rsidRPr="00F50887">
        <w:rPr>
          <w:color w:val="A6B2C0"/>
          <w:lang w:val="en-US"/>
        </w:rPr>
        <w:t>)</w:t>
      </w:r>
      <w:r w:rsidRPr="00F50887">
        <w:rPr>
          <w:color w:val="61AFEF"/>
          <w:lang w:val="en-US"/>
        </w:rPr>
        <w:t>:</w:t>
      </w:r>
      <w:r w:rsidRPr="00F50887">
        <w:rPr>
          <w:color w:val="61AFEF"/>
          <w:lang w:val="en-US"/>
        </w:rPr>
        <w:br/>
        <w:t xml:space="preserve">    </w:t>
      </w:r>
      <w:r w:rsidRPr="00F50887">
        <w:rPr>
          <w:color w:val="ABB2BF"/>
          <w:lang w:val="en-US"/>
        </w:rPr>
        <w:t xml:space="preserve">sequence </w:t>
      </w:r>
      <w:r w:rsidRPr="00F50887">
        <w:rPr>
          <w:color w:val="61AFEF"/>
          <w:lang w:val="en-US"/>
        </w:rPr>
        <w:t xml:space="preserve">= </w:t>
      </w:r>
      <w:r w:rsidRPr="00F50887">
        <w:rPr>
          <w:i/>
          <w:iCs/>
          <w:color w:val="61AEEF"/>
          <w:lang w:val="en-US"/>
        </w:rPr>
        <w:t>list</w:t>
      </w:r>
      <w:r w:rsidRPr="00F50887">
        <w:rPr>
          <w:color w:val="A6B2C0"/>
          <w:lang w:val="en-US"/>
        </w:rPr>
        <w:t>(</w:t>
      </w:r>
      <w:r w:rsidRPr="00F50887">
        <w:rPr>
          <w:color w:val="61AEEF"/>
          <w:lang w:val="en-US"/>
        </w:rPr>
        <w:t>mcg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modulus</w:t>
      </w:r>
      <w:r w:rsidRPr="00F50887">
        <w:rPr>
          <w:color w:val="A6B2C0"/>
          <w:lang w:val="en-US"/>
        </w:rPr>
        <w:t xml:space="preserve">, </w:t>
      </w:r>
      <w:r w:rsidRPr="00F50887">
        <w:rPr>
          <w:color w:val="ABB2BF"/>
          <w:lang w:val="en-US"/>
        </w:rPr>
        <w:t>a</w:t>
      </w:r>
      <w:r w:rsidRPr="00F50887">
        <w:rPr>
          <w:color w:val="A6B2C0"/>
          <w:lang w:val="en-US"/>
        </w:rPr>
        <w:t xml:space="preserve">, </w:t>
      </w:r>
      <w:r w:rsidRPr="00F50887">
        <w:rPr>
          <w:color w:val="ABB2BF"/>
          <w:lang w:val="en-US"/>
        </w:rPr>
        <w:t>seed</w:t>
      </w:r>
      <w:r w:rsidRPr="00F50887">
        <w:rPr>
          <w:color w:val="A6B2C0"/>
          <w:lang w:val="en-US"/>
        </w:rPr>
        <w:t xml:space="preserve">, </w:t>
      </w:r>
      <w:r w:rsidRPr="00F50887">
        <w:rPr>
          <w:color w:val="ABB2BF"/>
          <w:lang w:val="en-US"/>
        </w:rPr>
        <w:t xml:space="preserve">count </w:t>
      </w:r>
      <w:r w:rsidRPr="00F50887">
        <w:rPr>
          <w:color w:val="61AFEF"/>
          <w:lang w:val="en-US"/>
        </w:rPr>
        <w:t xml:space="preserve">* </w:t>
      </w:r>
      <w:r w:rsidRPr="00F50887">
        <w:rPr>
          <w:color w:val="D19A66"/>
          <w:lang w:val="en-US"/>
        </w:rPr>
        <w:t>12</w:t>
      </w:r>
      <w:r w:rsidRPr="00F50887">
        <w:rPr>
          <w:color w:val="A6B2C0"/>
          <w:lang w:val="en-US"/>
        </w:rPr>
        <w:t>))</w:t>
      </w:r>
      <w:r w:rsidRPr="00F50887">
        <w:rPr>
          <w:color w:val="A6B2C0"/>
          <w:lang w:val="en-US"/>
        </w:rPr>
        <w:br/>
        <w:t xml:space="preserve">    </w:t>
      </w:r>
      <w:r w:rsidRPr="00F50887">
        <w:rPr>
          <w:i/>
          <w:iCs/>
          <w:color w:val="C679DD"/>
          <w:lang w:val="en-US"/>
        </w:rPr>
        <w:t xml:space="preserve">for </w:t>
      </w:r>
      <w:r w:rsidRPr="00F50887">
        <w:rPr>
          <w:color w:val="ABB2BF"/>
          <w:lang w:val="en-US"/>
        </w:rPr>
        <w:t xml:space="preserve">i </w:t>
      </w:r>
      <w:r w:rsidRPr="00F50887">
        <w:rPr>
          <w:i/>
          <w:iCs/>
          <w:color w:val="C679DD"/>
          <w:lang w:val="en-US"/>
        </w:rPr>
        <w:t xml:space="preserve">in </w:t>
      </w:r>
      <w:r w:rsidRPr="00F50887">
        <w:rPr>
          <w:i/>
          <w:iCs/>
          <w:color w:val="61AEEF"/>
          <w:lang w:val="en-US"/>
        </w:rPr>
        <w:t>range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count</w:t>
      </w:r>
      <w:r w:rsidRPr="00F50887">
        <w:rPr>
          <w:color w:val="A6B2C0"/>
          <w:lang w:val="en-US"/>
        </w:rPr>
        <w:t>)</w:t>
      </w:r>
      <w:r w:rsidRPr="00F50887">
        <w:rPr>
          <w:color w:val="61AFEF"/>
          <w:lang w:val="en-US"/>
        </w:rPr>
        <w:t>:</w:t>
      </w:r>
      <w:r w:rsidRPr="00F50887">
        <w:rPr>
          <w:color w:val="61AFEF"/>
          <w:lang w:val="en-US"/>
        </w:rPr>
        <w:br/>
        <w:t xml:space="preserve">        </w:t>
      </w:r>
      <w:r w:rsidRPr="00F50887">
        <w:rPr>
          <w:i/>
          <w:iCs/>
          <w:color w:val="C679DD"/>
          <w:lang w:val="en-US"/>
        </w:rPr>
        <w:t xml:space="preserve">yield </w:t>
      </w:r>
      <w:r w:rsidRPr="00F50887">
        <w:rPr>
          <w:color w:val="ABB2BF"/>
          <w:lang w:val="en-US"/>
        </w:rPr>
        <w:t xml:space="preserve">mu </w:t>
      </w:r>
      <w:r w:rsidRPr="00F50887">
        <w:rPr>
          <w:color w:val="61AFEF"/>
          <w:lang w:val="en-US"/>
        </w:rPr>
        <w:t xml:space="preserve">+ </w:t>
      </w:r>
      <w:r w:rsidRPr="00F50887">
        <w:rPr>
          <w:color w:val="ABB2BF"/>
          <w:lang w:val="en-US"/>
        </w:rPr>
        <w:t>math</w:t>
      </w:r>
      <w:r w:rsidRPr="00F50887">
        <w:rPr>
          <w:color w:val="A6B2C0"/>
          <w:lang w:val="en-US"/>
        </w:rPr>
        <w:t>.</w:t>
      </w:r>
      <w:r w:rsidRPr="00F50887">
        <w:rPr>
          <w:color w:val="61AEEF"/>
          <w:lang w:val="en-US"/>
        </w:rPr>
        <w:t>sqrt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sigma2</w:t>
      </w:r>
      <w:r w:rsidRPr="00F50887">
        <w:rPr>
          <w:color w:val="A6B2C0"/>
          <w:lang w:val="en-US"/>
        </w:rPr>
        <w:t xml:space="preserve">) </w:t>
      </w:r>
      <w:r w:rsidRPr="00F50887">
        <w:rPr>
          <w:color w:val="61AFEF"/>
          <w:lang w:val="en-US"/>
        </w:rPr>
        <w:t xml:space="preserve">* </w:t>
      </w:r>
      <w:r w:rsidRPr="00F50887">
        <w:rPr>
          <w:i/>
          <w:iCs/>
          <w:color w:val="61AEEF"/>
          <w:lang w:val="en-US"/>
        </w:rPr>
        <w:t>sum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sequence</w:t>
      </w:r>
      <w:r w:rsidRPr="00F50887">
        <w:rPr>
          <w:color w:val="A6B2C0"/>
          <w:lang w:val="en-US"/>
        </w:rPr>
        <w:t>[</w:t>
      </w:r>
      <w:r w:rsidRPr="00F50887">
        <w:rPr>
          <w:color w:val="D19A66"/>
          <w:lang w:val="en-US"/>
        </w:rPr>
        <w:t xml:space="preserve">12 </w:t>
      </w:r>
      <w:r w:rsidRPr="00F50887">
        <w:rPr>
          <w:color w:val="61AFEF"/>
          <w:lang w:val="en-US"/>
        </w:rPr>
        <w:t xml:space="preserve">* </w:t>
      </w:r>
      <w:r w:rsidRPr="00F50887">
        <w:rPr>
          <w:color w:val="ABB2BF"/>
          <w:lang w:val="en-US"/>
        </w:rPr>
        <w:t xml:space="preserve">i </w:t>
      </w:r>
      <w:r w:rsidRPr="00F50887">
        <w:rPr>
          <w:color w:val="61AFEF"/>
          <w:lang w:val="en-US"/>
        </w:rPr>
        <w:t xml:space="preserve">+ </w:t>
      </w:r>
      <w:r w:rsidRPr="00F50887">
        <w:rPr>
          <w:color w:val="ABB2BF"/>
          <w:lang w:val="en-US"/>
        </w:rPr>
        <w:t>j</w:t>
      </w:r>
      <w:r w:rsidRPr="00F50887">
        <w:rPr>
          <w:color w:val="A6B2C0"/>
          <w:lang w:val="en-US"/>
        </w:rPr>
        <w:t xml:space="preserve">] </w:t>
      </w:r>
      <w:r w:rsidRPr="00F50887">
        <w:rPr>
          <w:i/>
          <w:iCs/>
          <w:color w:val="C679DD"/>
          <w:lang w:val="en-US"/>
        </w:rPr>
        <w:t xml:space="preserve">for </w:t>
      </w:r>
      <w:r w:rsidRPr="00F50887">
        <w:rPr>
          <w:color w:val="ABB2BF"/>
          <w:lang w:val="en-US"/>
        </w:rPr>
        <w:t xml:space="preserve">j </w:t>
      </w:r>
      <w:r w:rsidRPr="00F50887">
        <w:rPr>
          <w:i/>
          <w:iCs/>
          <w:color w:val="C679DD"/>
          <w:lang w:val="en-US"/>
        </w:rPr>
        <w:t xml:space="preserve">in </w:t>
      </w:r>
      <w:r w:rsidRPr="00F50887">
        <w:rPr>
          <w:i/>
          <w:iCs/>
          <w:color w:val="61AEEF"/>
          <w:lang w:val="en-US"/>
        </w:rPr>
        <w:t>range</w:t>
      </w:r>
      <w:r w:rsidRPr="00F50887">
        <w:rPr>
          <w:color w:val="A6B2C0"/>
          <w:lang w:val="en-US"/>
        </w:rPr>
        <w:t>(</w:t>
      </w:r>
      <w:r w:rsidRPr="00F50887">
        <w:rPr>
          <w:color w:val="D19A66"/>
          <w:lang w:val="en-US"/>
        </w:rPr>
        <w:t>12</w:t>
      </w:r>
      <w:r w:rsidRPr="00F50887">
        <w:rPr>
          <w:color w:val="A6B2C0"/>
          <w:lang w:val="en-US"/>
        </w:rPr>
        <w:t xml:space="preserve">)) </w:t>
      </w:r>
      <w:r w:rsidRPr="00F50887">
        <w:rPr>
          <w:color w:val="61AFEF"/>
          <w:lang w:val="en-US"/>
        </w:rPr>
        <w:t xml:space="preserve">- </w:t>
      </w:r>
      <w:r w:rsidRPr="00F50887">
        <w:rPr>
          <w:color w:val="D19A66"/>
          <w:lang w:val="en-US"/>
        </w:rPr>
        <w:t>6</w:t>
      </w:r>
    </w:p>
    <w:p w14:paraId="14707E65" w14:textId="77777777" w:rsidR="00DB3C13" w:rsidRDefault="00DB3C13" w:rsidP="007D372E">
      <w:pPr>
        <w:ind w:firstLine="357"/>
        <w:rPr>
          <w:rFonts w:ascii="Courier New" w:hAnsi="Courier New" w:cs="Courier New"/>
          <w:noProof/>
          <w:color w:val="0000FF"/>
          <w:lang w:val="en-US"/>
        </w:rPr>
      </w:pPr>
    </w:p>
    <w:p w14:paraId="69F9AC06" w14:textId="6E7FFA3A" w:rsidR="007D372E" w:rsidRPr="00F50887" w:rsidRDefault="007D372E" w:rsidP="007D372E">
      <w:pPr>
        <w:ind w:firstLine="357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Результат</w:t>
      </w:r>
      <w:r w:rsidRPr="00F50887">
        <w:rPr>
          <w:b/>
          <w:sz w:val="28"/>
          <w:szCs w:val="28"/>
          <w:lang w:val="en-US"/>
        </w:rPr>
        <w:t>:</w:t>
      </w:r>
    </w:p>
    <w:p w14:paraId="2A49446A" w14:textId="40F1E1DD" w:rsidR="007D372E" w:rsidRDefault="001D7867" w:rsidP="00CB21AA">
      <w:pPr>
        <w:spacing w:after="480"/>
        <w:rPr>
          <w:sz w:val="28"/>
          <w:szCs w:val="28"/>
        </w:rPr>
      </w:pPr>
      <w:r>
        <w:rPr>
          <w:sz w:val="28"/>
          <w:szCs w:val="28"/>
        </w:rPr>
        <w:t>Нормальное распределение:</w:t>
      </w:r>
    </w:p>
    <w:p w14:paraId="1A72C0D1" w14:textId="761517FF" w:rsidR="001D7867" w:rsidRDefault="001D7867" w:rsidP="00CB21AA">
      <w:pPr>
        <w:spacing w:after="480"/>
        <w:rPr>
          <w:sz w:val="28"/>
          <w:szCs w:val="28"/>
        </w:rPr>
      </w:pPr>
      <w:r w:rsidRPr="001D7867">
        <w:rPr>
          <w:noProof/>
          <w:sz w:val="28"/>
          <w:szCs w:val="28"/>
        </w:rPr>
        <w:drawing>
          <wp:inline distT="0" distB="0" distL="0" distR="0" wp14:anchorId="3C42C95B" wp14:editId="605D4B0D">
            <wp:extent cx="3367627" cy="2560320"/>
            <wp:effectExtent l="0" t="0" r="444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3374444" cy="25655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468F85" w14:textId="0EDF0372" w:rsidR="001D7867" w:rsidRDefault="001D7867" w:rsidP="00CB21AA">
      <w:pPr>
        <w:spacing w:after="480"/>
        <w:rPr>
          <w:sz w:val="28"/>
          <w:szCs w:val="28"/>
        </w:rPr>
      </w:pPr>
      <w:r>
        <w:rPr>
          <w:sz w:val="28"/>
          <w:szCs w:val="28"/>
        </w:rPr>
        <w:t>Распределение Лапласа:</w:t>
      </w:r>
    </w:p>
    <w:p w14:paraId="1C93F360" w14:textId="7CF4F469" w:rsidR="001D7867" w:rsidRDefault="001D7867" w:rsidP="00CB21AA">
      <w:pPr>
        <w:spacing w:after="480"/>
        <w:rPr>
          <w:sz w:val="28"/>
          <w:szCs w:val="28"/>
        </w:rPr>
      </w:pPr>
      <w:r w:rsidRPr="001D7867">
        <w:rPr>
          <w:noProof/>
          <w:sz w:val="28"/>
          <w:szCs w:val="28"/>
        </w:rPr>
        <w:lastRenderedPageBreak/>
        <w:drawing>
          <wp:inline distT="0" distB="0" distL="0" distR="0" wp14:anchorId="1D2D0A7E" wp14:editId="5163CE7A">
            <wp:extent cx="3315192" cy="2618072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3319716" cy="2621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515508" w14:textId="05E133DF" w:rsidR="001D7867" w:rsidRDefault="00532DDF" w:rsidP="00CB21AA">
      <w:pPr>
        <w:spacing w:after="480"/>
        <w:rPr>
          <w:sz w:val="28"/>
          <w:szCs w:val="28"/>
        </w:rPr>
      </w:pPr>
      <w:r>
        <w:rPr>
          <w:sz w:val="28"/>
          <w:szCs w:val="28"/>
        </w:rPr>
        <w:t>Экспоненциальное распределение:</w:t>
      </w:r>
    </w:p>
    <w:p w14:paraId="2B8F9501" w14:textId="3339BC76" w:rsidR="00532DDF" w:rsidRDefault="00532DDF" w:rsidP="00CB21AA">
      <w:pPr>
        <w:spacing w:after="480"/>
        <w:rPr>
          <w:sz w:val="28"/>
          <w:szCs w:val="28"/>
        </w:rPr>
      </w:pPr>
      <w:r w:rsidRPr="00532DDF">
        <w:rPr>
          <w:noProof/>
          <w:sz w:val="28"/>
          <w:szCs w:val="28"/>
        </w:rPr>
        <w:drawing>
          <wp:inline distT="0" distB="0" distL="0" distR="0" wp14:anchorId="025E0246" wp14:editId="788E6898">
            <wp:extent cx="3484346" cy="2560878"/>
            <wp:effectExtent l="0" t="0" r="190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3488480" cy="25639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FFCCD7" w14:textId="2273781A" w:rsidR="005F29FE" w:rsidRDefault="005F29FE" w:rsidP="00CB21AA">
      <w:pPr>
        <w:spacing w:after="480"/>
        <w:rPr>
          <w:sz w:val="28"/>
          <w:szCs w:val="28"/>
        </w:rPr>
      </w:pPr>
      <w:r>
        <w:rPr>
          <w:sz w:val="28"/>
          <w:szCs w:val="28"/>
        </w:rPr>
        <w:t>Критерии для распределений:</w:t>
      </w:r>
    </w:p>
    <w:p w14:paraId="42D337F7" w14:textId="4D9FA5B0" w:rsidR="005F29FE" w:rsidRDefault="005F29FE" w:rsidP="00CB21AA">
      <w:pPr>
        <w:spacing w:after="480"/>
        <w:rPr>
          <w:sz w:val="28"/>
          <w:szCs w:val="28"/>
        </w:rPr>
      </w:pPr>
      <w:r w:rsidRPr="005F29FE">
        <w:rPr>
          <w:noProof/>
          <w:sz w:val="28"/>
          <w:szCs w:val="28"/>
        </w:rPr>
        <w:drawing>
          <wp:inline distT="0" distB="0" distL="0" distR="0" wp14:anchorId="36282C57" wp14:editId="3E39E1FE">
            <wp:extent cx="2086266" cy="1305107"/>
            <wp:effectExtent l="0" t="0" r="9525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2086266" cy="13051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A437AB" w14:textId="23B15782" w:rsidR="005F29FE" w:rsidRDefault="005F29FE" w:rsidP="00CB21AA">
      <w:pPr>
        <w:spacing w:after="480"/>
        <w:rPr>
          <w:sz w:val="28"/>
          <w:szCs w:val="28"/>
        </w:rPr>
      </w:pPr>
      <w:r w:rsidRPr="005F29FE">
        <w:rPr>
          <w:noProof/>
          <w:sz w:val="28"/>
          <w:szCs w:val="28"/>
        </w:rPr>
        <w:lastRenderedPageBreak/>
        <w:drawing>
          <wp:inline distT="0" distB="0" distL="0" distR="0" wp14:anchorId="4B85FDAC" wp14:editId="6E6198C2">
            <wp:extent cx="2076740" cy="1228896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2076740" cy="12288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76E161" w14:textId="0E13BFC2" w:rsidR="005F29FE" w:rsidRPr="001D7867" w:rsidRDefault="005F29FE" w:rsidP="00CB21AA">
      <w:pPr>
        <w:spacing w:after="480"/>
        <w:rPr>
          <w:sz w:val="28"/>
          <w:szCs w:val="28"/>
        </w:rPr>
      </w:pPr>
      <w:r w:rsidRPr="005F29FE">
        <w:rPr>
          <w:noProof/>
          <w:sz w:val="28"/>
          <w:szCs w:val="28"/>
        </w:rPr>
        <w:drawing>
          <wp:inline distT="0" distB="0" distL="0" distR="0" wp14:anchorId="26B0365E" wp14:editId="5122732A">
            <wp:extent cx="2057687" cy="1238423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2057687" cy="1238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D24F01" w14:textId="2635095E" w:rsidR="007D372E" w:rsidRPr="00D56485" w:rsidRDefault="007D372E" w:rsidP="007D372E">
      <w:pPr>
        <w:spacing w:after="240"/>
        <w:ind w:firstLine="360"/>
        <w:rPr>
          <w:b/>
          <w:sz w:val="32"/>
          <w:szCs w:val="32"/>
        </w:rPr>
      </w:pPr>
      <w:r>
        <w:rPr>
          <w:b/>
          <w:sz w:val="32"/>
          <w:szCs w:val="32"/>
        </w:rPr>
        <w:t>Лабораторная работа 4.</w:t>
      </w:r>
    </w:p>
    <w:p w14:paraId="3A2DB18E" w14:textId="77777777" w:rsidR="007D372E" w:rsidRDefault="007D372E" w:rsidP="007D372E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Условие:  </w:t>
      </w:r>
    </w:p>
    <w:p w14:paraId="3F49856D" w14:textId="77777777" w:rsidR="00A93BFC" w:rsidRPr="004E08C8" w:rsidRDefault="00A93BFC" w:rsidP="00A93BFC">
      <w:pPr>
        <w:jc w:val="both"/>
        <w:rPr>
          <w:b/>
          <w:sz w:val="28"/>
          <w:szCs w:val="28"/>
          <w:lang w:val="en-US"/>
        </w:rPr>
      </w:pPr>
      <w:r w:rsidRPr="004E08C8">
        <w:rPr>
          <w:sz w:val="28"/>
          <w:szCs w:val="28"/>
        </w:rPr>
        <w:t>Вычислить значение интеграла, используя метод Монте-Карло. Оценить точность.</w:t>
      </w:r>
    </w:p>
    <w:p w14:paraId="029079FF" w14:textId="77777777" w:rsidR="00A93BFC" w:rsidRDefault="00A93BFC" w:rsidP="00A93BFC">
      <w:pPr>
        <w:jc w:val="both"/>
        <w:rPr>
          <w:b/>
          <w:sz w:val="28"/>
          <w:szCs w:val="28"/>
          <w:lang w:val="en-US"/>
        </w:rPr>
      </w:pPr>
    </w:p>
    <w:p w14:paraId="7BA4E57A" w14:textId="77777777" w:rsidR="00A93BFC" w:rsidRPr="004E08C8" w:rsidRDefault="00A93BFC" w:rsidP="00A93BFC">
      <w:pPr>
        <w:numPr>
          <w:ilvl w:val="0"/>
          <w:numId w:val="16"/>
        </w:numPr>
        <w:jc w:val="both"/>
        <w:rPr>
          <w:sz w:val="28"/>
          <w:szCs w:val="28"/>
        </w:rPr>
      </w:pPr>
      <w:r w:rsidRPr="004E08C8">
        <w:rPr>
          <w:sz w:val="28"/>
          <w:szCs w:val="28"/>
        </w:rPr>
        <w:t>По методу Монте-Карло вычислить приближенное значени</w:t>
      </w:r>
      <w:r>
        <w:rPr>
          <w:sz w:val="28"/>
          <w:szCs w:val="28"/>
        </w:rPr>
        <w:t>я</w:t>
      </w:r>
      <w:r w:rsidRPr="004E08C8">
        <w:rPr>
          <w:sz w:val="28"/>
          <w:szCs w:val="28"/>
        </w:rPr>
        <w:t xml:space="preserve"> интеграл</w:t>
      </w:r>
      <w:r>
        <w:rPr>
          <w:sz w:val="28"/>
          <w:szCs w:val="28"/>
        </w:rPr>
        <w:t>ов</w:t>
      </w:r>
      <w:r w:rsidRPr="004E08C8">
        <w:rPr>
          <w:sz w:val="28"/>
          <w:szCs w:val="28"/>
        </w:rPr>
        <w:t xml:space="preserve">. </w:t>
      </w:r>
    </w:p>
    <w:p w14:paraId="00048239" w14:textId="58E6C64D" w:rsidR="00A93BFC" w:rsidRDefault="00A93BFC" w:rsidP="00A93BFC">
      <w:pPr>
        <w:numPr>
          <w:ilvl w:val="0"/>
          <w:numId w:val="16"/>
        </w:numPr>
        <w:jc w:val="both"/>
        <w:rPr>
          <w:sz w:val="28"/>
          <w:szCs w:val="28"/>
        </w:rPr>
      </w:pPr>
      <w:r w:rsidRPr="004E08C8">
        <w:rPr>
          <w:sz w:val="28"/>
          <w:szCs w:val="28"/>
        </w:rPr>
        <w:t xml:space="preserve">Сравнить полученное значение либо с точным значением (если его получится вычислить), либо с приближенным, полученным в каком-либо математическом пакете (например, в </w:t>
      </w:r>
      <w:r w:rsidRPr="004E08C8">
        <w:rPr>
          <w:sz w:val="28"/>
          <w:szCs w:val="28"/>
          <w:lang w:val="en-US"/>
        </w:rPr>
        <w:t>mathematica</w:t>
      </w:r>
      <w:r w:rsidRPr="004E08C8">
        <w:rPr>
          <w:sz w:val="28"/>
          <w:szCs w:val="28"/>
        </w:rPr>
        <w:t>).</w:t>
      </w:r>
      <w:r w:rsidRPr="00D17276">
        <w:rPr>
          <w:sz w:val="28"/>
          <w:szCs w:val="28"/>
        </w:rPr>
        <w:t xml:space="preserve"> </w:t>
      </w:r>
      <w:r>
        <w:rPr>
          <w:sz w:val="28"/>
          <w:szCs w:val="28"/>
        </w:rPr>
        <w:t>Для этого построить график зависимости точности вычисленного методом Монте-Карло интеграла от</w:t>
      </w:r>
      <w:r w:rsidRPr="00EA43CC">
        <w:rPr>
          <w:sz w:val="28"/>
          <w:szCs w:val="28"/>
        </w:rPr>
        <w:t xml:space="preserve"> </w:t>
      </w:r>
      <w:r w:rsidRPr="004E08C8">
        <w:rPr>
          <w:sz w:val="28"/>
          <w:szCs w:val="28"/>
        </w:rPr>
        <w:t xml:space="preserve">числа итераций </w:t>
      </w:r>
      <w:r w:rsidRPr="004E08C8"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>.</w:t>
      </w:r>
      <w:r w:rsidRPr="004E08C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</w:p>
    <w:p w14:paraId="2852569C" w14:textId="132E2151" w:rsidR="00A93BFC" w:rsidRDefault="00A93BFC" w:rsidP="00A93BFC">
      <w:pPr>
        <w:ind w:left="360"/>
        <w:jc w:val="both"/>
        <w:rPr>
          <w:sz w:val="28"/>
          <w:szCs w:val="28"/>
        </w:rPr>
      </w:pPr>
    </w:p>
    <w:p w14:paraId="6BC0CAE8" w14:textId="76F2EE73" w:rsidR="00A93BFC" w:rsidRDefault="00A93BFC" w:rsidP="00A93BFC">
      <w:pPr>
        <w:ind w:left="360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Вариант задания:</w:t>
      </w:r>
    </w:p>
    <w:p w14:paraId="60B2B4C0" w14:textId="42CD1712" w:rsidR="00A93BFC" w:rsidRDefault="00A93BFC" w:rsidP="00A93BFC">
      <w:pPr>
        <w:ind w:left="360"/>
        <w:jc w:val="both"/>
        <w:rPr>
          <w:b/>
          <w:bCs/>
          <w:sz w:val="28"/>
          <w:szCs w:val="28"/>
        </w:rPr>
      </w:pPr>
    </w:p>
    <w:tbl>
      <w:tblPr>
        <w:tblW w:w="895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67"/>
        <w:gridCol w:w="2705"/>
        <w:gridCol w:w="3680"/>
      </w:tblGrid>
      <w:tr w:rsidR="00FB3E60" w:rsidRPr="002B703D" w14:paraId="0F6BC1E9" w14:textId="77777777" w:rsidTr="00741C66">
        <w:trPr>
          <w:jc w:val="center"/>
        </w:trPr>
        <w:tc>
          <w:tcPr>
            <w:tcW w:w="2567" w:type="dxa"/>
            <w:vAlign w:val="center"/>
          </w:tcPr>
          <w:p w14:paraId="44840230" w14:textId="77777777" w:rsidR="00FB3E60" w:rsidRPr="00C60A65" w:rsidRDefault="00FB3E60" w:rsidP="00741C66">
            <w:pPr>
              <w:jc w:val="center"/>
              <w:rPr>
                <w:color w:val="FF0000"/>
                <w:sz w:val="28"/>
                <w:szCs w:val="28"/>
              </w:rPr>
            </w:pPr>
            <w:r w:rsidRPr="00C60A65">
              <w:rPr>
                <w:color w:val="FF0000"/>
                <w:sz w:val="28"/>
                <w:szCs w:val="28"/>
              </w:rPr>
              <w:t>8</w:t>
            </w:r>
          </w:p>
        </w:tc>
        <w:tc>
          <w:tcPr>
            <w:tcW w:w="2705" w:type="dxa"/>
            <w:vAlign w:val="center"/>
          </w:tcPr>
          <w:p w14:paraId="1754B552" w14:textId="7582EB9B" w:rsidR="00FB3E60" w:rsidRPr="002B703D" w:rsidRDefault="00B515C9" w:rsidP="00741C66">
            <w:pPr>
              <w:ind w:firstLine="284"/>
              <w:jc w:val="center"/>
              <w:rPr>
                <w:sz w:val="28"/>
                <w:szCs w:val="28"/>
                <w:lang w:val="en-US"/>
              </w:rPr>
            </w:pPr>
            <m:oMathPara>
              <m:oMath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sup>
                    </m:sSup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+x</m:t>
                        </m:r>
                      </m:e>
                    </m:rad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dx</m:t>
                    </m:r>
                  </m:e>
                </m:nary>
              </m:oMath>
            </m:oMathPara>
          </w:p>
        </w:tc>
        <w:tc>
          <w:tcPr>
            <w:tcW w:w="3680" w:type="dxa"/>
            <w:vAlign w:val="center"/>
          </w:tcPr>
          <w:p w14:paraId="27BCC203" w14:textId="77777777" w:rsidR="00FB3E60" w:rsidRPr="002B703D" w:rsidRDefault="00FB3E60" w:rsidP="00741C66">
            <w:pPr>
              <w:ind w:firstLine="284"/>
              <w:jc w:val="center"/>
              <w:rPr>
                <w:sz w:val="28"/>
                <w:szCs w:val="28"/>
                <w:lang w:val="en-US"/>
              </w:rPr>
            </w:pPr>
            <w:r w:rsidRPr="007B6B30">
              <w:rPr>
                <w:position w:val="-32"/>
                <w:sz w:val="28"/>
                <w:szCs w:val="28"/>
              </w:rPr>
              <w:object w:dxaOrig="1920" w:dyaOrig="780" w14:anchorId="150D9118">
                <v:shape id="_x0000_i1063" type="#_x0000_t75" style="width:96.25pt;height:38.65pt" o:ole="">
                  <v:imagedata r:id="rId94" o:title=""/>
                </v:shape>
                <o:OLEObject Type="Embed" ProgID="Equation.3" ShapeID="_x0000_i1063" DrawAspect="Content" ObjectID="_1715111614" r:id="rId95"/>
              </w:object>
            </w:r>
          </w:p>
        </w:tc>
      </w:tr>
    </w:tbl>
    <w:p w14:paraId="50FAE7E7" w14:textId="449F6501" w:rsidR="00A93BFC" w:rsidRDefault="00A93BFC" w:rsidP="00FB3E60">
      <w:pPr>
        <w:jc w:val="both"/>
        <w:rPr>
          <w:b/>
          <w:bCs/>
          <w:sz w:val="28"/>
          <w:szCs w:val="28"/>
        </w:rPr>
      </w:pPr>
    </w:p>
    <w:p w14:paraId="31F2BA45" w14:textId="77777777" w:rsidR="00A93BFC" w:rsidRPr="00A93BFC" w:rsidRDefault="00A93BFC" w:rsidP="00A93BFC">
      <w:pPr>
        <w:ind w:left="360"/>
        <w:jc w:val="both"/>
        <w:rPr>
          <w:b/>
          <w:bCs/>
          <w:sz w:val="28"/>
          <w:szCs w:val="28"/>
        </w:rPr>
      </w:pPr>
    </w:p>
    <w:p w14:paraId="085F7729" w14:textId="77777777" w:rsidR="007D372E" w:rsidRDefault="007D372E" w:rsidP="007D372E">
      <w:pPr>
        <w:spacing w:after="240"/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>Теория:</w:t>
      </w:r>
    </w:p>
    <w:p w14:paraId="516B062F" w14:textId="77777777" w:rsidR="007D372E" w:rsidRDefault="00C46AD0" w:rsidP="007D372E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>Метод Монте-Карло приближенного вычисления интеграла:</w:t>
      </w:r>
    </w:p>
    <w:p w14:paraId="11D90BF3" w14:textId="77777777" w:rsidR="00C46AD0" w:rsidRDefault="00C46AD0" w:rsidP="00C46AD0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Необходимо вычислить </w:t>
      </w:r>
      <w:r w:rsidRPr="00C46AD0">
        <w:rPr>
          <w:position w:val="-34"/>
          <w:sz w:val="28"/>
          <w:szCs w:val="28"/>
        </w:rPr>
        <w:object w:dxaOrig="900" w:dyaOrig="780" w14:anchorId="680E14C5">
          <v:shape id="_x0000_i1064" type="#_x0000_t75" style="width:58.35pt;height:50pt" o:ole="">
            <v:imagedata r:id="rId96" o:title=""/>
          </v:shape>
          <o:OLEObject Type="Embed" ProgID="Equation.DSMT4" ShapeID="_x0000_i1064" DrawAspect="Content" ObjectID="_1715111615" r:id="rId97"/>
        </w:object>
      </w:r>
      <w:r>
        <w:rPr>
          <w:sz w:val="28"/>
          <w:szCs w:val="28"/>
        </w:rPr>
        <w:t>.</w:t>
      </w:r>
    </w:p>
    <w:p w14:paraId="4EAC18B5" w14:textId="77777777" w:rsidR="00C46AD0" w:rsidRDefault="00C46AD0" w:rsidP="00C46AD0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Пусть </w:t>
      </w:r>
      <w:r w:rsidRPr="00C46AD0">
        <w:rPr>
          <w:position w:val="-10"/>
          <w:sz w:val="28"/>
          <w:szCs w:val="28"/>
        </w:rPr>
        <w:object w:dxaOrig="200" w:dyaOrig="260" w14:anchorId="7F3FA6C6">
          <v:shape id="_x0000_i1065" type="#_x0000_t75" style="width:9.85pt;height:12.9pt" o:ole="">
            <v:imagedata r:id="rId98" o:title=""/>
          </v:shape>
          <o:OLEObject Type="Embed" ProgID="Equation.DSMT4" ShapeID="_x0000_i1065" DrawAspect="Content" ObjectID="_1715111616" r:id="rId99"/>
        </w:object>
      </w:r>
      <w:r>
        <w:rPr>
          <w:sz w:val="28"/>
          <w:szCs w:val="28"/>
        </w:rPr>
        <w:t xml:space="preserve"> - произвольная случайная величина с плотностью распределения </w:t>
      </w:r>
      <w:r w:rsidRPr="00C46AD0">
        <w:rPr>
          <w:position w:val="-14"/>
          <w:sz w:val="28"/>
          <w:szCs w:val="28"/>
        </w:rPr>
        <w:object w:dxaOrig="1760" w:dyaOrig="380" w14:anchorId="47EDF8A2">
          <v:shape id="_x0000_i1066" type="#_x0000_t75" style="width:99.3pt;height:21.2pt" o:ole="">
            <v:imagedata r:id="rId100" o:title=""/>
          </v:shape>
          <o:OLEObject Type="Embed" ProgID="Equation.DSMT4" ShapeID="_x0000_i1066" DrawAspect="Content" ObjectID="_1715111617" r:id="rId101"/>
        </w:object>
      </w:r>
      <w:r>
        <w:rPr>
          <w:sz w:val="28"/>
          <w:szCs w:val="28"/>
        </w:rPr>
        <w:t xml:space="preserve"> имеющая конечный момент второго порядка. </w:t>
      </w:r>
    </w:p>
    <w:p w14:paraId="3B3CB0C5" w14:textId="77777777" w:rsidR="00C46AD0" w:rsidRDefault="00C46AD0" w:rsidP="00C46AD0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Пусть </w:t>
      </w:r>
      <w:r w:rsidRPr="00C46AD0">
        <w:rPr>
          <w:position w:val="-32"/>
          <w:sz w:val="28"/>
          <w:szCs w:val="28"/>
        </w:rPr>
        <w:object w:dxaOrig="1080" w:dyaOrig="700" w14:anchorId="0F683EB0">
          <v:shape id="_x0000_i1067" type="#_x0000_t75" style="width:53.8pt;height:35.6pt" o:ole="">
            <v:imagedata r:id="rId102" o:title=""/>
          </v:shape>
          <o:OLEObject Type="Embed" ProgID="Equation.DSMT4" ShapeID="_x0000_i1067" DrawAspect="Content" ObjectID="_1715111618" r:id="rId103"/>
        </w:object>
      </w:r>
      <w:r>
        <w:rPr>
          <w:sz w:val="28"/>
          <w:szCs w:val="28"/>
        </w:rPr>
        <w:t xml:space="preserve"> Тогда </w:t>
      </w:r>
      <w:r w:rsidRPr="00C46AD0">
        <w:rPr>
          <w:position w:val="-10"/>
          <w:sz w:val="28"/>
          <w:szCs w:val="28"/>
        </w:rPr>
        <w:object w:dxaOrig="2079" w:dyaOrig="320" w14:anchorId="2D39A5A1">
          <v:shape id="_x0000_i1068" type="#_x0000_t75" style="width:104.6pt;height:15.9pt" o:ole="">
            <v:imagedata r:id="rId104" o:title=""/>
          </v:shape>
          <o:OLEObject Type="Embed" ProgID="Equation.DSMT4" ShapeID="_x0000_i1068" DrawAspect="Content" ObjectID="_1715111619" r:id="rId105"/>
        </w:object>
      </w:r>
    </w:p>
    <w:p w14:paraId="22564751" w14:textId="77777777" w:rsidR="00C46AD0" w:rsidRDefault="00C46AD0" w:rsidP="00C46AD0">
      <w:pPr>
        <w:ind w:firstLine="357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В качестве приближенного значения </w:t>
      </w:r>
      <w:r>
        <w:rPr>
          <w:i/>
          <w:sz w:val="28"/>
          <w:szCs w:val="28"/>
          <w:lang w:val="en-US"/>
        </w:rPr>
        <w:t>a</w:t>
      </w:r>
      <w:r w:rsidRPr="00C46AD0">
        <w:rPr>
          <w:sz w:val="28"/>
          <w:szCs w:val="28"/>
        </w:rPr>
        <w:t xml:space="preserve"> </w:t>
      </w:r>
      <w:r>
        <w:rPr>
          <w:sz w:val="28"/>
          <w:szCs w:val="28"/>
        </w:rPr>
        <w:t>можно взять</w:t>
      </w:r>
    </w:p>
    <w:p w14:paraId="62FAA86B" w14:textId="77777777" w:rsidR="00C46AD0" w:rsidRDefault="00AF2DF6" w:rsidP="00C46AD0">
      <w:pPr>
        <w:ind w:firstLine="357"/>
        <w:jc w:val="center"/>
        <w:rPr>
          <w:sz w:val="28"/>
          <w:szCs w:val="28"/>
        </w:rPr>
      </w:pPr>
      <w:r w:rsidRPr="00AF2DF6">
        <w:rPr>
          <w:position w:val="-32"/>
          <w:sz w:val="28"/>
          <w:szCs w:val="28"/>
        </w:rPr>
        <w:object w:dxaOrig="2100" w:dyaOrig="720" w14:anchorId="1793D41A">
          <v:shape id="_x0000_i1069" type="#_x0000_t75" style="width:105.35pt;height:36.4pt" o:ole="">
            <v:imagedata r:id="rId106" o:title=""/>
          </v:shape>
          <o:OLEObject Type="Embed" ProgID="Equation.DSMT4" ShapeID="_x0000_i1069" DrawAspect="Content" ObjectID="_1715111620" r:id="rId107"/>
        </w:object>
      </w:r>
    </w:p>
    <w:p w14:paraId="451C0157" w14:textId="19922ACC" w:rsidR="00AF2DF6" w:rsidRPr="00AF2DF6" w:rsidRDefault="00AF2DF6" w:rsidP="00632217">
      <w:pPr>
        <w:spacing w:after="240"/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В данной работе в качестве </w:t>
      </w:r>
      <w:r w:rsidRPr="00C46AD0">
        <w:rPr>
          <w:position w:val="-10"/>
          <w:sz w:val="28"/>
          <w:szCs w:val="28"/>
        </w:rPr>
        <w:object w:dxaOrig="200" w:dyaOrig="260" w14:anchorId="1D3CAF48">
          <v:shape id="_x0000_i1070" type="#_x0000_t75" style="width:9.85pt;height:12.9pt" o:ole="">
            <v:imagedata r:id="rId98" o:title=""/>
          </v:shape>
          <o:OLEObject Type="Embed" ProgID="Equation.DSMT4" ShapeID="_x0000_i1070" DrawAspect="Content" ObjectID="_1715111621" r:id="rId108"/>
        </w:object>
      </w:r>
      <w:r>
        <w:rPr>
          <w:sz w:val="28"/>
          <w:szCs w:val="28"/>
        </w:rPr>
        <w:t xml:space="preserve"> бралась случайная величина, равномерно распределенная на </w:t>
      </w:r>
      <w:r w:rsidR="00907C56">
        <w:rPr>
          <w:sz w:val="28"/>
          <w:szCs w:val="28"/>
        </w:rPr>
        <w:t>отрезках, указанных в задании.</w:t>
      </w:r>
    </w:p>
    <w:p w14:paraId="5E6C32BB" w14:textId="062EB6F4" w:rsidR="00C46AD0" w:rsidRDefault="00632217" w:rsidP="00632217">
      <w:pPr>
        <w:spacing w:after="120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Код</w:t>
      </w:r>
      <w:r w:rsidRPr="008255C7">
        <w:rPr>
          <w:b/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</w:rPr>
        <w:t>программы</w:t>
      </w:r>
      <w:r w:rsidRPr="008255C7">
        <w:rPr>
          <w:b/>
          <w:sz w:val="28"/>
          <w:szCs w:val="28"/>
          <w:lang w:val="en-US"/>
        </w:rPr>
        <w:t>:</w:t>
      </w:r>
    </w:p>
    <w:p w14:paraId="492D5F0B" w14:textId="6B29B3A5" w:rsidR="00A90409" w:rsidRDefault="00C27225" w:rsidP="00632217">
      <w:pPr>
        <w:spacing w:after="120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main.py</w:t>
      </w:r>
    </w:p>
    <w:p w14:paraId="122E7EA6" w14:textId="77777777" w:rsidR="00C27225" w:rsidRPr="00C27225" w:rsidRDefault="00C27225" w:rsidP="00C27225">
      <w:pPr>
        <w:pStyle w:val="HTML"/>
        <w:shd w:val="clear" w:color="auto" w:fill="282C34"/>
        <w:rPr>
          <w:color w:val="ABB2BF"/>
          <w:lang w:val="en-US"/>
        </w:rPr>
      </w:pPr>
      <w:r w:rsidRPr="00C27225">
        <w:rPr>
          <w:i/>
          <w:iCs/>
          <w:color w:val="C679DD"/>
          <w:lang w:val="en-US"/>
        </w:rPr>
        <w:t xml:space="preserve">from </w:t>
      </w:r>
      <w:r w:rsidRPr="00C27225">
        <w:rPr>
          <w:color w:val="ABB2BF"/>
          <w:lang w:val="en-US"/>
        </w:rPr>
        <w:t xml:space="preserve">MonteCarlo </w:t>
      </w:r>
      <w:r w:rsidRPr="00C27225">
        <w:rPr>
          <w:i/>
          <w:iCs/>
          <w:color w:val="C679DD"/>
          <w:lang w:val="en-US"/>
        </w:rPr>
        <w:t xml:space="preserve">import </w:t>
      </w:r>
      <w:r w:rsidRPr="00C27225">
        <w:rPr>
          <w:color w:val="ABB2BF"/>
          <w:lang w:val="en-US"/>
        </w:rPr>
        <w:t>monte_carlo</w:t>
      </w:r>
      <w:r w:rsidRPr="00C27225">
        <w:rPr>
          <w:color w:val="A6B2C0"/>
          <w:lang w:val="en-US"/>
        </w:rPr>
        <w:t xml:space="preserve">, </w:t>
      </w:r>
      <w:r w:rsidRPr="00C27225">
        <w:rPr>
          <w:color w:val="ABB2BF"/>
          <w:lang w:val="en-US"/>
        </w:rPr>
        <w:t>monte_carlo_double</w:t>
      </w:r>
      <w:r w:rsidRPr="00C27225">
        <w:rPr>
          <w:color w:val="A6B2C0"/>
          <w:lang w:val="en-US"/>
        </w:rPr>
        <w:t xml:space="preserve">, </w:t>
      </w:r>
      <w:r w:rsidRPr="00C27225">
        <w:rPr>
          <w:color w:val="ABB2BF"/>
          <w:lang w:val="en-US"/>
        </w:rPr>
        <w:t>compare_to_solution</w:t>
      </w:r>
      <w:r w:rsidRPr="00C27225">
        <w:rPr>
          <w:color w:val="ABB2BF"/>
          <w:lang w:val="en-US"/>
        </w:rPr>
        <w:br/>
      </w:r>
      <w:r w:rsidRPr="00C27225">
        <w:rPr>
          <w:i/>
          <w:iCs/>
          <w:color w:val="C679DD"/>
          <w:lang w:val="en-US"/>
        </w:rPr>
        <w:t xml:space="preserve">from </w:t>
      </w:r>
      <w:r w:rsidRPr="00C27225">
        <w:rPr>
          <w:color w:val="ABB2BF"/>
          <w:lang w:val="en-US"/>
        </w:rPr>
        <w:t xml:space="preserve">math </w:t>
      </w:r>
      <w:r w:rsidRPr="00C27225">
        <w:rPr>
          <w:i/>
          <w:iCs/>
          <w:color w:val="C679DD"/>
          <w:lang w:val="en-US"/>
        </w:rPr>
        <w:t xml:space="preserve">import </w:t>
      </w:r>
      <w:r w:rsidRPr="00C27225">
        <w:rPr>
          <w:color w:val="ABB2BF"/>
          <w:lang w:val="en-US"/>
        </w:rPr>
        <w:t>e</w:t>
      </w:r>
      <w:r w:rsidRPr="00C27225">
        <w:rPr>
          <w:color w:val="A6B2C0"/>
          <w:lang w:val="en-US"/>
        </w:rPr>
        <w:t xml:space="preserve">, </w:t>
      </w:r>
      <w:r w:rsidRPr="00C27225">
        <w:rPr>
          <w:color w:val="ABB2BF"/>
          <w:lang w:val="en-US"/>
        </w:rPr>
        <w:t>tan</w:t>
      </w:r>
      <w:r w:rsidRPr="00C27225">
        <w:rPr>
          <w:color w:val="ABB2BF"/>
          <w:lang w:val="en-US"/>
        </w:rPr>
        <w:br/>
      </w:r>
      <w:r w:rsidRPr="00C27225">
        <w:rPr>
          <w:i/>
          <w:iCs/>
          <w:color w:val="C679DD"/>
          <w:lang w:val="en-US"/>
        </w:rPr>
        <w:t xml:space="preserve">import </w:t>
      </w:r>
      <w:r w:rsidRPr="00C27225">
        <w:rPr>
          <w:color w:val="ABB2BF"/>
          <w:lang w:val="en-US"/>
        </w:rPr>
        <w:t>matplotlib</w:t>
      </w:r>
      <w:r w:rsidRPr="00C27225">
        <w:rPr>
          <w:color w:val="A6B2C0"/>
          <w:lang w:val="en-US"/>
        </w:rPr>
        <w:t>.</w:t>
      </w:r>
      <w:r w:rsidRPr="00C27225">
        <w:rPr>
          <w:color w:val="ABB2BF"/>
          <w:lang w:val="en-US"/>
        </w:rPr>
        <w:t xml:space="preserve">pyplot </w:t>
      </w:r>
      <w:r w:rsidRPr="00C27225">
        <w:rPr>
          <w:i/>
          <w:iCs/>
          <w:color w:val="C679DD"/>
          <w:lang w:val="en-US"/>
        </w:rPr>
        <w:t xml:space="preserve">as </w:t>
      </w:r>
      <w:r w:rsidRPr="00C27225">
        <w:rPr>
          <w:color w:val="ABB2BF"/>
          <w:lang w:val="en-US"/>
        </w:rPr>
        <w:t>plt</w:t>
      </w:r>
      <w:r w:rsidRPr="00C27225">
        <w:rPr>
          <w:color w:val="ABB2BF"/>
          <w:lang w:val="en-US"/>
        </w:rPr>
        <w:br/>
      </w:r>
      <w:r w:rsidRPr="00C27225">
        <w:rPr>
          <w:color w:val="ABB2BF"/>
          <w:lang w:val="en-US"/>
        </w:rPr>
        <w:br/>
      </w:r>
      <w:r w:rsidRPr="00C27225">
        <w:rPr>
          <w:color w:val="ABB2BF"/>
          <w:lang w:val="en-US"/>
        </w:rPr>
        <w:br/>
      </w:r>
      <w:r w:rsidRPr="00C27225">
        <w:rPr>
          <w:i/>
          <w:iCs/>
          <w:color w:val="C679DD"/>
          <w:lang w:val="en-US"/>
        </w:rPr>
        <w:t xml:space="preserve">if </w:t>
      </w:r>
      <w:r w:rsidRPr="00C27225">
        <w:rPr>
          <w:color w:val="ABB2BF"/>
          <w:lang w:val="en-US"/>
        </w:rPr>
        <w:t xml:space="preserve">__name__ </w:t>
      </w:r>
      <w:r w:rsidRPr="00C27225">
        <w:rPr>
          <w:color w:val="61AFEF"/>
          <w:lang w:val="en-US"/>
        </w:rPr>
        <w:t xml:space="preserve">== </w:t>
      </w:r>
      <w:r w:rsidRPr="00C27225">
        <w:rPr>
          <w:color w:val="98C379"/>
          <w:lang w:val="en-US"/>
        </w:rPr>
        <w:t>'__main__'</w:t>
      </w:r>
      <w:r w:rsidRPr="00C27225">
        <w:rPr>
          <w:color w:val="61AFEF"/>
          <w:lang w:val="en-US"/>
        </w:rPr>
        <w:t>:</w:t>
      </w:r>
      <w:r w:rsidRPr="00C27225">
        <w:rPr>
          <w:color w:val="61AFEF"/>
          <w:lang w:val="en-US"/>
        </w:rPr>
        <w:br/>
        <w:t xml:space="preserve">    </w:t>
      </w:r>
      <w:r w:rsidRPr="00C27225">
        <w:rPr>
          <w:color w:val="ABB2BF"/>
          <w:lang w:val="en-US"/>
        </w:rPr>
        <w:t xml:space="preserve">integral1 </w:t>
      </w:r>
      <w:r w:rsidRPr="00C27225">
        <w:rPr>
          <w:color w:val="61AFEF"/>
          <w:lang w:val="en-US"/>
        </w:rPr>
        <w:t xml:space="preserve">= </w:t>
      </w:r>
      <w:r w:rsidRPr="00C27225">
        <w:rPr>
          <w:color w:val="ABB2BF"/>
          <w:lang w:val="en-US"/>
        </w:rPr>
        <w:t>monte_carlo</w:t>
      </w:r>
      <w:r w:rsidRPr="00C27225">
        <w:rPr>
          <w:color w:val="A6B2C0"/>
          <w:lang w:val="en-US"/>
        </w:rPr>
        <w:t>(</w:t>
      </w:r>
      <w:r w:rsidRPr="00C27225">
        <w:rPr>
          <w:color w:val="D19A66"/>
          <w:lang w:val="en-US"/>
        </w:rPr>
        <w:t>0</w:t>
      </w:r>
      <w:r w:rsidRPr="00C27225">
        <w:rPr>
          <w:color w:val="A6B2C0"/>
          <w:lang w:val="en-US"/>
        </w:rPr>
        <w:t xml:space="preserve">, </w:t>
      </w:r>
      <w:r w:rsidRPr="00C27225">
        <w:rPr>
          <w:color w:val="D19A66"/>
          <w:lang w:val="en-US"/>
        </w:rPr>
        <w:t>2</w:t>
      </w:r>
      <w:r w:rsidRPr="00C27225">
        <w:rPr>
          <w:color w:val="A6B2C0"/>
          <w:lang w:val="en-US"/>
        </w:rPr>
        <w:t xml:space="preserve">, </w:t>
      </w:r>
      <w:r w:rsidRPr="00C27225">
        <w:rPr>
          <w:i/>
          <w:iCs/>
          <w:color w:val="C679DD"/>
          <w:lang w:val="en-US"/>
        </w:rPr>
        <w:t xml:space="preserve">lambda </w:t>
      </w:r>
      <w:r w:rsidRPr="00C27225">
        <w:rPr>
          <w:color w:val="ABB2BF"/>
          <w:lang w:val="en-US"/>
        </w:rPr>
        <w:t>x</w:t>
      </w:r>
      <w:r w:rsidRPr="00C27225">
        <w:rPr>
          <w:color w:val="61AFEF"/>
          <w:lang w:val="en-US"/>
        </w:rPr>
        <w:t xml:space="preserve">: </w:t>
      </w:r>
      <w:r w:rsidRPr="00C27225">
        <w:rPr>
          <w:color w:val="A6B2C0"/>
          <w:lang w:val="en-US"/>
        </w:rPr>
        <w:t>((</w:t>
      </w:r>
      <w:r w:rsidRPr="00C27225">
        <w:rPr>
          <w:color w:val="ABB2BF"/>
          <w:lang w:val="en-US"/>
        </w:rPr>
        <w:t xml:space="preserve">e </w:t>
      </w:r>
      <w:r w:rsidRPr="00C27225">
        <w:rPr>
          <w:color w:val="61AFEF"/>
          <w:lang w:val="en-US"/>
        </w:rPr>
        <w:t xml:space="preserve">** </w:t>
      </w:r>
      <w:r w:rsidRPr="00C27225">
        <w:rPr>
          <w:color w:val="A6B2C0"/>
          <w:lang w:val="en-US"/>
        </w:rPr>
        <w:t>(</w:t>
      </w:r>
      <w:r w:rsidRPr="00C27225">
        <w:rPr>
          <w:color w:val="61AFEF"/>
          <w:lang w:val="en-US"/>
        </w:rPr>
        <w:t>-</w:t>
      </w:r>
      <w:r w:rsidRPr="00C27225">
        <w:rPr>
          <w:color w:val="ABB2BF"/>
          <w:lang w:val="en-US"/>
        </w:rPr>
        <w:t>x</w:t>
      </w:r>
      <w:r w:rsidRPr="00C27225">
        <w:rPr>
          <w:color w:val="A6B2C0"/>
          <w:lang w:val="en-US"/>
        </w:rPr>
        <w:t xml:space="preserve">)) </w:t>
      </w:r>
      <w:r w:rsidRPr="00C27225">
        <w:rPr>
          <w:color w:val="61AFEF"/>
          <w:lang w:val="en-US"/>
        </w:rPr>
        <w:t xml:space="preserve">* </w:t>
      </w:r>
      <w:r w:rsidRPr="00C27225">
        <w:rPr>
          <w:color w:val="A6B2C0"/>
          <w:lang w:val="en-US"/>
        </w:rPr>
        <w:t>(</w:t>
      </w:r>
      <w:r w:rsidRPr="00C27225">
        <w:rPr>
          <w:color w:val="D19A66"/>
          <w:lang w:val="en-US"/>
        </w:rPr>
        <w:t xml:space="preserve">1 </w:t>
      </w:r>
      <w:r w:rsidRPr="00C27225">
        <w:rPr>
          <w:color w:val="61AFEF"/>
          <w:lang w:val="en-US"/>
        </w:rPr>
        <w:t xml:space="preserve">+ </w:t>
      </w:r>
      <w:r w:rsidRPr="00C27225">
        <w:rPr>
          <w:color w:val="ABB2BF"/>
          <w:lang w:val="en-US"/>
        </w:rPr>
        <w:t>x</w:t>
      </w:r>
      <w:r w:rsidRPr="00C27225">
        <w:rPr>
          <w:color w:val="A6B2C0"/>
          <w:lang w:val="en-US"/>
        </w:rPr>
        <w:t xml:space="preserve">) </w:t>
      </w:r>
      <w:r w:rsidRPr="00C27225">
        <w:rPr>
          <w:color w:val="61AFEF"/>
          <w:lang w:val="en-US"/>
        </w:rPr>
        <w:t xml:space="preserve">** </w:t>
      </w:r>
      <w:r w:rsidRPr="00C27225">
        <w:rPr>
          <w:color w:val="D19A66"/>
          <w:lang w:val="en-US"/>
        </w:rPr>
        <w:t>0.5</w:t>
      </w:r>
      <w:r w:rsidRPr="00C27225">
        <w:rPr>
          <w:color w:val="A6B2C0"/>
          <w:lang w:val="en-US"/>
        </w:rPr>
        <w:t xml:space="preserve">), </w:t>
      </w:r>
      <w:r w:rsidRPr="00C27225">
        <w:rPr>
          <w:color w:val="D19A66"/>
          <w:lang w:val="en-US"/>
        </w:rPr>
        <w:t>1000</w:t>
      </w:r>
      <w:r w:rsidRPr="00C27225">
        <w:rPr>
          <w:color w:val="A6B2C0"/>
          <w:lang w:val="en-US"/>
        </w:rPr>
        <w:t>)</w:t>
      </w:r>
      <w:r w:rsidRPr="00C27225">
        <w:rPr>
          <w:color w:val="A6B2C0"/>
          <w:lang w:val="en-US"/>
        </w:rPr>
        <w:br/>
        <w:t xml:space="preserve">    </w:t>
      </w:r>
      <w:r w:rsidRPr="00C27225">
        <w:rPr>
          <w:color w:val="ABB2BF"/>
          <w:lang w:val="en-US"/>
        </w:rPr>
        <w:t>print</w:t>
      </w:r>
      <w:r w:rsidRPr="00C27225">
        <w:rPr>
          <w:color w:val="A6B2C0"/>
          <w:lang w:val="en-US"/>
        </w:rPr>
        <w:t>(</w:t>
      </w:r>
      <w:r w:rsidRPr="00C27225">
        <w:rPr>
          <w:color w:val="98C379"/>
          <w:lang w:val="en-US"/>
        </w:rPr>
        <w:t>f"1. {</w:t>
      </w:r>
      <w:r w:rsidRPr="00C27225">
        <w:rPr>
          <w:color w:val="ABB2BF"/>
          <w:lang w:val="en-US"/>
        </w:rPr>
        <w:t>integral1</w:t>
      </w:r>
      <w:r w:rsidRPr="00C27225">
        <w:rPr>
          <w:color w:val="98C379"/>
          <w:lang w:val="en-US"/>
        </w:rPr>
        <w:t>}"</w:t>
      </w:r>
      <w:r w:rsidRPr="00C27225">
        <w:rPr>
          <w:color w:val="A6B2C0"/>
          <w:lang w:val="en-US"/>
        </w:rPr>
        <w:t>)</w:t>
      </w:r>
      <w:r w:rsidRPr="00C27225">
        <w:rPr>
          <w:color w:val="A6B2C0"/>
          <w:lang w:val="en-US"/>
        </w:rPr>
        <w:br/>
      </w:r>
      <w:r w:rsidRPr="00C27225">
        <w:rPr>
          <w:color w:val="A6B2C0"/>
          <w:lang w:val="en-US"/>
        </w:rPr>
        <w:br/>
        <w:t xml:space="preserve">    </w:t>
      </w:r>
      <w:r w:rsidRPr="00C27225">
        <w:rPr>
          <w:color w:val="ABB2BF"/>
          <w:lang w:val="en-US"/>
        </w:rPr>
        <w:t xml:space="preserve">integral2 </w:t>
      </w:r>
      <w:r w:rsidRPr="00C27225">
        <w:rPr>
          <w:color w:val="61AFEF"/>
          <w:lang w:val="en-US"/>
        </w:rPr>
        <w:t xml:space="preserve">= </w:t>
      </w:r>
      <w:r w:rsidRPr="00C27225">
        <w:rPr>
          <w:color w:val="ABB2BF"/>
          <w:lang w:val="en-US"/>
        </w:rPr>
        <w:t>monte_carlo_double</w:t>
      </w:r>
      <w:r w:rsidRPr="00C27225">
        <w:rPr>
          <w:color w:val="A6B2C0"/>
          <w:lang w:val="en-US"/>
        </w:rPr>
        <w:t>(</w:t>
      </w:r>
      <w:r w:rsidRPr="00C27225">
        <w:rPr>
          <w:color w:val="D19A66"/>
          <w:lang w:val="en-US"/>
        </w:rPr>
        <w:t>0</w:t>
      </w:r>
      <w:r w:rsidRPr="00C27225">
        <w:rPr>
          <w:color w:val="A6B2C0"/>
          <w:lang w:val="en-US"/>
        </w:rPr>
        <w:t xml:space="preserve">, </w:t>
      </w:r>
      <w:r w:rsidRPr="00C27225">
        <w:rPr>
          <w:color w:val="D19A66"/>
          <w:lang w:val="en-US"/>
        </w:rPr>
        <w:t>1</w:t>
      </w:r>
      <w:r w:rsidRPr="00C27225">
        <w:rPr>
          <w:color w:val="A6B2C0"/>
          <w:lang w:val="en-US"/>
        </w:rPr>
        <w:t xml:space="preserve">, </w:t>
      </w:r>
      <w:r w:rsidRPr="00C27225">
        <w:rPr>
          <w:color w:val="D19A66"/>
          <w:lang w:val="en-US"/>
        </w:rPr>
        <w:t>0</w:t>
      </w:r>
      <w:r w:rsidRPr="00C27225">
        <w:rPr>
          <w:color w:val="A6B2C0"/>
          <w:lang w:val="en-US"/>
        </w:rPr>
        <w:t xml:space="preserve">, </w:t>
      </w:r>
      <w:r w:rsidRPr="00C27225">
        <w:rPr>
          <w:color w:val="D19A66"/>
          <w:lang w:val="en-US"/>
        </w:rPr>
        <w:t>2</w:t>
      </w:r>
      <w:r w:rsidRPr="00C27225">
        <w:rPr>
          <w:color w:val="A6B2C0"/>
          <w:lang w:val="en-US"/>
        </w:rPr>
        <w:t xml:space="preserve">, </w:t>
      </w:r>
      <w:r w:rsidRPr="00C27225">
        <w:rPr>
          <w:i/>
          <w:iCs/>
          <w:color w:val="C679DD"/>
          <w:lang w:val="en-US"/>
        </w:rPr>
        <w:t xml:space="preserve">lambda </w:t>
      </w:r>
      <w:r w:rsidRPr="00C27225">
        <w:rPr>
          <w:color w:val="ABB2BF"/>
          <w:lang w:val="en-US"/>
        </w:rPr>
        <w:t>x</w:t>
      </w:r>
      <w:r w:rsidRPr="00C27225">
        <w:rPr>
          <w:color w:val="A6B2C0"/>
          <w:lang w:val="en-US"/>
        </w:rPr>
        <w:t xml:space="preserve">, </w:t>
      </w:r>
      <w:r w:rsidRPr="00C27225">
        <w:rPr>
          <w:color w:val="ABB2BF"/>
          <w:lang w:val="en-US"/>
        </w:rPr>
        <w:t>y</w:t>
      </w:r>
      <w:r w:rsidRPr="00C27225">
        <w:rPr>
          <w:color w:val="61AFEF"/>
          <w:lang w:val="en-US"/>
        </w:rPr>
        <w:t xml:space="preserve">: </w:t>
      </w:r>
      <w:r w:rsidRPr="00C27225">
        <w:rPr>
          <w:color w:val="ABB2BF"/>
          <w:lang w:val="en-US"/>
        </w:rPr>
        <w:t xml:space="preserve">x </w:t>
      </w:r>
      <w:r w:rsidRPr="00C27225">
        <w:rPr>
          <w:color w:val="61AFEF"/>
          <w:lang w:val="en-US"/>
        </w:rPr>
        <w:t xml:space="preserve">** </w:t>
      </w:r>
      <w:r w:rsidRPr="00C27225">
        <w:rPr>
          <w:color w:val="D19A66"/>
          <w:lang w:val="en-US"/>
        </w:rPr>
        <w:t xml:space="preserve">2 </w:t>
      </w:r>
      <w:r w:rsidRPr="00C27225">
        <w:rPr>
          <w:color w:val="61AFEF"/>
          <w:lang w:val="en-US"/>
        </w:rPr>
        <w:t xml:space="preserve">+ </w:t>
      </w:r>
      <w:r w:rsidRPr="00C27225">
        <w:rPr>
          <w:color w:val="ABB2BF"/>
          <w:lang w:val="en-US"/>
        </w:rPr>
        <w:t xml:space="preserve">y </w:t>
      </w:r>
      <w:r w:rsidRPr="00C27225">
        <w:rPr>
          <w:color w:val="61AFEF"/>
          <w:lang w:val="en-US"/>
        </w:rPr>
        <w:t xml:space="preserve">** </w:t>
      </w:r>
      <w:r w:rsidRPr="00C27225">
        <w:rPr>
          <w:color w:val="D19A66"/>
          <w:lang w:val="en-US"/>
        </w:rPr>
        <w:t>2</w:t>
      </w:r>
      <w:r w:rsidRPr="00C27225">
        <w:rPr>
          <w:color w:val="A6B2C0"/>
          <w:lang w:val="en-US"/>
        </w:rPr>
        <w:t xml:space="preserve">, </w:t>
      </w:r>
      <w:r w:rsidRPr="00C27225">
        <w:rPr>
          <w:color w:val="D19A66"/>
          <w:lang w:val="en-US"/>
        </w:rPr>
        <w:t>1000</w:t>
      </w:r>
      <w:r w:rsidRPr="00C27225">
        <w:rPr>
          <w:color w:val="A6B2C0"/>
          <w:lang w:val="en-US"/>
        </w:rPr>
        <w:t>)</w:t>
      </w:r>
      <w:r w:rsidRPr="00C27225">
        <w:rPr>
          <w:color w:val="A6B2C0"/>
          <w:lang w:val="en-US"/>
        </w:rPr>
        <w:br/>
        <w:t xml:space="preserve">    </w:t>
      </w:r>
      <w:r w:rsidRPr="00C27225">
        <w:rPr>
          <w:color w:val="ABB2BF"/>
          <w:lang w:val="en-US"/>
        </w:rPr>
        <w:t>print</w:t>
      </w:r>
      <w:r w:rsidRPr="00C27225">
        <w:rPr>
          <w:color w:val="A6B2C0"/>
          <w:lang w:val="en-US"/>
        </w:rPr>
        <w:t>(</w:t>
      </w:r>
      <w:r w:rsidRPr="00C27225">
        <w:rPr>
          <w:color w:val="98C379"/>
          <w:lang w:val="en-US"/>
        </w:rPr>
        <w:t>f"2. {</w:t>
      </w:r>
      <w:r w:rsidRPr="00C27225">
        <w:rPr>
          <w:color w:val="ABB2BF"/>
          <w:lang w:val="en-US"/>
        </w:rPr>
        <w:t>integral2</w:t>
      </w:r>
      <w:r w:rsidRPr="00C27225">
        <w:rPr>
          <w:color w:val="98C379"/>
          <w:lang w:val="en-US"/>
        </w:rPr>
        <w:t>}"</w:t>
      </w:r>
      <w:r w:rsidRPr="00C27225">
        <w:rPr>
          <w:color w:val="A6B2C0"/>
          <w:lang w:val="en-US"/>
        </w:rPr>
        <w:t>)</w:t>
      </w:r>
      <w:r w:rsidRPr="00C27225">
        <w:rPr>
          <w:color w:val="A6B2C0"/>
          <w:lang w:val="en-US"/>
        </w:rPr>
        <w:br/>
      </w:r>
      <w:r w:rsidRPr="00C27225">
        <w:rPr>
          <w:color w:val="A6B2C0"/>
          <w:lang w:val="en-US"/>
        </w:rPr>
        <w:br/>
        <w:t xml:space="preserve">    </w:t>
      </w:r>
      <w:r w:rsidRPr="00C27225">
        <w:rPr>
          <w:i/>
          <w:iCs/>
          <w:color w:val="59626F"/>
          <w:lang w:val="en-US"/>
        </w:rPr>
        <w:t># compare monte-carlo1 result to solution = 1.11007</w:t>
      </w:r>
      <w:r w:rsidRPr="00C27225">
        <w:rPr>
          <w:i/>
          <w:iCs/>
          <w:color w:val="59626F"/>
          <w:lang w:val="en-US"/>
        </w:rPr>
        <w:br/>
        <w:t xml:space="preserve">    </w:t>
      </w:r>
      <w:r w:rsidRPr="00C27225">
        <w:rPr>
          <w:color w:val="ABB2BF"/>
          <w:lang w:val="en-US"/>
        </w:rPr>
        <w:t xml:space="preserve">seq1 </w:t>
      </w:r>
      <w:r w:rsidRPr="00C27225">
        <w:rPr>
          <w:color w:val="61AFEF"/>
          <w:lang w:val="en-US"/>
        </w:rPr>
        <w:t xml:space="preserve">= </w:t>
      </w:r>
      <w:r w:rsidRPr="00C27225">
        <w:rPr>
          <w:color w:val="A6B2C0"/>
          <w:lang w:val="en-US"/>
        </w:rPr>
        <w:t>[]</w:t>
      </w:r>
      <w:r w:rsidRPr="00C27225">
        <w:rPr>
          <w:color w:val="A6B2C0"/>
          <w:lang w:val="en-US"/>
        </w:rPr>
        <w:br/>
        <w:t xml:space="preserve">    </w:t>
      </w:r>
      <w:r w:rsidRPr="00C27225">
        <w:rPr>
          <w:i/>
          <w:iCs/>
          <w:color w:val="C679DD"/>
          <w:lang w:val="en-US"/>
        </w:rPr>
        <w:t xml:space="preserve">for </w:t>
      </w:r>
      <w:r w:rsidRPr="00C27225">
        <w:rPr>
          <w:color w:val="ABB2BF"/>
          <w:lang w:val="en-US"/>
        </w:rPr>
        <w:t xml:space="preserve">i </w:t>
      </w:r>
      <w:r w:rsidRPr="00C27225">
        <w:rPr>
          <w:i/>
          <w:iCs/>
          <w:color w:val="C679DD"/>
          <w:lang w:val="en-US"/>
        </w:rPr>
        <w:t xml:space="preserve">in </w:t>
      </w:r>
      <w:r w:rsidRPr="00C27225">
        <w:rPr>
          <w:color w:val="ABB2BF"/>
          <w:lang w:val="en-US"/>
        </w:rPr>
        <w:t>range</w:t>
      </w:r>
      <w:r w:rsidRPr="00C27225">
        <w:rPr>
          <w:color w:val="A6B2C0"/>
          <w:lang w:val="en-US"/>
        </w:rPr>
        <w:t>(</w:t>
      </w:r>
      <w:r w:rsidRPr="00C27225">
        <w:rPr>
          <w:color w:val="D19A66"/>
          <w:lang w:val="en-US"/>
        </w:rPr>
        <w:t>1000</w:t>
      </w:r>
      <w:r w:rsidRPr="00C27225">
        <w:rPr>
          <w:color w:val="A6B2C0"/>
          <w:lang w:val="en-US"/>
        </w:rPr>
        <w:t xml:space="preserve">, </w:t>
      </w:r>
      <w:r w:rsidRPr="00C27225">
        <w:rPr>
          <w:color w:val="D19A66"/>
          <w:lang w:val="en-US"/>
        </w:rPr>
        <w:t>10000</w:t>
      </w:r>
      <w:r w:rsidRPr="00C27225">
        <w:rPr>
          <w:color w:val="A6B2C0"/>
          <w:lang w:val="en-US"/>
        </w:rPr>
        <w:t xml:space="preserve">, </w:t>
      </w:r>
      <w:r w:rsidRPr="00C27225">
        <w:rPr>
          <w:color w:val="D19A66"/>
          <w:lang w:val="en-US"/>
        </w:rPr>
        <w:t>50</w:t>
      </w:r>
      <w:r w:rsidRPr="00C27225">
        <w:rPr>
          <w:color w:val="A6B2C0"/>
          <w:lang w:val="en-US"/>
        </w:rPr>
        <w:t>)</w:t>
      </w:r>
      <w:r w:rsidRPr="00C27225">
        <w:rPr>
          <w:color w:val="61AFEF"/>
          <w:lang w:val="en-US"/>
        </w:rPr>
        <w:t>:</w:t>
      </w:r>
      <w:r w:rsidRPr="00C27225">
        <w:rPr>
          <w:color w:val="61AFEF"/>
          <w:lang w:val="en-US"/>
        </w:rPr>
        <w:br/>
        <w:t xml:space="preserve">        </w:t>
      </w:r>
      <w:r w:rsidRPr="00C27225">
        <w:rPr>
          <w:color w:val="ABB2BF"/>
          <w:lang w:val="en-US"/>
        </w:rPr>
        <w:t>seq1</w:t>
      </w:r>
      <w:r w:rsidRPr="00C27225">
        <w:rPr>
          <w:color w:val="A6B2C0"/>
          <w:lang w:val="en-US"/>
        </w:rPr>
        <w:t>.</w:t>
      </w:r>
      <w:r w:rsidRPr="00C27225">
        <w:rPr>
          <w:color w:val="ABB2BF"/>
          <w:lang w:val="en-US"/>
        </w:rPr>
        <w:t>append</w:t>
      </w:r>
      <w:r w:rsidRPr="00C27225">
        <w:rPr>
          <w:color w:val="A6B2C0"/>
          <w:lang w:val="en-US"/>
        </w:rPr>
        <w:t>(</w:t>
      </w:r>
      <w:r w:rsidRPr="00C27225">
        <w:rPr>
          <w:color w:val="ABB2BF"/>
          <w:lang w:val="en-US"/>
        </w:rPr>
        <w:t>compare_to_solution</w:t>
      </w:r>
      <w:r w:rsidRPr="00C27225">
        <w:rPr>
          <w:color w:val="A6B2C0"/>
          <w:lang w:val="en-US"/>
        </w:rPr>
        <w:t>(</w:t>
      </w:r>
      <w:r w:rsidRPr="00C27225">
        <w:rPr>
          <w:color w:val="ABB2BF"/>
          <w:lang w:val="en-US"/>
        </w:rPr>
        <w:t>monte_carlo</w:t>
      </w:r>
      <w:r w:rsidRPr="00C27225">
        <w:rPr>
          <w:color w:val="A6B2C0"/>
          <w:lang w:val="en-US"/>
        </w:rPr>
        <w:t>(</w:t>
      </w:r>
      <w:r w:rsidRPr="00C27225">
        <w:rPr>
          <w:color w:val="D19A66"/>
          <w:lang w:val="en-US"/>
        </w:rPr>
        <w:t>0</w:t>
      </w:r>
      <w:r w:rsidRPr="00C27225">
        <w:rPr>
          <w:color w:val="A6B2C0"/>
          <w:lang w:val="en-US"/>
        </w:rPr>
        <w:t xml:space="preserve">, </w:t>
      </w:r>
      <w:r w:rsidRPr="00C27225">
        <w:rPr>
          <w:color w:val="D19A66"/>
          <w:lang w:val="en-US"/>
        </w:rPr>
        <w:t>2</w:t>
      </w:r>
      <w:r w:rsidRPr="00C27225">
        <w:rPr>
          <w:color w:val="A6B2C0"/>
          <w:lang w:val="en-US"/>
        </w:rPr>
        <w:t xml:space="preserve">, </w:t>
      </w:r>
      <w:r w:rsidRPr="00C27225">
        <w:rPr>
          <w:i/>
          <w:iCs/>
          <w:color w:val="C679DD"/>
          <w:lang w:val="en-US"/>
        </w:rPr>
        <w:t xml:space="preserve">lambda </w:t>
      </w:r>
      <w:r w:rsidRPr="00C27225">
        <w:rPr>
          <w:color w:val="ABB2BF"/>
          <w:lang w:val="en-US"/>
        </w:rPr>
        <w:t>x</w:t>
      </w:r>
      <w:r w:rsidRPr="00C27225">
        <w:rPr>
          <w:color w:val="61AFEF"/>
          <w:lang w:val="en-US"/>
        </w:rPr>
        <w:t xml:space="preserve">: </w:t>
      </w:r>
      <w:r w:rsidRPr="00C27225">
        <w:rPr>
          <w:color w:val="A6B2C0"/>
          <w:lang w:val="en-US"/>
        </w:rPr>
        <w:t>((</w:t>
      </w:r>
      <w:r w:rsidRPr="00C27225">
        <w:rPr>
          <w:color w:val="ABB2BF"/>
          <w:lang w:val="en-US"/>
        </w:rPr>
        <w:t xml:space="preserve">e </w:t>
      </w:r>
      <w:r w:rsidRPr="00C27225">
        <w:rPr>
          <w:color w:val="61AFEF"/>
          <w:lang w:val="en-US"/>
        </w:rPr>
        <w:t xml:space="preserve">** </w:t>
      </w:r>
      <w:r w:rsidRPr="00C27225">
        <w:rPr>
          <w:color w:val="A6B2C0"/>
          <w:lang w:val="en-US"/>
        </w:rPr>
        <w:t>(</w:t>
      </w:r>
      <w:r w:rsidRPr="00C27225">
        <w:rPr>
          <w:color w:val="61AFEF"/>
          <w:lang w:val="en-US"/>
        </w:rPr>
        <w:t>-</w:t>
      </w:r>
      <w:r w:rsidRPr="00C27225">
        <w:rPr>
          <w:color w:val="ABB2BF"/>
          <w:lang w:val="en-US"/>
        </w:rPr>
        <w:t>x</w:t>
      </w:r>
      <w:r w:rsidRPr="00C27225">
        <w:rPr>
          <w:color w:val="A6B2C0"/>
          <w:lang w:val="en-US"/>
        </w:rPr>
        <w:t xml:space="preserve">)) </w:t>
      </w:r>
      <w:r w:rsidRPr="00C27225">
        <w:rPr>
          <w:color w:val="61AFEF"/>
          <w:lang w:val="en-US"/>
        </w:rPr>
        <w:t xml:space="preserve">* </w:t>
      </w:r>
      <w:r w:rsidRPr="00C27225">
        <w:rPr>
          <w:color w:val="A6B2C0"/>
          <w:lang w:val="en-US"/>
        </w:rPr>
        <w:t>(</w:t>
      </w:r>
      <w:r w:rsidRPr="00C27225">
        <w:rPr>
          <w:color w:val="D19A66"/>
          <w:lang w:val="en-US"/>
        </w:rPr>
        <w:t xml:space="preserve">1 </w:t>
      </w:r>
      <w:r w:rsidRPr="00C27225">
        <w:rPr>
          <w:color w:val="61AFEF"/>
          <w:lang w:val="en-US"/>
        </w:rPr>
        <w:t xml:space="preserve">+ </w:t>
      </w:r>
      <w:r w:rsidRPr="00C27225">
        <w:rPr>
          <w:color w:val="ABB2BF"/>
          <w:lang w:val="en-US"/>
        </w:rPr>
        <w:t>x</w:t>
      </w:r>
      <w:r w:rsidRPr="00C27225">
        <w:rPr>
          <w:color w:val="A6B2C0"/>
          <w:lang w:val="en-US"/>
        </w:rPr>
        <w:t xml:space="preserve">) </w:t>
      </w:r>
      <w:r w:rsidRPr="00C27225">
        <w:rPr>
          <w:color w:val="61AFEF"/>
          <w:lang w:val="en-US"/>
        </w:rPr>
        <w:t xml:space="preserve">** </w:t>
      </w:r>
      <w:r w:rsidRPr="00C27225">
        <w:rPr>
          <w:color w:val="D19A66"/>
          <w:lang w:val="en-US"/>
        </w:rPr>
        <w:t>0.5</w:t>
      </w:r>
      <w:r w:rsidRPr="00C27225">
        <w:rPr>
          <w:color w:val="A6B2C0"/>
          <w:lang w:val="en-US"/>
        </w:rPr>
        <w:t xml:space="preserve">), </w:t>
      </w:r>
      <w:r w:rsidRPr="00C27225">
        <w:rPr>
          <w:color w:val="ABB2BF"/>
          <w:lang w:val="en-US"/>
        </w:rPr>
        <w:t>i</w:t>
      </w:r>
      <w:r w:rsidRPr="00C27225">
        <w:rPr>
          <w:color w:val="A6B2C0"/>
          <w:lang w:val="en-US"/>
        </w:rPr>
        <w:t xml:space="preserve">), </w:t>
      </w:r>
      <w:r w:rsidRPr="00C27225">
        <w:rPr>
          <w:color w:val="D19A66"/>
          <w:lang w:val="en-US"/>
        </w:rPr>
        <w:t>1.11007</w:t>
      </w:r>
      <w:r w:rsidRPr="00C27225">
        <w:rPr>
          <w:color w:val="A6B2C0"/>
          <w:lang w:val="en-US"/>
        </w:rPr>
        <w:t>))</w:t>
      </w:r>
      <w:r w:rsidRPr="00C27225">
        <w:rPr>
          <w:color w:val="A6B2C0"/>
          <w:lang w:val="en-US"/>
        </w:rPr>
        <w:br/>
      </w:r>
      <w:r w:rsidRPr="00C27225">
        <w:rPr>
          <w:color w:val="A6B2C0"/>
          <w:lang w:val="en-US"/>
        </w:rPr>
        <w:br/>
        <w:t xml:space="preserve">    </w:t>
      </w:r>
      <w:r w:rsidRPr="00C27225">
        <w:rPr>
          <w:color w:val="ABB2BF"/>
          <w:lang w:val="en-US"/>
        </w:rPr>
        <w:t>plt</w:t>
      </w:r>
      <w:r w:rsidRPr="00C27225">
        <w:rPr>
          <w:color w:val="A6B2C0"/>
          <w:lang w:val="en-US"/>
        </w:rPr>
        <w:t>.</w:t>
      </w:r>
      <w:r w:rsidRPr="00C27225">
        <w:rPr>
          <w:color w:val="ABB2BF"/>
          <w:lang w:val="en-US"/>
        </w:rPr>
        <w:t>plot</w:t>
      </w:r>
      <w:r w:rsidRPr="00C27225">
        <w:rPr>
          <w:color w:val="A6B2C0"/>
          <w:lang w:val="en-US"/>
        </w:rPr>
        <w:t>(</w:t>
      </w:r>
      <w:r w:rsidRPr="00C27225">
        <w:rPr>
          <w:color w:val="ABB2BF"/>
          <w:lang w:val="en-US"/>
        </w:rPr>
        <w:t>seq1</w:t>
      </w:r>
      <w:r w:rsidRPr="00C27225">
        <w:rPr>
          <w:color w:val="A6B2C0"/>
          <w:lang w:val="en-US"/>
        </w:rPr>
        <w:t>)</w:t>
      </w:r>
      <w:r w:rsidRPr="00C27225">
        <w:rPr>
          <w:color w:val="A6B2C0"/>
          <w:lang w:val="en-US"/>
        </w:rPr>
        <w:br/>
        <w:t xml:space="preserve">    </w:t>
      </w:r>
      <w:r w:rsidRPr="00C27225">
        <w:rPr>
          <w:color w:val="ABB2BF"/>
          <w:lang w:val="en-US"/>
        </w:rPr>
        <w:t>plt</w:t>
      </w:r>
      <w:r w:rsidRPr="00C27225">
        <w:rPr>
          <w:color w:val="A6B2C0"/>
          <w:lang w:val="en-US"/>
        </w:rPr>
        <w:t>.</w:t>
      </w:r>
      <w:r w:rsidRPr="00C27225">
        <w:rPr>
          <w:color w:val="ABB2BF"/>
          <w:lang w:val="en-US"/>
        </w:rPr>
        <w:t>title</w:t>
      </w:r>
      <w:r w:rsidRPr="00C27225">
        <w:rPr>
          <w:color w:val="A6B2C0"/>
          <w:lang w:val="en-US"/>
        </w:rPr>
        <w:t>(</w:t>
      </w:r>
      <w:r w:rsidRPr="00C27225">
        <w:rPr>
          <w:color w:val="98C379"/>
          <w:lang w:val="en-US"/>
        </w:rPr>
        <w:t>"Monte-Carlo method 1"</w:t>
      </w:r>
      <w:r w:rsidRPr="00C27225">
        <w:rPr>
          <w:color w:val="A6B2C0"/>
          <w:lang w:val="en-US"/>
        </w:rPr>
        <w:t>)</w:t>
      </w:r>
      <w:r w:rsidRPr="00C27225">
        <w:rPr>
          <w:color w:val="A6B2C0"/>
          <w:lang w:val="en-US"/>
        </w:rPr>
        <w:br/>
        <w:t xml:space="preserve">    </w:t>
      </w:r>
      <w:r w:rsidRPr="00C27225">
        <w:rPr>
          <w:color w:val="ABB2BF"/>
          <w:lang w:val="en-US"/>
        </w:rPr>
        <w:t>plt</w:t>
      </w:r>
      <w:r w:rsidRPr="00C27225">
        <w:rPr>
          <w:color w:val="A6B2C0"/>
          <w:lang w:val="en-US"/>
        </w:rPr>
        <w:t>.</w:t>
      </w:r>
      <w:r w:rsidRPr="00C27225">
        <w:rPr>
          <w:color w:val="ABB2BF"/>
          <w:lang w:val="en-US"/>
        </w:rPr>
        <w:t>xlabel</w:t>
      </w:r>
      <w:r w:rsidRPr="00C27225">
        <w:rPr>
          <w:color w:val="A6B2C0"/>
          <w:lang w:val="en-US"/>
        </w:rPr>
        <w:t>(</w:t>
      </w:r>
      <w:r w:rsidRPr="00C27225">
        <w:rPr>
          <w:color w:val="98C379"/>
          <w:lang w:val="en-US"/>
        </w:rPr>
        <w:t>"Iterations (1000 + x*50)"</w:t>
      </w:r>
      <w:r w:rsidRPr="00C27225">
        <w:rPr>
          <w:color w:val="A6B2C0"/>
          <w:lang w:val="en-US"/>
        </w:rPr>
        <w:t>)</w:t>
      </w:r>
      <w:r w:rsidRPr="00C27225">
        <w:rPr>
          <w:color w:val="A6B2C0"/>
          <w:lang w:val="en-US"/>
        </w:rPr>
        <w:br/>
        <w:t xml:space="preserve">    </w:t>
      </w:r>
      <w:r w:rsidRPr="00C27225">
        <w:rPr>
          <w:color w:val="ABB2BF"/>
          <w:lang w:val="en-US"/>
        </w:rPr>
        <w:t>plt</w:t>
      </w:r>
      <w:r w:rsidRPr="00C27225">
        <w:rPr>
          <w:color w:val="A6B2C0"/>
          <w:lang w:val="en-US"/>
        </w:rPr>
        <w:t>.</w:t>
      </w:r>
      <w:r w:rsidRPr="00C27225">
        <w:rPr>
          <w:color w:val="ABB2BF"/>
          <w:lang w:val="en-US"/>
        </w:rPr>
        <w:t>ylabel</w:t>
      </w:r>
      <w:r w:rsidRPr="00C27225">
        <w:rPr>
          <w:color w:val="A6B2C0"/>
          <w:lang w:val="en-US"/>
        </w:rPr>
        <w:t>(</w:t>
      </w:r>
      <w:r w:rsidRPr="00C27225">
        <w:rPr>
          <w:color w:val="98C379"/>
          <w:lang w:val="en-US"/>
        </w:rPr>
        <w:t>"Precision"</w:t>
      </w:r>
      <w:r w:rsidRPr="00C27225">
        <w:rPr>
          <w:color w:val="A6B2C0"/>
          <w:lang w:val="en-US"/>
        </w:rPr>
        <w:t>)</w:t>
      </w:r>
      <w:r w:rsidRPr="00C27225">
        <w:rPr>
          <w:color w:val="A6B2C0"/>
          <w:lang w:val="en-US"/>
        </w:rPr>
        <w:br/>
        <w:t xml:space="preserve">    </w:t>
      </w:r>
      <w:r w:rsidRPr="00C27225">
        <w:rPr>
          <w:color w:val="ABB2BF"/>
          <w:lang w:val="en-US"/>
        </w:rPr>
        <w:t>plt</w:t>
      </w:r>
      <w:r w:rsidRPr="00C27225">
        <w:rPr>
          <w:color w:val="A6B2C0"/>
          <w:lang w:val="en-US"/>
        </w:rPr>
        <w:t>.</w:t>
      </w:r>
      <w:r w:rsidRPr="00C27225">
        <w:rPr>
          <w:color w:val="ABB2BF"/>
          <w:lang w:val="en-US"/>
        </w:rPr>
        <w:t>show</w:t>
      </w:r>
      <w:r w:rsidRPr="00C27225">
        <w:rPr>
          <w:color w:val="A6B2C0"/>
          <w:lang w:val="en-US"/>
        </w:rPr>
        <w:t>()</w:t>
      </w:r>
      <w:r w:rsidRPr="00C27225">
        <w:rPr>
          <w:color w:val="A6B2C0"/>
          <w:lang w:val="en-US"/>
        </w:rPr>
        <w:br/>
      </w:r>
      <w:r w:rsidRPr="00C27225">
        <w:rPr>
          <w:color w:val="A6B2C0"/>
          <w:lang w:val="en-US"/>
        </w:rPr>
        <w:br/>
        <w:t xml:space="preserve">    </w:t>
      </w:r>
      <w:r w:rsidRPr="00C27225">
        <w:rPr>
          <w:i/>
          <w:iCs/>
          <w:color w:val="59626F"/>
          <w:lang w:val="en-US"/>
        </w:rPr>
        <w:t># compare monte-carlo2 result to solution = 3.3333333333</w:t>
      </w:r>
      <w:r w:rsidRPr="00C27225">
        <w:rPr>
          <w:i/>
          <w:iCs/>
          <w:color w:val="59626F"/>
          <w:lang w:val="en-US"/>
        </w:rPr>
        <w:br/>
        <w:t xml:space="preserve">    </w:t>
      </w:r>
      <w:r w:rsidRPr="00C27225">
        <w:rPr>
          <w:color w:val="ABB2BF"/>
          <w:lang w:val="en-US"/>
        </w:rPr>
        <w:t xml:space="preserve">seq2 </w:t>
      </w:r>
      <w:r w:rsidRPr="00C27225">
        <w:rPr>
          <w:color w:val="61AFEF"/>
          <w:lang w:val="en-US"/>
        </w:rPr>
        <w:t xml:space="preserve">= </w:t>
      </w:r>
      <w:r w:rsidRPr="00C27225">
        <w:rPr>
          <w:color w:val="A6B2C0"/>
          <w:lang w:val="en-US"/>
        </w:rPr>
        <w:t>[]</w:t>
      </w:r>
      <w:r w:rsidRPr="00C27225">
        <w:rPr>
          <w:color w:val="A6B2C0"/>
          <w:lang w:val="en-US"/>
        </w:rPr>
        <w:br/>
        <w:t xml:space="preserve">    </w:t>
      </w:r>
      <w:r w:rsidRPr="00C27225">
        <w:rPr>
          <w:i/>
          <w:iCs/>
          <w:color w:val="C679DD"/>
          <w:lang w:val="en-US"/>
        </w:rPr>
        <w:t xml:space="preserve">for </w:t>
      </w:r>
      <w:r w:rsidRPr="00C27225">
        <w:rPr>
          <w:color w:val="ABB2BF"/>
          <w:lang w:val="en-US"/>
        </w:rPr>
        <w:t xml:space="preserve">i </w:t>
      </w:r>
      <w:r w:rsidRPr="00C27225">
        <w:rPr>
          <w:i/>
          <w:iCs/>
          <w:color w:val="C679DD"/>
          <w:lang w:val="en-US"/>
        </w:rPr>
        <w:t xml:space="preserve">in </w:t>
      </w:r>
      <w:r w:rsidRPr="00C27225">
        <w:rPr>
          <w:color w:val="ABB2BF"/>
          <w:lang w:val="en-US"/>
        </w:rPr>
        <w:t>range</w:t>
      </w:r>
      <w:r w:rsidRPr="00C27225">
        <w:rPr>
          <w:color w:val="A6B2C0"/>
          <w:lang w:val="en-US"/>
        </w:rPr>
        <w:t>(</w:t>
      </w:r>
      <w:r w:rsidRPr="00C27225">
        <w:rPr>
          <w:color w:val="D19A66"/>
          <w:lang w:val="en-US"/>
        </w:rPr>
        <w:t>1000</w:t>
      </w:r>
      <w:r w:rsidRPr="00C27225">
        <w:rPr>
          <w:color w:val="A6B2C0"/>
          <w:lang w:val="en-US"/>
        </w:rPr>
        <w:t xml:space="preserve">, </w:t>
      </w:r>
      <w:r w:rsidRPr="00C27225">
        <w:rPr>
          <w:color w:val="D19A66"/>
          <w:lang w:val="en-US"/>
        </w:rPr>
        <w:t>10000</w:t>
      </w:r>
      <w:r w:rsidRPr="00C27225">
        <w:rPr>
          <w:color w:val="A6B2C0"/>
          <w:lang w:val="en-US"/>
        </w:rPr>
        <w:t xml:space="preserve">, </w:t>
      </w:r>
      <w:r w:rsidRPr="00C27225">
        <w:rPr>
          <w:color w:val="D19A66"/>
          <w:lang w:val="en-US"/>
        </w:rPr>
        <w:t>50</w:t>
      </w:r>
      <w:r w:rsidRPr="00C27225">
        <w:rPr>
          <w:color w:val="A6B2C0"/>
          <w:lang w:val="en-US"/>
        </w:rPr>
        <w:t>)</w:t>
      </w:r>
      <w:r w:rsidRPr="00C27225">
        <w:rPr>
          <w:color w:val="61AFEF"/>
          <w:lang w:val="en-US"/>
        </w:rPr>
        <w:t>:</w:t>
      </w:r>
      <w:r w:rsidRPr="00C27225">
        <w:rPr>
          <w:color w:val="61AFEF"/>
          <w:lang w:val="en-US"/>
        </w:rPr>
        <w:br/>
        <w:t xml:space="preserve">        </w:t>
      </w:r>
      <w:r w:rsidRPr="00C27225">
        <w:rPr>
          <w:color w:val="ABB2BF"/>
          <w:lang w:val="en-US"/>
        </w:rPr>
        <w:t>seq2</w:t>
      </w:r>
      <w:r w:rsidRPr="00C27225">
        <w:rPr>
          <w:color w:val="A6B2C0"/>
          <w:lang w:val="en-US"/>
        </w:rPr>
        <w:t>.</w:t>
      </w:r>
      <w:r w:rsidRPr="00C27225">
        <w:rPr>
          <w:color w:val="ABB2BF"/>
          <w:lang w:val="en-US"/>
        </w:rPr>
        <w:t>append</w:t>
      </w:r>
      <w:r w:rsidRPr="00C27225">
        <w:rPr>
          <w:color w:val="A6B2C0"/>
          <w:lang w:val="en-US"/>
        </w:rPr>
        <w:t>(</w:t>
      </w:r>
      <w:r w:rsidRPr="00C27225">
        <w:rPr>
          <w:color w:val="ABB2BF"/>
          <w:lang w:val="en-US"/>
        </w:rPr>
        <w:t>compare_to_solution</w:t>
      </w:r>
      <w:r w:rsidRPr="00C27225">
        <w:rPr>
          <w:color w:val="A6B2C0"/>
          <w:lang w:val="en-US"/>
        </w:rPr>
        <w:t>(</w:t>
      </w:r>
      <w:r w:rsidRPr="00C27225">
        <w:rPr>
          <w:color w:val="ABB2BF"/>
          <w:lang w:val="en-US"/>
        </w:rPr>
        <w:t>monte_carlo_double</w:t>
      </w:r>
      <w:r w:rsidRPr="00C27225">
        <w:rPr>
          <w:color w:val="A6B2C0"/>
          <w:lang w:val="en-US"/>
        </w:rPr>
        <w:t>(</w:t>
      </w:r>
      <w:r w:rsidRPr="00C27225">
        <w:rPr>
          <w:color w:val="D19A66"/>
          <w:lang w:val="en-US"/>
        </w:rPr>
        <w:t>0</w:t>
      </w:r>
      <w:r w:rsidRPr="00C27225">
        <w:rPr>
          <w:color w:val="A6B2C0"/>
          <w:lang w:val="en-US"/>
        </w:rPr>
        <w:t xml:space="preserve">, </w:t>
      </w:r>
      <w:r w:rsidRPr="00C27225">
        <w:rPr>
          <w:color w:val="D19A66"/>
          <w:lang w:val="en-US"/>
        </w:rPr>
        <w:t>1</w:t>
      </w:r>
      <w:r w:rsidRPr="00C27225">
        <w:rPr>
          <w:color w:val="A6B2C0"/>
          <w:lang w:val="en-US"/>
        </w:rPr>
        <w:t xml:space="preserve">, </w:t>
      </w:r>
      <w:r w:rsidRPr="00C27225">
        <w:rPr>
          <w:color w:val="D19A66"/>
          <w:lang w:val="en-US"/>
        </w:rPr>
        <w:t>0</w:t>
      </w:r>
      <w:r w:rsidRPr="00C27225">
        <w:rPr>
          <w:color w:val="A6B2C0"/>
          <w:lang w:val="en-US"/>
        </w:rPr>
        <w:t xml:space="preserve">, </w:t>
      </w:r>
      <w:r w:rsidRPr="00C27225">
        <w:rPr>
          <w:color w:val="D19A66"/>
          <w:lang w:val="en-US"/>
        </w:rPr>
        <w:t>2</w:t>
      </w:r>
      <w:r w:rsidRPr="00C27225">
        <w:rPr>
          <w:color w:val="A6B2C0"/>
          <w:lang w:val="en-US"/>
        </w:rPr>
        <w:t xml:space="preserve">, </w:t>
      </w:r>
      <w:r w:rsidRPr="00C27225">
        <w:rPr>
          <w:i/>
          <w:iCs/>
          <w:color w:val="C679DD"/>
          <w:lang w:val="en-US"/>
        </w:rPr>
        <w:t xml:space="preserve">lambda </w:t>
      </w:r>
      <w:r w:rsidRPr="00C27225">
        <w:rPr>
          <w:color w:val="ABB2BF"/>
          <w:lang w:val="en-US"/>
        </w:rPr>
        <w:t>x</w:t>
      </w:r>
      <w:r w:rsidRPr="00C27225">
        <w:rPr>
          <w:color w:val="A6B2C0"/>
          <w:lang w:val="en-US"/>
        </w:rPr>
        <w:t xml:space="preserve">, </w:t>
      </w:r>
      <w:r w:rsidRPr="00C27225">
        <w:rPr>
          <w:color w:val="ABB2BF"/>
          <w:lang w:val="en-US"/>
        </w:rPr>
        <w:t>y</w:t>
      </w:r>
      <w:r w:rsidRPr="00C27225">
        <w:rPr>
          <w:color w:val="61AFEF"/>
          <w:lang w:val="en-US"/>
        </w:rPr>
        <w:t xml:space="preserve">: </w:t>
      </w:r>
      <w:r w:rsidRPr="00C27225">
        <w:rPr>
          <w:color w:val="ABB2BF"/>
          <w:lang w:val="en-US"/>
        </w:rPr>
        <w:t xml:space="preserve">x </w:t>
      </w:r>
      <w:r w:rsidRPr="00C27225">
        <w:rPr>
          <w:color w:val="61AFEF"/>
          <w:lang w:val="en-US"/>
        </w:rPr>
        <w:t xml:space="preserve">** </w:t>
      </w:r>
      <w:r w:rsidRPr="00C27225">
        <w:rPr>
          <w:color w:val="D19A66"/>
          <w:lang w:val="en-US"/>
        </w:rPr>
        <w:t xml:space="preserve">2 </w:t>
      </w:r>
      <w:r w:rsidRPr="00C27225">
        <w:rPr>
          <w:color w:val="61AFEF"/>
          <w:lang w:val="en-US"/>
        </w:rPr>
        <w:t xml:space="preserve">+ </w:t>
      </w:r>
      <w:r w:rsidRPr="00C27225">
        <w:rPr>
          <w:color w:val="ABB2BF"/>
          <w:lang w:val="en-US"/>
        </w:rPr>
        <w:t xml:space="preserve">y </w:t>
      </w:r>
      <w:r w:rsidRPr="00C27225">
        <w:rPr>
          <w:color w:val="61AFEF"/>
          <w:lang w:val="en-US"/>
        </w:rPr>
        <w:t xml:space="preserve">** </w:t>
      </w:r>
      <w:r w:rsidRPr="00C27225">
        <w:rPr>
          <w:color w:val="D19A66"/>
          <w:lang w:val="en-US"/>
        </w:rPr>
        <w:t>2</w:t>
      </w:r>
      <w:r w:rsidRPr="00C27225">
        <w:rPr>
          <w:color w:val="A6B2C0"/>
          <w:lang w:val="en-US"/>
        </w:rPr>
        <w:t xml:space="preserve">, </w:t>
      </w:r>
      <w:r w:rsidRPr="00C27225">
        <w:rPr>
          <w:color w:val="ABB2BF"/>
          <w:lang w:val="en-US"/>
        </w:rPr>
        <w:t>i</w:t>
      </w:r>
      <w:r w:rsidRPr="00C27225">
        <w:rPr>
          <w:color w:val="A6B2C0"/>
          <w:lang w:val="en-US"/>
        </w:rPr>
        <w:t xml:space="preserve">), </w:t>
      </w:r>
      <w:r w:rsidRPr="00C27225">
        <w:rPr>
          <w:color w:val="D19A66"/>
          <w:lang w:val="en-US"/>
        </w:rPr>
        <w:t>3.3333333333</w:t>
      </w:r>
      <w:r w:rsidRPr="00C27225">
        <w:rPr>
          <w:color w:val="A6B2C0"/>
          <w:lang w:val="en-US"/>
        </w:rPr>
        <w:t>))</w:t>
      </w:r>
      <w:r w:rsidRPr="00C27225">
        <w:rPr>
          <w:color w:val="A6B2C0"/>
          <w:lang w:val="en-US"/>
        </w:rPr>
        <w:br/>
      </w:r>
      <w:r w:rsidRPr="00C27225">
        <w:rPr>
          <w:color w:val="A6B2C0"/>
          <w:lang w:val="en-US"/>
        </w:rPr>
        <w:br/>
        <w:t xml:space="preserve">    </w:t>
      </w:r>
      <w:r w:rsidRPr="00C27225">
        <w:rPr>
          <w:color w:val="ABB2BF"/>
          <w:lang w:val="en-US"/>
        </w:rPr>
        <w:t>plt</w:t>
      </w:r>
      <w:r w:rsidRPr="00C27225">
        <w:rPr>
          <w:color w:val="A6B2C0"/>
          <w:lang w:val="en-US"/>
        </w:rPr>
        <w:t>.</w:t>
      </w:r>
      <w:r w:rsidRPr="00C27225">
        <w:rPr>
          <w:color w:val="ABB2BF"/>
          <w:lang w:val="en-US"/>
        </w:rPr>
        <w:t>plot</w:t>
      </w:r>
      <w:r w:rsidRPr="00C27225">
        <w:rPr>
          <w:color w:val="A6B2C0"/>
          <w:lang w:val="en-US"/>
        </w:rPr>
        <w:t>(</w:t>
      </w:r>
      <w:r w:rsidRPr="00C27225">
        <w:rPr>
          <w:color w:val="ABB2BF"/>
          <w:lang w:val="en-US"/>
        </w:rPr>
        <w:t>seq2</w:t>
      </w:r>
      <w:r w:rsidRPr="00C27225">
        <w:rPr>
          <w:color w:val="A6B2C0"/>
          <w:lang w:val="en-US"/>
        </w:rPr>
        <w:t>)</w:t>
      </w:r>
      <w:r w:rsidRPr="00C27225">
        <w:rPr>
          <w:color w:val="A6B2C0"/>
          <w:lang w:val="en-US"/>
        </w:rPr>
        <w:br/>
        <w:t xml:space="preserve">    </w:t>
      </w:r>
      <w:r w:rsidRPr="00C27225">
        <w:rPr>
          <w:color w:val="ABB2BF"/>
          <w:lang w:val="en-US"/>
        </w:rPr>
        <w:t>plt</w:t>
      </w:r>
      <w:r w:rsidRPr="00C27225">
        <w:rPr>
          <w:color w:val="A6B2C0"/>
          <w:lang w:val="en-US"/>
        </w:rPr>
        <w:t>.</w:t>
      </w:r>
      <w:r w:rsidRPr="00C27225">
        <w:rPr>
          <w:color w:val="ABB2BF"/>
          <w:lang w:val="en-US"/>
        </w:rPr>
        <w:t>title</w:t>
      </w:r>
      <w:r w:rsidRPr="00C27225">
        <w:rPr>
          <w:color w:val="A6B2C0"/>
          <w:lang w:val="en-US"/>
        </w:rPr>
        <w:t>(</w:t>
      </w:r>
      <w:r w:rsidRPr="00C27225">
        <w:rPr>
          <w:color w:val="98C379"/>
          <w:lang w:val="en-US"/>
        </w:rPr>
        <w:t>"Monte-Carlo method 2"</w:t>
      </w:r>
      <w:r w:rsidRPr="00C27225">
        <w:rPr>
          <w:color w:val="A6B2C0"/>
          <w:lang w:val="en-US"/>
        </w:rPr>
        <w:t>)</w:t>
      </w:r>
      <w:r w:rsidRPr="00C27225">
        <w:rPr>
          <w:color w:val="A6B2C0"/>
          <w:lang w:val="en-US"/>
        </w:rPr>
        <w:br/>
        <w:t xml:space="preserve">    </w:t>
      </w:r>
      <w:r w:rsidRPr="00C27225">
        <w:rPr>
          <w:color w:val="ABB2BF"/>
          <w:lang w:val="en-US"/>
        </w:rPr>
        <w:t>plt</w:t>
      </w:r>
      <w:r w:rsidRPr="00C27225">
        <w:rPr>
          <w:color w:val="A6B2C0"/>
          <w:lang w:val="en-US"/>
        </w:rPr>
        <w:t>.</w:t>
      </w:r>
      <w:r w:rsidRPr="00C27225">
        <w:rPr>
          <w:color w:val="ABB2BF"/>
          <w:lang w:val="en-US"/>
        </w:rPr>
        <w:t>xlabel</w:t>
      </w:r>
      <w:r w:rsidRPr="00C27225">
        <w:rPr>
          <w:color w:val="A6B2C0"/>
          <w:lang w:val="en-US"/>
        </w:rPr>
        <w:t>(</w:t>
      </w:r>
      <w:r w:rsidRPr="00C27225">
        <w:rPr>
          <w:color w:val="98C379"/>
          <w:lang w:val="en-US"/>
        </w:rPr>
        <w:t>"Iterations (1000 + x*50)"</w:t>
      </w:r>
      <w:r w:rsidRPr="00C27225">
        <w:rPr>
          <w:color w:val="A6B2C0"/>
          <w:lang w:val="en-US"/>
        </w:rPr>
        <w:t>)</w:t>
      </w:r>
      <w:r w:rsidRPr="00C27225">
        <w:rPr>
          <w:color w:val="A6B2C0"/>
          <w:lang w:val="en-US"/>
        </w:rPr>
        <w:br/>
        <w:t xml:space="preserve">    </w:t>
      </w:r>
      <w:r w:rsidRPr="00C27225">
        <w:rPr>
          <w:color w:val="ABB2BF"/>
          <w:lang w:val="en-US"/>
        </w:rPr>
        <w:t>plt</w:t>
      </w:r>
      <w:r w:rsidRPr="00C27225">
        <w:rPr>
          <w:color w:val="A6B2C0"/>
          <w:lang w:val="en-US"/>
        </w:rPr>
        <w:t>.</w:t>
      </w:r>
      <w:r w:rsidRPr="00C27225">
        <w:rPr>
          <w:color w:val="ABB2BF"/>
          <w:lang w:val="en-US"/>
        </w:rPr>
        <w:t>ylabel</w:t>
      </w:r>
      <w:r w:rsidRPr="00C27225">
        <w:rPr>
          <w:color w:val="A6B2C0"/>
          <w:lang w:val="en-US"/>
        </w:rPr>
        <w:t>(</w:t>
      </w:r>
      <w:r w:rsidRPr="00C27225">
        <w:rPr>
          <w:color w:val="98C379"/>
          <w:lang w:val="en-US"/>
        </w:rPr>
        <w:t>"Precision"</w:t>
      </w:r>
      <w:r w:rsidRPr="00C27225">
        <w:rPr>
          <w:color w:val="A6B2C0"/>
          <w:lang w:val="en-US"/>
        </w:rPr>
        <w:t>)</w:t>
      </w:r>
      <w:r w:rsidRPr="00C27225">
        <w:rPr>
          <w:color w:val="A6B2C0"/>
          <w:lang w:val="en-US"/>
        </w:rPr>
        <w:br/>
        <w:t xml:space="preserve">    </w:t>
      </w:r>
      <w:r w:rsidRPr="00C27225">
        <w:rPr>
          <w:color w:val="ABB2BF"/>
          <w:lang w:val="en-US"/>
        </w:rPr>
        <w:t>plt</w:t>
      </w:r>
      <w:r w:rsidRPr="00C27225">
        <w:rPr>
          <w:color w:val="A6B2C0"/>
          <w:lang w:val="en-US"/>
        </w:rPr>
        <w:t>.</w:t>
      </w:r>
      <w:r w:rsidRPr="00C27225">
        <w:rPr>
          <w:color w:val="ABB2BF"/>
          <w:lang w:val="en-US"/>
        </w:rPr>
        <w:t>show</w:t>
      </w:r>
      <w:r w:rsidRPr="00C27225">
        <w:rPr>
          <w:color w:val="A6B2C0"/>
          <w:lang w:val="en-US"/>
        </w:rPr>
        <w:t>()</w:t>
      </w:r>
    </w:p>
    <w:p w14:paraId="39DDA6D8" w14:textId="1768594C" w:rsidR="00C27225" w:rsidRDefault="00C27225" w:rsidP="00632217">
      <w:pPr>
        <w:spacing w:after="120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MonteCarlo.py</w:t>
      </w:r>
    </w:p>
    <w:p w14:paraId="080632DD" w14:textId="77777777" w:rsidR="00C27225" w:rsidRPr="00C27225" w:rsidRDefault="00C27225" w:rsidP="00C27225">
      <w:pPr>
        <w:pStyle w:val="HTML"/>
        <w:shd w:val="clear" w:color="auto" w:fill="282C34"/>
        <w:rPr>
          <w:color w:val="ABB2BF"/>
          <w:lang w:val="en-US"/>
        </w:rPr>
      </w:pPr>
      <w:r w:rsidRPr="00C27225">
        <w:rPr>
          <w:i/>
          <w:iCs/>
          <w:color w:val="C679DD"/>
          <w:lang w:val="en-US"/>
        </w:rPr>
        <w:t xml:space="preserve">import </w:t>
      </w:r>
      <w:r w:rsidRPr="00C27225">
        <w:rPr>
          <w:color w:val="ABB2BF"/>
          <w:lang w:val="en-US"/>
        </w:rPr>
        <w:t xml:space="preserve">numpy </w:t>
      </w:r>
      <w:r w:rsidRPr="00C27225">
        <w:rPr>
          <w:i/>
          <w:iCs/>
          <w:color w:val="C679DD"/>
          <w:lang w:val="en-US"/>
        </w:rPr>
        <w:t xml:space="preserve">as </w:t>
      </w:r>
      <w:r w:rsidRPr="00C27225">
        <w:rPr>
          <w:color w:val="ABB2BF"/>
          <w:lang w:val="en-US"/>
        </w:rPr>
        <w:t>np</w:t>
      </w:r>
      <w:r w:rsidRPr="00C27225">
        <w:rPr>
          <w:color w:val="ABB2BF"/>
          <w:lang w:val="en-US"/>
        </w:rPr>
        <w:br/>
      </w:r>
      <w:r w:rsidRPr="00C27225">
        <w:rPr>
          <w:color w:val="ABB2BF"/>
          <w:lang w:val="en-US"/>
        </w:rPr>
        <w:br/>
      </w:r>
      <w:r w:rsidRPr="00C27225">
        <w:rPr>
          <w:color w:val="ABB2BF"/>
          <w:lang w:val="en-US"/>
        </w:rPr>
        <w:br/>
      </w:r>
      <w:r w:rsidRPr="00C27225">
        <w:rPr>
          <w:i/>
          <w:iCs/>
          <w:color w:val="C679DD"/>
          <w:lang w:val="en-US"/>
        </w:rPr>
        <w:t xml:space="preserve">def </w:t>
      </w:r>
      <w:r w:rsidRPr="00C27225">
        <w:rPr>
          <w:color w:val="ABB2BF"/>
          <w:lang w:val="en-US"/>
        </w:rPr>
        <w:t>monte_carlo</w:t>
      </w:r>
      <w:r w:rsidRPr="00C27225">
        <w:rPr>
          <w:color w:val="A6B2C0"/>
          <w:lang w:val="en-US"/>
        </w:rPr>
        <w:t>(</w:t>
      </w:r>
      <w:r w:rsidRPr="00C27225">
        <w:rPr>
          <w:color w:val="ABB2BF"/>
          <w:lang w:val="en-US"/>
        </w:rPr>
        <w:t>left_bound</w:t>
      </w:r>
      <w:r w:rsidRPr="00C27225">
        <w:rPr>
          <w:color w:val="A6B2C0"/>
          <w:lang w:val="en-US"/>
        </w:rPr>
        <w:t xml:space="preserve">, </w:t>
      </w:r>
      <w:r w:rsidRPr="00C27225">
        <w:rPr>
          <w:color w:val="ABB2BF"/>
          <w:lang w:val="en-US"/>
        </w:rPr>
        <w:t>right_bound</w:t>
      </w:r>
      <w:r w:rsidRPr="00C27225">
        <w:rPr>
          <w:color w:val="A6B2C0"/>
          <w:lang w:val="en-US"/>
        </w:rPr>
        <w:t xml:space="preserve">, </w:t>
      </w:r>
      <w:r w:rsidRPr="00C27225">
        <w:rPr>
          <w:color w:val="ABB2BF"/>
          <w:lang w:val="en-US"/>
        </w:rPr>
        <w:t>function</w:t>
      </w:r>
      <w:r w:rsidRPr="00C27225">
        <w:rPr>
          <w:color w:val="A6B2C0"/>
          <w:lang w:val="en-US"/>
        </w:rPr>
        <w:t xml:space="preserve">, </w:t>
      </w:r>
      <w:r w:rsidRPr="00C27225">
        <w:rPr>
          <w:color w:val="ABB2BF"/>
          <w:lang w:val="en-US"/>
        </w:rPr>
        <w:t>n</w:t>
      </w:r>
      <w:r w:rsidRPr="00C27225">
        <w:rPr>
          <w:color w:val="A6B2C0"/>
          <w:lang w:val="en-US"/>
        </w:rPr>
        <w:t xml:space="preserve">) </w:t>
      </w:r>
      <w:r w:rsidRPr="00C27225">
        <w:rPr>
          <w:color w:val="ABB2BF"/>
          <w:lang w:val="en-US"/>
        </w:rPr>
        <w:t>-&gt; float</w:t>
      </w:r>
      <w:r w:rsidRPr="00C27225">
        <w:rPr>
          <w:color w:val="61AFEF"/>
          <w:lang w:val="en-US"/>
        </w:rPr>
        <w:t>:</w:t>
      </w:r>
      <w:r w:rsidRPr="00C27225">
        <w:rPr>
          <w:color w:val="61AFEF"/>
          <w:lang w:val="en-US"/>
        </w:rPr>
        <w:br/>
        <w:t xml:space="preserve">    </w:t>
      </w:r>
      <w:r w:rsidRPr="00C27225">
        <w:rPr>
          <w:i/>
          <w:iCs/>
          <w:color w:val="59626F"/>
          <w:lang w:val="en-US"/>
        </w:rPr>
        <w:t>"""</w:t>
      </w:r>
      <w:r w:rsidRPr="00C27225">
        <w:rPr>
          <w:i/>
          <w:iCs/>
          <w:color w:val="59626F"/>
          <w:lang w:val="en-US"/>
        </w:rPr>
        <w:br/>
        <w:t xml:space="preserve">    Monte-Carlo method implementation</w:t>
      </w:r>
      <w:r w:rsidRPr="00C27225">
        <w:rPr>
          <w:i/>
          <w:iCs/>
          <w:color w:val="59626F"/>
          <w:lang w:val="en-US"/>
        </w:rPr>
        <w:br/>
        <w:t xml:space="preserve">    returns the value of the integral</w:t>
      </w:r>
      <w:r w:rsidRPr="00C27225">
        <w:rPr>
          <w:i/>
          <w:iCs/>
          <w:color w:val="59626F"/>
          <w:lang w:val="en-US"/>
        </w:rPr>
        <w:br/>
        <w:t xml:space="preserve">    """</w:t>
      </w:r>
      <w:r w:rsidRPr="00C27225">
        <w:rPr>
          <w:i/>
          <w:iCs/>
          <w:color w:val="59626F"/>
          <w:lang w:val="en-US"/>
        </w:rPr>
        <w:br/>
        <w:t xml:space="preserve">    </w:t>
      </w:r>
      <w:r w:rsidRPr="00C27225">
        <w:rPr>
          <w:color w:val="ABB2BF"/>
          <w:lang w:val="en-US"/>
        </w:rPr>
        <w:t xml:space="preserve">sum_ </w:t>
      </w:r>
      <w:r w:rsidRPr="00C27225">
        <w:rPr>
          <w:color w:val="61AFEF"/>
          <w:lang w:val="en-US"/>
        </w:rPr>
        <w:t xml:space="preserve">= </w:t>
      </w:r>
      <w:r w:rsidRPr="00C27225">
        <w:rPr>
          <w:color w:val="D19A66"/>
          <w:lang w:val="en-US"/>
        </w:rPr>
        <w:t>0</w:t>
      </w:r>
      <w:r w:rsidRPr="00C27225">
        <w:rPr>
          <w:color w:val="D19A66"/>
          <w:lang w:val="en-US"/>
        </w:rPr>
        <w:br/>
        <w:t xml:space="preserve">    </w:t>
      </w:r>
      <w:r w:rsidRPr="00C27225">
        <w:rPr>
          <w:i/>
          <w:iCs/>
          <w:color w:val="C679DD"/>
          <w:lang w:val="en-US"/>
        </w:rPr>
        <w:t xml:space="preserve">for </w:t>
      </w:r>
      <w:r w:rsidRPr="00C27225">
        <w:rPr>
          <w:color w:val="ABB2BF"/>
          <w:lang w:val="en-US"/>
        </w:rPr>
        <w:t xml:space="preserve">i </w:t>
      </w:r>
      <w:r w:rsidRPr="00C27225">
        <w:rPr>
          <w:i/>
          <w:iCs/>
          <w:color w:val="C679DD"/>
          <w:lang w:val="en-US"/>
        </w:rPr>
        <w:t xml:space="preserve">in </w:t>
      </w:r>
      <w:r w:rsidRPr="00C27225">
        <w:rPr>
          <w:color w:val="ABB2BF"/>
          <w:lang w:val="en-US"/>
        </w:rPr>
        <w:t>range</w:t>
      </w:r>
      <w:r w:rsidRPr="00C27225">
        <w:rPr>
          <w:color w:val="A6B2C0"/>
          <w:lang w:val="en-US"/>
        </w:rPr>
        <w:t>(</w:t>
      </w:r>
      <w:r w:rsidRPr="00C27225">
        <w:rPr>
          <w:color w:val="ABB2BF"/>
          <w:lang w:val="en-US"/>
        </w:rPr>
        <w:t>n</w:t>
      </w:r>
      <w:r w:rsidRPr="00C27225">
        <w:rPr>
          <w:color w:val="A6B2C0"/>
          <w:lang w:val="en-US"/>
        </w:rPr>
        <w:t>)</w:t>
      </w:r>
      <w:r w:rsidRPr="00C27225">
        <w:rPr>
          <w:color w:val="61AFEF"/>
          <w:lang w:val="en-US"/>
        </w:rPr>
        <w:t>:</w:t>
      </w:r>
      <w:r w:rsidRPr="00C27225">
        <w:rPr>
          <w:color w:val="61AFEF"/>
          <w:lang w:val="en-US"/>
        </w:rPr>
        <w:br/>
        <w:t xml:space="preserve">        </w:t>
      </w:r>
      <w:r w:rsidRPr="00C27225">
        <w:rPr>
          <w:color w:val="ABB2BF"/>
          <w:lang w:val="en-US"/>
        </w:rPr>
        <w:t xml:space="preserve">sum_ </w:t>
      </w:r>
      <w:r w:rsidRPr="00C27225">
        <w:rPr>
          <w:color w:val="61AFEF"/>
          <w:lang w:val="en-US"/>
        </w:rPr>
        <w:t xml:space="preserve">+= </w:t>
      </w:r>
      <w:r w:rsidRPr="00C27225">
        <w:rPr>
          <w:color w:val="ABB2BF"/>
          <w:lang w:val="en-US"/>
        </w:rPr>
        <w:t>function</w:t>
      </w:r>
      <w:r w:rsidRPr="00C27225">
        <w:rPr>
          <w:color w:val="A6B2C0"/>
          <w:lang w:val="en-US"/>
        </w:rPr>
        <w:t>(</w:t>
      </w:r>
      <w:r w:rsidRPr="00C27225">
        <w:rPr>
          <w:color w:val="ABB2BF"/>
          <w:lang w:val="en-US"/>
        </w:rPr>
        <w:t>np</w:t>
      </w:r>
      <w:r w:rsidRPr="00C27225">
        <w:rPr>
          <w:color w:val="A6B2C0"/>
          <w:lang w:val="en-US"/>
        </w:rPr>
        <w:t>.</w:t>
      </w:r>
      <w:r w:rsidRPr="00C27225">
        <w:rPr>
          <w:color w:val="ABB2BF"/>
          <w:lang w:val="en-US"/>
        </w:rPr>
        <w:t>random</w:t>
      </w:r>
      <w:r w:rsidRPr="00C27225">
        <w:rPr>
          <w:color w:val="A6B2C0"/>
          <w:lang w:val="en-US"/>
        </w:rPr>
        <w:t>.</w:t>
      </w:r>
      <w:r w:rsidRPr="00C27225">
        <w:rPr>
          <w:color w:val="ABB2BF"/>
          <w:lang w:val="en-US"/>
        </w:rPr>
        <w:t>uniform</w:t>
      </w:r>
      <w:r w:rsidRPr="00C27225">
        <w:rPr>
          <w:color w:val="A6B2C0"/>
          <w:lang w:val="en-US"/>
        </w:rPr>
        <w:t>(</w:t>
      </w:r>
      <w:r w:rsidRPr="00C27225">
        <w:rPr>
          <w:color w:val="ABB2BF"/>
          <w:lang w:val="en-US"/>
        </w:rPr>
        <w:t>left_bound</w:t>
      </w:r>
      <w:r w:rsidRPr="00C27225">
        <w:rPr>
          <w:color w:val="A6B2C0"/>
          <w:lang w:val="en-US"/>
        </w:rPr>
        <w:t xml:space="preserve">, </w:t>
      </w:r>
      <w:r w:rsidRPr="00C27225">
        <w:rPr>
          <w:color w:val="ABB2BF"/>
          <w:lang w:val="en-US"/>
        </w:rPr>
        <w:t>right_bound</w:t>
      </w:r>
      <w:r w:rsidRPr="00C27225">
        <w:rPr>
          <w:color w:val="A6B2C0"/>
          <w:lang w:val="en-US"/>
        </w:rPr>
        <w:t xml:space="preserve">)) </w:t>
      </w:r>
      <w:r w:rsidRPr="00C27225">
        <w:rPr>
          <w:color w:val="61AFEF"/>
          <w:lang w:val="en-US"/>
        </w:rPr>
        <w:t xml:space="preserve">* </w:t>
      </w:r>
      <w:r w:rsidRPr="00C27225">
        <w:rPr>
          <w:color w:val="A6B2C0"/>
          <w:lang w:val="en-US"/>
        </w:rPr>
        <w:t>(</w:t>
      </w:r>
      <w:r w:rsidRPr="00C27225">
        <w:rPr>
          <w:color w:val="ABB2BF"/>
          <w:lang w:val="en-US"/>
        </w:rPr>
        <w:t xml:space="preserve">right_bound </w:t>
      </w:r>
      <w:r w:rsidRPr="00C27225">
        <w:rPr>
          <w:color w:val="61AFEF"/>
          <w:lang w:val="en-US"/>
        </w:rPr>
        <w:t xml:space="preserve">- </w:t>
      </w:r>
      <w:r w:rsidRPr="00C27225">
        <w:rPr>
          <w:color w:val="ABB2BF"/>
          <w:lang w:val="en-US"/>
        </w:rPr>
        <w:t>left_bound</w:t>
      </w:r>
      <w:r w:rsidRPr="00C27225">
        <w:rPr>
          <w:color w:val="A6B2C0"/>
          <w:lang w:val="en-US"/>
        </w:rPr>
        <w:t>)</w:t>
      </w:r>
      <w:r w:rsidRPr="00C27225">
        <w:rPr>
          <w:color w:val="A6B2C0"/>
          <w:lang w:val="en-US"/>
        </w:rPr>
        <w:br/>
      </w:r>
      <w:r w:rsidRPr="00C27225">
        <w:rPr>
          <w:color w:val="A6B2C0"/>
          <w:lang w:val="en-US"/>
        </w:rPr>
        <w:br/>
      </w:r>
      <w:r w:rsidRPr="00C27225">
        <w:rPr>
          <w:color w:val="A6B2C0"/>
          <w:lang w:val="en-US"/>
        </w:rPr>
        <w:lastRenderedPageBreak/>
        <w:t xml:space="preserve">    </w:t>
      </w:r>
      <w:r w:rsidRPr="00C27225">
        <w:rPr>
          <w:i/>
          <w:iCs/>
          <w:color w:val="C679DD"/>
          <w:lang w:val="en-US"/>
        </w:rPr>
        <w:t xml:space="preserve">return </w:t>
      </w:r>
      <w:r w:rsidRPr="00C27225">
        <w:rPr>
          <w:color w:val="ABB2BF"/>
          <w:lang w:val="en-US"/>
        </w:rPr>
        <w:t xml:space="preserve">sum_ </w:t>
      </w:r>
      <w:r w:rsidRPr="00C27225">
        <w:rPr>
          <w:color w:val="61AFEF"/>
          <w:lang w:val="en-US"/>
        </w:rPr>
        <w:t xml:space="preserve">/ </w:t>
      </w:r>
      <w:r w:rsidRPr="00C27225">
        <w:rPr>
          <w:color w:val="ABB2BF"/>
          <w:lang w:val="en-US"/>
        </w:rPr>
        <w:t>n</w:t>
      </w:r>
      <w:r w:rsidRPr="00C27225">
        <w:rPr>
          <w:color w:val="ABB2BF"/>
          <w:lang w:val="en-US"/>
        </w:rPr>
        <w:br/>
      </w:r>
      <w:r w:rsidRPr="00C27225">
        <w:rPr>
          <w:color w:val="ABB2BF"/>
          <w:lang w:val="en-US"/>
        </w:rPr>
        <w:br/>
      </w:r>
      <w:r w:rsidRPr="00C27225">
        <w:rPr>
          <w:color w:val="ABB2BF"/>
          <w:lang w:val="en-US"/>
        </w:rPr>
        <w:br/>
      </w:r>
      <w:r w:rsidRPr="00C27225">
        <w:rPr>
          <w:i/>
          <w:iCs/>
          <w:color w:val="C679DD"/>
          <w:lang w:val="en-US"/>
        </w:rPr>
        <w:t xml:space="preserve">def </w:t>
      </w:r>
      <w:r w:rsidRPr="00C27225">
        <w:rPr>
          <w:color w:val="ABB2BF"/>
          <w:lang w:val="en-US"/>
        </w:rPr>
        <w:t>monte_carlo_double</w:t>
      </w:r>
      <w:r w:rsidRPr="00C27225">
        <w:rPr>
          <w:color w:val="A6B2C0"/>
          <w:lang w:val="en-US"/>
        </w:rPr>
        <w:t>(</w:t>
      </w:r>
      <w:r w:rsidRPr="00C27225">
        <w:rPr>
          <w:color w:val="ABB2BF"/>
          <w:lang w:val="en-US"/>
        </w:rPr>
        <w:t>left_bound1</w:t>
      </w:r>
      <w:r w:rsidRPr="00C27225">
        <w:rPr>
          <w:color w:val="A6B2C0"/>
          <w:lang w:val="en-US"/>
        </w:rPr>
        <w:t xml:space="preserve">, </w:t>
      </w:r>
      <w:r w:rsidRPr="00C27225">
        <w:rPr>
          <w:color w:val="ABB2BF"/>
          <w:lang w:val="en-US"/>
        </w:rPr>
        <w:t>right_bound1</w:t>
      </w:r>
      <w:r w:rsidRPr="00C27225">
        <w:rPr>
          <w:color w:val="A6B2C0"/>
          <w:lang w:val="en-US"/>
        </w:rPr>
        <w:t xml:space="preserve">, </w:t>
      </w:r>
      <w:r w:rsidRPr="00C27225">
        <w:rPr>
          <w:color w:val="ABB2BF"/>
          <w:lang w:val="en-US"/>
        </w:rPr>
        <w:t>left_bound2</w:t>
      </w:r>
      <w:r w:rsidRPr="00C27225">
        <w:rPr>
          <w:color w:val="A6B2C0"/>
          <w:lang w:val="en-US"/>
        </w:rPr>
        <w:t xml:space="preserve">, </w:t>
      </w:r>
      <w:r w:rsidRPr="00C27225">
        <w:rPr>
          <w:color w:val="ABB2BF"/>
          <w:lang w:val="en-US"/>
        </w:rPr>
        <w:t>right_bound2</w:t>
      </w:r>
      <w:r w:rsidRPr="00C27225">
        <w:rPr>
          <w:color w:val="A6B2C0"/>
          <w:lang w:val="en-US"/>
        </w:rPr>
        <w:t xml:space="preserve">, </w:t>
      </w:r>
      <w:r w:rsidRPr="00C27225">
        <w:rPr>
          <w:color w:val="ABB2BF"/>
          <w:lang w:val="en-US"/>
        </w:rPr>
        <w:t>function</w:t>
      </w:r>
      <w:r w:rsidRPr="00C27225">
        <w:rPr>
          <w:color w:val="A6B2C0"/>
          <w:lang w:val="en-US"/>
        </w:rPr>
        <w:t xml:space="preserve">, </w:t>
      </w:r>
      <w:r w:rsidRPr="00C27225">
        <w:rPr>
          <w:color w:val="ABB2BF"/>
          <w:lang w:val="en-US"/>
        </w:rPr>
        <w:t>n</w:t>
      </w:r>
      <w:r w:rsidRPr="00C27225">
        <w:rPr>
          <w:color w:val="A6B2C0"/>
          <w:lang w:val="en-US"/>
        </w:rPr>
        <w:t xml:space="preserve">) </w:t>
      </w:r>
      <w:r w:rsidRPr="00C27225">
        <w:rPr>
          <w:color w:val="ABB2BF"/>
          <w:lang w:val="en-US"/>
        </w:rPr>
        <w:t>-&gt; float</w:t>
      </w:r>
      <w:r w:rsidRPr="00C27225">
        <w:rPr>
          <w:color w:val="61AFEF"/>
          <w:lang w:val="en-US"/>
        </w:rPr>
        <w:t>:</w:t>
      </w:r>
      <w:r w:rsidRPr="00C27225">
        <w:rPr>
          <w:color w:val="61AFEF"/>
          <w:lang w:val="en-US"/>
        </w:rPr>
        <w:br/>
        <w:t xml:space="preserve">    </w:t>
      </w:r>
      <w:r w:rsidRPr="00C27225">
        <w:rPr>
          <w:i/>
          <w:iCs/>
          <w:color w:val="59626F"/>
          <w:lang w:val="en-US"/>
        </w:rPr>
        <w:t>"""</w:t>
      </w:r>
      <w:r w:rsidRPr="00C27225">
        <w:rPr>
          <w:i/>
          <w:iCs/>
          <w:color w:val="59626F"/>
          <w:lang w:val="en-US"/>
        </w:rPr>
        <w:br/>
        <w:t xml:space="preserve">    Monte-Carlo method implementation for double integration</w:t>
      </w:r>
      <w:r w:rsidRPr="00C27225">
        <w:rPr>
          <w:i/>
          <w:iCs/>
          <w:color w:val="59626F"/>
          <w:lang w:val="en-US"/>
        </w:rPr>
        <w:br/>
        <w:t xml:space="preserve">    returns the value of the integral</w:t>
      </w:r>
      <w:r w:rsidRPr="00C27225">
        <w:rPr>
          <w:i/>
          <w:iCs/>
          <w:color w:val="59626F"/>
          <w:lang w:val="en-US"/>
        </w:rPr>
        <w:br/>
        <w:t xml:space="preserve">    """</w:t>
      </w:r>
      <w:r w:rsidRPr="00C27225">
        <w:rPr>
          <w:i/>
          <w:iCs/>
          <w:color w:val="59626F"/>
          <w:lang w:val="en-US"/>
        </w:rPr>
        <w:br/>
        <w:t xml:space="preserve">    </w:t>
      </w:r>
      <w:r w:rsidRPr="00C27225">
        <w:rPr>
          <w:color w:val="ABB2BF"/>
          <w:lang w:val="en-US"/>
        </w:rPr>
        <w:t xml:space="preserve">sum_ </w:t>
      </w:r>
      <w:r w:rsidRPr="00C27225">
        <w:rPr>
          <w:color w:val="61AFEF"/>
          <w:lang w:val="en-US"/>
        </w:rPr>
        <w:t xml:space="preserve">= </w:t>
      </w:r>
      <w:r w:rsidRPr="00C27225">
        <w:rPr>
          <w:color w:val="D19A66"/>
          <w:lang w:val="en-US"/>
        </w:rPr>
        <w:t>0</w:t>
      </w:r>
      <w:r w:rsidRPr="00C27225">
        <w:rPr>
          <w:color w:val="D19A66"/>
          <w:lang w:val="en-US"/>
        </w:rPr>
        <w:br/>
      </w:r>
      <w:r w:rsidRPr="00C27225">
        <w:rPr>
          <w:color w:val="D19A66"/>
          <w:lang w:val="en-US"/>
        </w:rPr>
        <w:br/>
        <w:t xml:space="preserve">    </w:t>
      </w:r>
      <w:r w:rsidRPr="00C27225">
        <w:rPr>
          <w:i/>
          <w:iCs/>
          <w:color w:val="C679DD"/>
          <w:lang w:val="en-US"/>
        </w:rPr>
        <w:t xml:space="preserve">for </w:t>
      </w:r>
      <w:r w:rsidRPr="00C27225">
        <w:rPr>
          <w:color w:val="ABB2BF"/>
          <w:lang w:val="en-US"/>
        </w:rPr>
        <w:t xml:space="preserve">i </w:t>
      </w:r>
      <w:r w:rsidRPr="00C27225">
        <w:rPr>
          <w:i/>
          <w:iCs/>
          <w:color w:val="C679DD"/>
          <w:lang w:val="en-US"/>
        </w:rPr>
        <w:t xml:space="preserve">in </w:t>
      </w:r>
      <w:r w:rsidRPr="00C27225">
        <w:rPr>
          <w:color w:val="ABB2BF"/>
          <w:lang w:val="en-US"/>
        </w:rPr>
        <w:t>range</w:t>
      </w:r>
      <w:r w:rsidRPr="00C27225">
        <w:rPr>
          <w:color w:val="A6B2C0"/>
          <w:lang w:val="en-US"/>
        </w:rPr>
        <w:t>(</w:t>
      </w:r>
      <w:r w:rsidRPr="00C27225">
        <w:rPr>
          <w:color w:val="ABB2BF"/>
          <w:lang w:val="en-US"/>
        </w:rPr>
        <w:t>n</w:t>
      </w:r>
      <w:r w:rsidRPr="00C27225">
        <w:rPr>
          <w:color w:val="A6B2C0"/>
          <w:lang w:val="en-US"/>
        </w:rPr>
        <w:t>)</w:t>
      </w:r>
      <w:r w:rsidRPr="00C27225">
        <w:rPr>
          <w:color w:val="61AFEF"/>
          <w:lang w:val="en-US"/>
        </w:rPr>
        <w:t>:</w:t>
      </w:r>
      <w:r w:rsidRPr="00C27225">
        <w:rPr>
          <w:color w:val="61AFEF"/>
          <w:lang w:val="en-US"/>
        </w:rPr>
        <w:br/>
        <w:t xml:space="preserve">        </w:t>
      </w:r>
      <w:r w:rsidRPr="00C27225">
        <w:rPr>
          <w:color w:val="ABB2BF"/>
          <w:lang w:val="en-US"/>
        </w:rPr>
        <w:t xml:space="preserve">u1 </w:t>
      </w:r>
      <w:r w:rsidRPr="00C27225">
        <w:rPr>
          <w:color w:val="61AFEF"/>
          <w:lang w:val="en-US"/>
        </w:rPr>
        <w:t xml:space="preserve">= </w:t>
      </w:r>
      <w:r w:rsidRPr="00C27225">
        <w:rPr>
          <w:color w:val="ABB2BF"/>
          <w:lang w:val="en-US"/>
        </w:rPr>
        <w:t>np</w:t>
      </w:r>
      <w:r w:rsidRPr="00C27225">
        <w:rPr>
          <w:color w:val="A6B2C0"/>
          <w:lang w:val="en-US"/>
        </w:rPr>
        <w:t>.</w:t>
      </w:r>
      <w:r w:rsidRPr="00C27225">
        <w:rPr>
          <w:color w:val="ABB2BF"/>
          <w:lang w:val="en-US"/>
        </w:rPr>
        <w:t>random</w:t>
      </w:r>
      <w:r w:rsidRPr="00C27225">
        <w:rPr>
          <w:color w:val="A6B2C0"/>
          <w:lang w:val="en-US"/>
        </w:rPr>
        <w:t>.</w:t>
      </w:r>
      <w:r w:rsidRPr="00C27225">
        <w:rPr>
          <w:color w:val="ABB2BF"/>
          <w:lang w:val="en-US"/>
        </w:rPr>
        <w:t>uniform</w:t>
      </w:r>
      <w:r w:rsidRPr="00C27225">
        <w:rPr>
          <w:color w:val="A6B2C0"/>
          <w:lang w:val="en-US"/>
        </w:rPr>
        <w:t>(</w:t>
      </w:r>
      <w:r w:rsidRPr="00C27225">
        <w:rPr>
          <w:color w:val="ABB2BF"/>
          <w:lang w:val="en-US"/>
        </w:rPr>
        <w:t>left_bound1</w:t>
      </w:r>
      <w:r w:rsidRPr="00C27225">
        <w:rPr>
          <w:color w:val="A6B2C0"/>
          <w:lang w:val="en-US"/>
        </w:rPr>
        <w:t xml:space="preserve">, </w:t>
      </w:r>
      <w:r w:rsidRPr="00C27225">
        <w:rPr>
          <w:color w:val="ABB2BF"/>
          <w:lang w:val="en-US"/>
        </w:rPr>
        <w:t>right_bound1</w:t>
      </w:r>
      <w:r w:rsidRPr="00C27225">
        <w:rPr>
          <w:color w:val="A6B2C0"/>
          <w:lang w:val="en-US"/>
        </w:rPr>
        <w:t>)</w:t>
      </w:r>
      <w:r w:rsidRPr="00C27225">
        <w:rPr>
          <w:color w:val="A6B2C0"/>
          <w:lang w:val="en-US"/>
        </w:rPr>
        <w:br/>
        <w:t xml:space="preserve">        </w:t>
      </w:r>
      <w:r w:rsidRPr="00C27225">
        <w:rPr>
          <w:color w:val="ABB2BF"/>
          <w:lang w:val="en-US"/>
        </w:rPr>
        <w:t xml:space="preserve">u2 </w:t>
      </w:r>
      <w:r w:rsidRPr="00C27225">
        <w:rPr>
          <w:color w:val="61AFEF"/>
          <w:lang w:val="en-US"/>
        </w:rPr>
        <w:t xml:space="preserve">= </w:t>
      </w:r>
      <w:r w:rsidRPr="00C27225">
        <w:rPr>
          <w:color w:val="ABB2BF"/>
          <w:lang w:val="en-US"/>
        </w:rPr>
        <w:t>np</w:t>
      </w:r>
      <w:r w:rsidRPr="00C27225">
        <w:rPr>
          <w:color w:val="A6B2C0"/>
          <w:lang w:val="en-US"/>
        </w:rPr>
        <w:t>.</w:t>
      </w:r>
      <w:r w:rsidRPr="00C27225">
        <w:rPr>
          <w:color w:val="ABB2BF"/>
          <w:lang w:val="en-US"/>
        </w:rPr>
        <w:t>random</w:t>
      </w:r>
      <w:r w:rsidRPr="00C27225">
        <w:rPr>
          <w:color w:val="A6B2C0"/>
          <w:lang w:val="en-US"/>
        </w:rPr>
        <w:t>.</w:t>
      </w:r>
      <w:r w:rsidRPr="00C27225">
        <w:rPr>
          <w:color w:val="ABB2BF"/>
          <w:lang w:val="en-US"/>
        </w:rPr>
        <w:t>uniform</w:t>
      </w:r>
      <w:r w:rsidRPr="00C27225">
        <w:rPr>
          <w:color w:val="A6B2C0"/>
          <w:lang w:val="en-US"/>
        </w:rPr>
        <w:t>(</w:t>
      </w:r>
      <w:r w:rsidRPr="00C27225">
        <w:rPr>
          <w:color w:val="ABB2BF"/>
          <w:lang w:val="en-US"/>
        </w:rPr>
        <w:t>left_bound2</w:t>
      </w:r>
      <w:r w:rsidRPr="00C27225">
        <w:rPr>
          <w:color w:val="A6B2C0"/>
          <w:lang w:val="en-US"/>
        </w:rPr>
        <w:t xml:space="preserve">, </w:t>
      </w:r>
      <w:r w:rsidRPr="00C27225">
        <w:rPr>
          <w:color w:val="ABB2BF"/>
          <w:lang w:val="en-US"/>
        </w:rPr>
        <w:t>right_bound2</w:t>
      </w:r>
      <w:r w:rsidRPr="00C27225">
        <w:rPr>
          <w:color w:val="A6B2C0"/>
          <w:lang w:val="en-US"/>
        </w:rPr>
        <w:t>)</w:t>
      </w:r>
      <w:r w:rsidRPr="00C27225">
        <w:rPr>
          <w:color w:val="A6B2C0"/>
          <w:lang w:val="en-US"/>
        </w:rPr>
        <w:br/>
      </w:r>
      <w:r w:rsidRPr="00C27225">
        <w:rPr>
          <w:color w:val="A6B2C0"/>
          <w:lang w:val="en-US"/>
        </w:rPr>
        <w:br/>
        <w:t xml:space="preserve">        </w:t>
      </w:r>
      <w:r w:rsidRPr="00C27225">
        <w:rPr>
          <w:color w:val="ABB2BF"/>
          <w:lang w:val="en-US"/>
        </w:rPr>
        <w:t xml:space="preserve">sum_ </w:t>
      </w:r>
      <w:r w:rsidRPr="00C27225">
        <w:rPr>
          <w:color w:val="61AFEF"/>
          <w:lang w:val="en-US"/>
        </w:rPr>
        <w:t xml:space="preserve">+= </w:t>
      </w:r>
      <w:r w:rsidRPr="00C27225">
        <w:rPr>
          <w:color w:val="ABB2BF"/>
          <w:lang w:val="en-US"/>
        </w:rPr>
        <w:t>function</w:t>
      </w:r>
      <w:r w:rsidRPr="00C27225">
        <w:rPr>
          <w:color w:val="A6B2C0"/>
          <w:lang w:val="en-US"/>
        </w:rPr>
        <w:t>(</w:t>
      </w:r>
      <w:r w:rsidRPr="00C27225">
        <w:rPr>
          <w:color w:val="ABB2BF"/>
          <w:lang w:val="en-US"/>
        </w:rPr>
        <w:t>u1</w:t>
      </w:r>
      <w:r w:rsidRPr="00C27225">
        <w:rPr>
          <w:color w:val="A6B2C0"/>
          <w:lang w:val="en-US"/>
        </w:rPr>
        <w:t xml:space="preserve">, </w:t>
      </w:r>
      <w:r w:rsidRPr="00C27225">
        <w:rPr>
          <w:color w:val="ABB2BF"/>
          <w:lang w:val="en-US"/>
        </w:rPr>
        <w:t>u2</w:t>
      </w:r>
      <w:r w:rsidRPr="00C27225">
        <w:rPr>
          <w:color w:val="A6B2C0"/>
          <w:lang w:val="en-US"/>
        </w:rPr>
        <w:t xml:space="preserve">) </w:t>
      </w:r>
      <w:r w:rsidRPr="00C27225">
        <w:rPr>
          <w:color w:val="61AFEF"/>
          <w:lang w:val="en-US"/>
        </w:rPr>
        <w:t xml:space="preserve">* </w:t>
      </w:r>
      <w:r w:rsidRPr="00C27225">
        <w:rPr>
          <w:color w:val="A6B2C0"/>
          <w:lang w:val="en-US"/>
        </w:rPr>
        <w:t>(</w:t>
      </w:r>
      <w:r w:rsidRPr="00C27225">
        <w:rPr>
          <w:color w:val="ABB2BF"/>
          <w:lang w:val="en-US"/>
        </w:rPr>
        <w:t xml:space="preserve">right_bound1 </w:t>
      </w:r>
      <w:r w:rsidRPr="00C27225">
        <w:rPr>
          <w:color w:val="61AFEF"/>
          <w:lang w:val="en-US"/>
        </w:rPr>
        <w:t xml:space="preserve">- </w:t>
      </w:r>
      <w:r w:rsidRPr="00C27225">
        <w:rPr>
          <w:color w:val="ABB2BF"/>
          <w:lang w:val="en-US"/>
        </w:rPr>
        <w:t>left_bound1</w:t>
      </w:r>
      <w:r w:rsidRPr="00C27225">
        <w:rPr>
          <w:color w:val="A6B2C0"/>
          <w:lang w:val="en-US"/>
        </w:rPr>
        <w:t xml:space="preserve">) </w:t>
      </w:r>
      <w:r w:rsidRPr="00C27225">
        <w:rPr>
          <w:color w:val="61AFEF"/>
          <w:lang w:val="en-US"/>
        </w:rPr>
        <w:t xml:space="preserve">* </w:t>
      </w:r>
      <w:r w:rsidRPr="00C27225">
        <w:rPr>
          <w:color w:val="A6B2C0"/>
          <w:lang w:val="en-US"/>
        </w:rPr>
        <w:t>(</w:t>
      </w:r>
      <w:r w:rsidRPr="00C27225">
        <w:rPr>
          <w:color w:val="ABB2BF"/>
          <w:lang w:val="en-US"/>
        </w:rPr>
        <w:t xml:space="preserve">right_bound2 </w:t>
      </w:r>
      <w:r w:rsidRPr="00C27225">
        <w:rPr>
          <w:color w:val="61AFEF"/>
          <w:lang w:val="en-US"/>
        </w:rPr>
        <w:t xml:space="preserve">- </w:t>
      </w:r>
      <w:r w:rsidRPr="00C27225">
        <w:rPr>
          <w:color w:val="ABB2BF"/>
          <w:lang w:val="en-US"/>
        </w:rPr>
        <w:t>left_bound2</w:t>
      </w:r>
      <w:r w:rsidRPr="00C27225">
        <w:rPr>
          <w:color w:val="A6B2C0"/>
          <w:lang w:val="en-US"/>
        </w:rPr>
        <w:t>)</w:t>
      </w:r>
      <w:r w:rsidRPr="00C27225">
        <w:rPr>
          <w:color w:val="A6B2C0"/>
          <w:lang w:val="en-US"/>
        </w:rPr>
        <w:br/>
      </w:r>
      <w:r w:rsidRPr="00C27225">
        <w:rPr>
          <w:color w:val="A6B2C0"/>
          <w:lang w:val="en-US"/>
        </w:rPr>
        <w:br/>
        <w:t xml:space="preserve">    </w:t>
      </w:r>
      <w:r w:rsidRPr="00C27225">
        <w:rPr>
          <w:i/>
          <w:iCs/>
          <w:color w:val="C679DD"/>
          <w:lang w:val="en-US"/>
        </w:rPr>
        <w:t xml:space="preserve">return </w:t>
      </w:r>
      <w:r w:rsidRPr="00C27225">
        <w:rPr>
          <w:color w:val="ABB2BF"/>
          <w:lang w:val="en-US"/>
        </w:rPr>
        <w:t xml:space="preserve">sum_ </w:t>
      </w:r>
      <w:r w:rsidRPr="00C27225">
        <w:rPr>
          <w:color w:val="61AFEF"/>
          <w:lang w:val="en-US"/>
        </w:rPr>
        <w:t xml:space="preserve">/ </w:t>
      </w:r>
      <w:r w:rsidRPr="00C27225">
        <w:rPr>
          <w:color w:val="ABB2BF"/>
          <w:lang w:val="en-US"/>
        </w:rPr>
        <w:t>n</w:t>
      </w:r>
      <w:r w:rsidRPr="00C27225">
        <w:rPr>
          <w:color w:val="ABB2BF"/>
          <w:lang w:val="en-US"/>
        </w:rPr>
        <w:br/>
      </w:r>
      <w:r w:rsidRPr="00C27225">
        <w:rPr>
          <w:color w:val="ABB2BF"/>
          <w:lang w:val="en-US"/>
        </w:rPr>
        <w:br/>
      </w:r>
      <w:r w:rsidRPr="00C27225">
        <w:rPr>
          <w:color w:val="ABB2BF"/>
          <w:lang w:val="en-US"/>
        </w:rPr>
        <w:br/>
      </w:r>
      <w:r w:rsidRPr="00C27225">
        <w:rPr>
          <w:i/>
          <w:iCs/>
          <w:color w:val="C679DD"/>
          <w:lang w:val="en-US"/>
        </w:rPr>
        <w:t xml:space="preserve">def </w:t>
      </w:r>
      <w:r w:rsidRPr="00C27225">
        <w:rPr>
          <w:color w:val="ABB2BF"/>
          <w:lang w:val="en-US"/>
        </w:rPr>
        <w:t>compare_to_solution</w:t>
      </w:r>
      <w:r w:rsidRPr="00C27225">
        <w:rPr>
          <w:color w:val="A6B2C0"/>
          <w:lang w:val="en-US"/>
        </w:rPr>
        <w:t>(</w:t>
      </w:r>
      <w:r w:rsidRPr="00C27225">
        <w:rPr>
          <w:color w:val="ABB2BF"/>
          <w:lang w:val="en-US"/>
        </w:rPr>
        <w:t>generated_value</w:t>
      </w:r>
      <w:r w:rsidRPr="00C27225">
        <w:rPr>
          <w:color w:val="A6B2C0"/>
          <w:lang w:val="en-US"/>
        </w:rPr>
        <w:t xml:space="preserve">, </w:t>
      </w:r>
      <w:r w:rsidRPr="00C27225">
        <w:rPr>
          <w:color w:val="ABB2BF"/>
          <w:lang w:val="en-US"/>
        </w:rPr>
        <w:t>solution_value</w:t>
      </w:r>
      <w:r w:rsidRPr="00C27225">
        <w:rPr>
          <w:color w:val="A6B2C0"/>
          <w:lang w:val="en-US"/>
        </w:rPr>
        <w:t xml:space="preserve">) </w:t>
      </w:r>
      <w:r w:rsidRPr="00C27225">
        <w:rPr>
          <w:color w:val="ABB2BF"/>
          <w:lang w:val="en-US"/>
        </w:rPr>
        <w:t>-&gt; float</w:t>
      </w:r>
      <w:r w:rsidRPr="00C27225">
        <w:rPr>
          <w:color w:val="61AFEF"/>
          <w:lang w:val="en-US"/>
        </w:rPr>
        <w:t>:</w:t>
      </w:r>
      <w:r w:rsidRPr="00C27225">
        <w:rPr>
          <w:color w:val="61AFEF"/>
          <w:lang w:val="en-US"/>
        </w:rPr>
        <w:br/>
        <w:t xml:space="preserve">    </w:t>
      </w:r>
      <w:r w:rsidRPr="00C27225">
        <w:rPr>
          <w:i/>
          <w:iCs/>
          <w:color w:val="59626F"/>
          <w:lang w:val="en-US"/>
        </w:rPr>
        <w:t>"""</w:t>
      </w:r>
      <w:r w:rsidRPr="00C27225">
        <w:rPr>
          <w:i/>
          <w:iCs/>
          <w:color w:val="59626F"/>
          <w:lang w:val="en-US"/>
        </w:rPr>
        <w:br/>
        <w:t xml:space="preserve">    Compare generated value with solution value</w:t>
      </w:r>
      <w:r w:rsidRPr="00C27225">
        <w:rPr>
          <w:i/>
          <w:iCs/>
          <w:color w:val="59626F"/>
          <w:lang w:val="en-US"/>
        </w:rPr>
        <w:br/>
        <w:t xml:space="preserve">    returns precision</w:t>
      </w:r>
      <w:r w:rsidRPr="00C27225">
        <w:rPr>
          <w:i/>
          <w:iCs/>
          <w:color w:val="59626F"/>
          <w:lang w:val="en-US"/>
        </w:rPr>
        <w:br/>
        <w:t xml:space="preserve">    """</w:t>
      </w:r>
      <w:r w:rsidRPr="00C27225">
        <w:rPr>
          <w:i/>
          <w:iCs/>
          <w:color w:val="59626F"/>
          <w:lang w:val="en-US"/>
        </w:rPr>
        <w:br/>
        <w:t xml:space="preserve">    </w:t>
      </w:r>
      <w:r w:rsidRPr="00C27225">
        <w:rPr>
          <w:i/>
          <w:iCs/>
          <w:color w:val="C679DD"/>
          <w:lang w:val="en-US"/>
        </w:rPr>
        <w:t xml:space="preserve">return </w:t>
      </w:r>
      <w:r w:rsidRPr="00C27225">
        <w:rPr>
          <w:color w:val="ABB2BF"/>
          <w:lang w:val="en-US"/>
        </w:rPr>
        <w:t>abs</w:t>
      </w:r>
      <w:r w:rsidRPr="00C27225">
        <w:rPr>
          <w:color w:val="A6B2C0"/>
          <w:lang w:val="en-US"/>
        </w:rPr>
        <w:t>(</w:t>
      </w:r>
      <w:r w:rsidRPr="00C27225">
        <w:rPr>
          <w:color w:val="ABB2BF"/>
          <w:lang w:val="en-US"/>
        </w:rPr>
        <w:t xml:space="preserve">generated_value </w:t>
      </w:r>
      <w:r w:rsidRPr="00C27225">
        <w:rPr>
          <w:color w:val="61AFEF"/>
          <w:lang w:val="en-US"/>
        </w:rPr>
        <w:t xml:space="preserve">- </w:t>
      </w:r>
      <w:r w:rsidRPr="00C27225">
        <w:rPr>
          <w:color w:val="ABB2BF"/>
          <w:lang w:val="en-US"/>
        </w:rPr>
        <w:t>solution_value</w:t>
      </w:r>
      <w:r w:rsidRPr="00C27225">
        <w:rPr>
          <w:color w:val="A6B2C0"/>
          <w:lang w:val="en-US"/>
        </w:rPr>
        <w:t>)</w:t>
      </w:r>
    </w:p>
    <w:p w14:paraId="19366E1C" w14:textId="77777777" w:rsidR="00C27225" w:rsidRPr="00C27225" w:rsidRDefault="00C27225" w:rsidP="00632217">
      <w:pPr>
        <w:spacing w:after="120"/>
        <w:rPr>
          <w:b/>
          <w:sz w:val="28"/>
          <w:szCs w:val="28"/>
          <w:lang w:val="en-US"/>
        </w:rPr>
      </w:pPr>
    </w:p>
    <w:p w14:paraId="14BD0435" w14:textId="77777777" w:rsidR="00632217" w:rsidRDefault="00632217" w:rsidP="00632217">
      <w:pPr>
        <w:rPr>
          <w:noProof/>
          <w:sz w:val="28"/>
          <w:szCs w:val="28"/>
        </w:rPr>
      </w:pPr>
      <w:r>
        <w:rPr>
          <w:noProof/>
          <w:sz w:val="28"/>
          <w:szCs w:val="28"/>
        </w:rPr>
        <w:t>Результат:</w:t>
      </w:r>
    </w:p>
    <w:p w14:paraId="32573175" w14:textId="0A1C50EA" w:rsidR="00632217" w:rsidRDefault="007D1102" w:rsidP="00771EE3">
      <w:pPr>
        <w:spacing w:after="480"/>
        <w:rPr>
          <w:sz w:val="28"/>
          <w:szCs w:val="28"/>
        </w:rPr>
      </w:pPr>
      <w:r>
        <w:rPr>
          <w:sz w:val="28"/>
          <w:szCs w:val="28"/>
        </w:rPr>
        <w:t>Результаты вычисление интегралов:</w:t>
      </w:r>
    </w:p>
    <w:p w14:paraId="7B58C592" w14:textId="1469E4B3" w:rsidR="007D1102" w:rsidRDefault="007D1102" w:rsidP="00771EE3">
      <w:pPr>
        <w:spacing w:after="480"/>
        <w:rPr>
          <w:sz w:val="28"/>
          <w:szCs w:val="28"/>
        </w:rPr>
      </w:pPr>
      <w:r w:rsidRPr="007D1102">
        <w:rPr>
          <w:noProof/>
          <w:sz w:val="28"/>
          <w:szCs w:val="28"/>
        </w:rPr>
        <w:drawing>
          <wp:inline distT="0" distB="0" distL="0" distR="0" wp14:anchorId="2B425F3F" wp14:editId="2C4CABDC">
            <wp:extent cx="1686160" cy="485843"/>
            <wp:effectExtent l="0" t="0" r="0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686160" cy="485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776F55" w14:textId="07A07C41" w:rsidR="007D1102" w:rsidRDefault="007D1102" w:rsidP="00771EE3">
      <w:pPr>
        <w:spacing w:after="480"/>
        <w:rPr>
          <w:sz w:val="28"/>
          <w:szCs w:val="28"/>
        </w:rPr>
      </w:pPr>
      <w:r>
        <w:rPr>
          <w:sz w:val="28"/>
          <w:szCs w:val="28"/>
        </w:rPr>
        <w:t>Графики:</w:t>
      </w:r>
    </w:p>
    <w:p w14:paraId="32CB6E08" w14:textId="08C981A2" w:rsidR="007D1102" w:rsidRDefault="007D1102" w:rsidP="00771EE3">
      <w:pPr>
        <w:spacing w:after="480"/>
        <w:rPr>
          <w:sz w:val="28"/>
          <w:szCs w:val="28"/>
        </w:rPr>
      </w:pPr>
      <w:r w:rsidRPr="007D1102">
        <w:rPr>
          <w:noProof/>
          <w:sz w:val="28"/>
          <w:szCs w:val="28"/>
        </w:rPr>
        <w:drawing>
          <wp:inline distT="0" distB="0" distL="0" distR="0" wp14:anchorId="4A126A43" wp14:editId="5A339AE1">
            <wp:extent cx="3712568" cy="2916455"/>
            <wp:effectExtent l="0" t="0" r="254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3713767" cy="29173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7ED9CD" w14:textId="64240F20" w:rsidR="007D1102" w:rsidRPr="007D1102" w:rsidRDefault="00D71C72" w:rsidP="00771EE3">
      <w:pPr>
        <w:spacing w:after="480"/>
        <w:rPr>
          <w:sz w:val="28"/>
          <w:szCs w:val="28"/>
        </w:rPr>
      </w:pPr>
      <w:r w:rsidRPr="00D71C72">
        <w:rPr>
          <w:noProof/>
          <w:sz w:val="28"/>
          <w:szCs w:val="28"/>
        </w:rPr>
        <w:lastRenderedPageBreak/>
        <w:drawing>
          <wp:inline distT="0" distB="0" distL="0" distR="0" wp14:anchorId="56652354" wp14:editId="111BFD63">
            <wp:extent cx="3751004" cy="2906829"/>
            <wp:effectExtent l="0" t="0" r="1905" b="825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3759114" cy="29131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1124ED" w14:textId="6E220B4A" w:rsidR="00632217" w:rsidRPr="00D56485" w:rsidRDefault="00632217" w:rsidP="00632217">
      <w:pPr>
        <w:spacing w:after="240"/>
        <w:ind w:firstLine="360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Лабораторная работа </w:t>
      </w:r>
      <w:r w:rsidR="00E76FF7" w:rsidRPr="007D1102">
        <w:rPr>
          <w:b/>
          <w:sz w:val="32"/>
          <w:szCs w:val="32"/>
        </w:rPr>
        <w:t>5</w:t>
      </w:r>
      <w:r w:rsidRPr="00D56485">
        <w:rPr>
          <w:b/>
          <w:sz w:val="32"/>
          <w:szCs w:val="32"/>
        </w:rPr>
        <w:t>.</w:t>
      </w:r>
    </w:p>
    <w:p w14:paraId="6AC2869D" w14:textId="77777777" w:rsidR="00632217" w:rsidRDefault="00632217" w:rsidP="00632217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Условие:  </w:t>
      </w:r>
    </w:p>
    <w:p w14:paraId="38E20A48" w14:textId="77777777" w:rsidR="002A5C89" w:rsidRPr="00477069" w:rsidRDefault="002A5C89" w:rsidP="002A5C89">
      <w:pPr>
        <w:pStyle w:val="af5"/>
        <w:ind w:left="0"/>
        <w:rPr>
          <w:rFonts w:ascii="Times New Roman" w:hAnsi="Times New Roman"/>
          <w:sz w:val="28"/>
          <w:szCs w:val="28"/>
        </w:rPr>
      </w:pPr>
      <w:r w:rsidRPr="00477069">
        <w:rPr>
          <w:rFonts w:ascii="Times New Roman" w:hAnsi="Times New Roman"/>
          <w:sz w:val="28"/>
          <w:szCs w:val="28"/>
        </w:rPr>
        <w:t xml:space="preserve">Решить систему линейных уравнений, используя метод Монте-Карло. </w:t>
      </w:r>
    </w:p>
    <w:p w14:paraId="52B12F84" w14:textId="77777777" w:rsidR="002A5C89" w:rsidRPr="00477069" w:rsidRDefault="002A5C89" w:rsidP="002A5C89">
      <w:pPr>
        <w:jc w:val="both"/>
        <w:rPr>
          <w:sz w:val="28"/>
          <w:szCs w:val="28"/>
        </w:rPr>
      </w:pPr>
    </w:p>
    <w:p w14:paraId="7278C01B" w14:textId="77777777" w:rsidR="002A5C89" w:rsidRPr="00477069" w:rsidRDefault="002A5C89" w:rsidP="002A5C89">
      <w:pPr>
        <w:numPr>
          <w:ilvl w:val="0"/>
          <w:numId w:val="17"/>
        </w:numPr>
        <w:jc w:val="both"/>
        <w:rPr>
          <w:sz w:val="28"/>
          <w:szCs w:val="28"/>
        </w:rPr>
      </w:pPr>
      <w:r w:rsidRPr="00477069">
        <w:rPr>
          <w:sz w:val="28"/>
          <w:szCs w:val="28"/>
        </w:rPr>
        <w:t xml:space="preserve">Решить систему линейных алгебраических уравнений </w:t>
      </w:r>
      <w:r w:rsidRPr="00477069">
        <w:rPr>
          <w:position w:val="-10"/>
          <w:sz w:val="28"/>
          <w:szCs w:val="28"/>
        </w:rPr>
        <w:object w:dxaOrig="780" w:dyaOrig="320" w14:anchorId="6EB535E8">
          <v:shape id="_x0000_i1071" type="#_x0000_t75" style="width:38.65pt;height:15.9pt" o:ole="">
            <v:imagedata r:id="rId112" o:title=""/>
          </v:shape>
          <o:OLEObject Type="Embed" ProgID="Equation.3" ShapeID="_x0000_i1071" DrawAspect="Content" ObjectID="_1715111622" r:id="rId113"/>
        </w:object>
      </w:r>
      <w:r w:rsidRPr="00477069">
        <w:rPr>
          <w:sz w:val="28"/>
          <w:szCs w:val="28"/>
        </w:rPr>
        <w:t xml:space="preserve"> методом Монте-Карло. </w:t>
      </w:r>
    </w:p>
    <w:p w14:paraId="1D6EADE4" w14:textId="77777777" w:rsidR="002A5C89" w:rsidRPr="00842126" w:rsidRDefault="002A5C89" w:rsidP="002A5C89">
      <w:pPr>
        <w:numPr>
          <w:ilvl w:val="0"/>
          <w:numId w:val="17"/>
        </w:numPr>
        <w:jc w:val="both"/>
        <w:rPr>
          <w:sz w:val="28"/>
          <w:szCs w:val="28"/>
        </w:rPr>
      </w:pPr>
      <w:r w:rsidRPr="00477069">
        <w:rPr>
          <w:sz w:val="28"/>
          <w:szCs w:val="28"/>
        </w:rPr>
        <w:t>Сравнить с решением данного уравнения, полученным в произвольном математическом пакете.</w:t>
      </w:r>
    </w:p>
    <w:p w14:paraId="20837A83" w14:textId="77777777" w:rsidR="002A5C89" w:rsidRDefault="002A5C89" w:rsidP="002A5C89">
      <w:pPr>
        <w:spacing w:after="240"/>
        <w:ind w:firstLine="360"/>
        <w:rPr>
          <w:sz w:val="28"/>
          <w:szCs w:val="28"/>
        </w:rPr>
      </w:pPr>
      <w:r>
        <w:rPr>
          <w:sz w:val="28"/>
          <w:szCs w:val="28"/>
        </w:rPr>
        <w:t>Построить график зависимости точности решения от длины цепи маркова и числа смоделированных цепей маркова.</w:t>
      </w:r>
    </w:p>
    <w:p w14:paraId="629073A3" w14:textId="0EA16EEC" w:rsidR="002A5C89" w:rsidRPr="002A5C89" w:rsidRDefault="002A5C89" w:rsidP="002A5C89">
      <w:pPr>
        <w:spacing w:after="240"/>
        <w:ind w:firstLine="360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Вариант задания:</w:t>
      </w:r>
    </w:p>
    <w:p w14:paraId="579CE7ED" w14:textId="0DB20E1B" w:rsidR="002A5C89" w:rsidRDefault="00803CFE" w:rsidP="002A5C89">
      <w:pPr>
        <w:spacing w:after="240"/>
        <w:ind w:firstLine="360"/>
        <w:rPr>
          <w:sz w:val="28"/>
          <w:szCs w:val="28"/>
        </w:rPr>
      </w:pPr>
      <w:r w:rsidRPr="00D374AF">
        <w:rPr>
          <w:color w:val="FF0000"/>
        </w:rPr>
        <w:t>8)</w:t>
      </w:r>
      <w:r>
        <w:t xml:space="preserve"> </w:t>
      </w:r>
      <w:r w:rsidRPr="00360D8F">
        <w:rPr>
          <w:position w:val="-50"/>
        </w:rPr>
        <w:object w:dxaOrig="3440" w:dyaOrig="1120" w14:anchorId="4FA52610">
          <v:shape id="_x0000_i1072" type="#_x0000_t75" style="width:172.05pt;height:56.1pt" o:ole="">
            <v:imagedata r:id="rId114" o:title=""/>
          </v:shape>
          <o:OLEObject Type="Embed" ProgID="Equation.3" ShapeID="_x0000_i1072" DrawAspect="Content" ObjectID="_1715111623" r:id="rId115"/>
        </w:object>
      </w:r>
    </w:p>
    <w:p w14:paraId="0C136D41" w14:textId="5AB11C70" w:rsidR="00632217" w:rsidRDefault="00632217" w:rsidP="002A5C89">
      <w:pPr>
        <w:spacing w:after="240"/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>Теория:</w:t>
      </w:r>
    </w:p>
    <w:p w14:paraId="6053157A" w14:textId="77777777" w:rsidR="00632217" w:rsidRDefault="00632217" w:rsidP="00632217">
      <w:pPr>
        <w:ind w:firstLine="357"/>
        <w:rPr>
          <w:b/>
          <w:sz w:val="28"/>
          <w:szCs w:val="28"/>
        </w:rPr>
      </w:pPr>
      <w:r>
        <w:rPr>
          <w:b/>
          <w:sz w:val="28"/>
          <w:szCs w:val="28"/>
        </w:rPr>
        <w:t>Метод Монте-Карло приближенного решения системы линейных алгебраических уравнений:</w:t>
      </w:r>
    </w:p>
    <w:p w14:paraId="6E6BD25E" w14:textId="77777777" w:rsidR="00632217" w:rsidRPr="00E62446" w:rsidRDefault="00632217" w:rsidP="00632217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Необходимо решить систему, представленную в виде </w:t>
      </w:r>
      <w:r w:rsidRPr="00632217">
        <w:rPr>
          <w:position w:val="-10"/>
          <w:sz w:val="28"/>
          <w:szCs w:val="28"/>
        </w:rPr>
        <w:object w:dxaOrig="1100" w:dyaOrig="320" w14:anchorId="51816DE3">
          <v:shape id="_x0000_i1073" type="#_x0000_t75" style="width:54.55pt;height:15.9pt" o:ole="">
            <v:imagedata r:id="rId116" o:title=""/>
          </v:shape>
          <o:OLEObject Type="Embed" ProgID="Equation.DSMT4" ShapeID="_x0000_i1073" DrawAspect="Content" ObjectID="_1715111624" r:id="rId117"/>
        </w:object>
      </w:r>
      <w:r>
        <w:rPr>
          <w:sz w:val="28"/>
          <w:szCs w:val="28"/>
        </w:rPr>
        <w:t xml:space="preserve">, где </w:t>
      </w:r>
      <w:r w:rsidRPr="00632217">
        <w:rPr>
          <w:position w:val="-14"/>
          <w:sz w:val="28"/>
          <w:szCs w:val="28"/>
        </w:rPr>
        <w:object w:dxaOrig="4900" w:dyaOrig="420" w14:anchorId="6D617CC5">
          <v:shape id="_x0000_i1074" type="#_x0000_t75" style="width:245.55pt;height:21.2pt" o:ole="">
            <v:imagedata r:id="rId118" o:title=""/>
          </v:shape>
          <o:OLEObject Type="Embed" ProgID="Equation.DSMT4" ShapeID="_x0000_i1074" DrawAspect="Content" ObjectID="_1715111625" r:id="rId119"/>
        </w:object>
      </w:r>
      <w:r w:rsidR="00E62446">
        <w:rPr>
          <w:sz w:val="28"/>
          <w:szCs w:val="28"/>
        </w:rPr>
        <w:t xml:space="preserve">, собственные значения </w:t>
      </w:r>
      <w:r w:rsidR="00E62446">
        <w:rPr>
          <w:i/>
          <w:sz w:val="28"/>
          <w:szCs w:val="28"/>
          <w:lang w:val="en-US"/>
        </w:rPr>
        <w:t>A</w:t>
      </w:r>
      <w:r w:rsidR="00E62446">
        <w:rPr>
          <w:i/>
          <w:sz w:val="28"/>
          <w:szCs w:val="28"/>
        </w:rPr>
        <w:t xml:space="preserve"> </w:t>
      </w:r>
      <w:r w:rsidR="00E62446">
        <w:rPr>
          <w:sz w:val="28"/>
          <w:szCs w:val="28"/>
        </w:rPr>
        <w:t>по модулю меньше 1.</w:t>
      </w:r>
    </w:p>
    <w:p w14:paraId="39725350" w14:textId="77777777" w:rsidR="000E02BA" w:rsidRPr="000E02BA" w:rsidRDefault="000E02BA" w:rsidP="00632217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Наша цель – вычислить скалярное произведение вектора решения </w:t>
      </w:r>
      <w:r w:rsidRPr="00242648">
        <w:rPr>
          <w:position w:val="-12"/>
        </w:rPr>
        <w:object w:dxaOrig="1440" w:dyaOrig="380" w14:anchorId="4FFC9391">
          <v:shape id="_x0000_i1075" type="#_x0000_t75" style="width:1in;height:18.95pt" o:ole="">
            <v:imagedata r:id="rId120" o:title=""/>
          </v:shape>
          <o:OLEObject Type="Embed" ProgID="Equation.DSMT4" ShapeID="_x0000_i1075" DrawAspect="Content" ObjectID="_1715111626" r:id="rId121"/>
        </w:object>
      </w:r>
      <w:r>
        <w:t xml:space="preserve"> </w:t>
      </w:r>
      <w:r>
        <w:rPr>
          <w:sz w:val="28"/>
          <w:szCs w:val="28"/>
        </w:rPr>
        <w:t xml:space="preserve">с некоторым вектором </w:t>
      </w:r>
      <w:r w:rsidRPr="00242648">
        <w:rPr>
          <w:position w:val="-12"/>
        </w:rPr>
        <w:object w:dxaOrig="1420" w:dyaOrig="380" w14:anchorId="27B60136">
          <v:shape id="_x0000_i1076" type="#_x0000_t75" style="width:71.25pt;height:18.95pt" o:ole="">
            <v:imagedata r:id="rId122" o:title=""/>
          </v:shape>
          <o:OLEObject Type="Embed" ProgID="Equation.DSMT4" ShapeID="_x0000_i1076" DrawAspect="Content" ObjectID="_1715111627" r:id="rId123"/>
        </w:object>
      </w:r>
      <w:r w:rsidRPr="000E02BA">
        <w:t>.</w:t>
      </w:r>
    </w:p>
    <w:p w14:paraId="71F304F1" w14:textId="77777777" w:rsidR="00632217" w:rsidRDefault="000E02BA" w:rsidP="00632217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Рассмотрим цепь Маркова с параметрами </w:t>
      </w:r>
      <w:r w:rsidRPr="00632217">
        <w:rPr>
          <w:position w:val="-14"/>
          <w:sz w:val="28"/>
          <w:szCs w:val="28"/>
        </w:rPr>
        <w:object w:dxaOrig="2560" w:dyaOrig="400" w14:anchorId="0C593ECD">
          <v:shape id="_x0000_i1077" type="#_x0000_t75" style="width:128.1pt;height:20.45pt" o:ole="">
            <v:imagedata r:id="rId124" o:title=""/>
          </v:shape>
          <o:OLEObject Type="Embed" ProgID="Equation.DSMT4" ShapeID="_x0000_i1077" DrawAspect="Content" ObjectID="_1715111628" r:id="rId125"/>
        </w:object>
      </w:r>
      <w:r>
        <w:rPr>
          <w:sz w:val="28"/>
          <w:szCs w:val="28"/>
        </w:rPr>
        <w:t xml:space="preserve"> такими что </w:t>
      </w:r>
    </w:p>
    <w:p w14:paraId="13118C70" w14:textId="77777777" w:rsidR="000F1B90" w:rsidRDefault="000F1B90" w:rsidP="00632217">
      <w:pPr>
        <w:ind w:firstLine="357"/>
        <w:rPr>
          <w:sz w:val="28"/>
          <w:szCs w:val="28"/>
        </w:rPr>
      </w:pPr>
      <w:r w:rsidRPr="000F1B90">
        <w:rPr>
          <w:position w:val="-28"/>
          <w:sz w:val="28"/>
          <w:szCs w:val="28"/>
        </w:rPr>
        <w:object w:dxaOrig="1660" w:dyaOrig="680" w14:anchorId="56CAEB34">
          <v:shape id="_x0000_i1078" type="#_x0000_t75" style="width:83.35pt;height:34.1pt" o:ole="">
            <v:imagedata r:id="rId126" o:title=""/>
          </v:shape>
          <o:OLEObject Type="Embed" ProgID="Equation.DSMT4" ShapeID="_x0000_i1078" DrawAspect="Content" ObjectID="_1715111629" r:id="rId127"/>
        </w:object>
      </w:r>
    </w:p>
    <w:p w14:paraId="234553F8" w14:textId="77777777" w:rsidR="000F1B90" w:rsidRDefault="000F1B90" w:rsidP="00632217">
      <w:pPr>
        <w:ind w:firstLine="357"/>
        <w:rPr>
          <w:sz w:val="28"/>
          <w:szCs w:val="28"/>
        </w:rPr>
      </w:pPr>
      <w:r w:rsidRPr="000F1B90">
        <w:rPr>
          <w:position w:val="-30"/>
          <w:sz w:val="28"/>
          <w:szCs w:val="28"/>
        </w:rPr>
        <w:object w:dxaOrig="1760" w:dyaOrig="700" w14:anchorId="41AE1497">
          <v:shape id="_x0000_i1079" type="#_x0000_t75" style="width:87.9pt;height:35.6pt" o:ole="">
            <v:imagedata r:id="rId128" o:title=""/>
          </v:shape>
          <o:OLEObject Type="Embed" ProgID="Equation.DSMT4" ShapeID="_x0000_i1079" DrawAspect="Content" ObjectID="_1715111630" r:id="rId129"/>
        </w:object>
      </w:r>
    </w:p>
    <w:p w14:paraId="35B31C2C" w14:textId="77777777" w:rsidR="000E02BA" w:rsidRDefault="000E02BA" w:rsidP="00632217">
      <w:pPr>
        <w:ind w:firstLine="357"/>
        <w:rPr>
          <w:sz w:val="28"/>
          <w:szCs w:val="28"/>
        </w:rPr>
      </w:pPr>
      <w:r w:rsidRPr="000E02BA">
        <w:rPr>
          <w:position w:val="-12"/>
          <w:sz w:val="28"/>
          <w:szCs w:val="28"/>
        </w:rPr>
        <w:object w:dxaOrig="700" w:dyaOrig="360" w14:anchorId="4E58B182">
          <v:shape id="_x0000_i1080" type="#_x0000_t75" style="width:35.6pt;height:18.2pt" o:ole="">
            <v:imagedata r:id="rId130" o:title=""/>
          </v:shape>
          <o:OLEObject Type="Embed" ProgID="Equation.DSMT4" ShapeID="_x0000_i1080" DrawAspect="Content" ObjectID="_1715111631" r:id="rId131"/>
        </w:object>
      </w:r>
      <w:r>
        <w:rPr>
          <w:sz w:val="28"/>
          <w:szCs w:val="28"/>
        </w:rPr>
        <w:t xml:space="preserve"> если </w:t>
      </w:r>
      <w:r w:rsidRPr="000E02BA">
        <w:rPr>
          <w:position w:val="-12"/>
          <w:sz w:val="28"/>
          <w:szCs w:val="28"/>
        </w:rPr>
        <w:object w:dxaOrig="660" w:dyaOrig="360" w14:anchorId="3B9E9B19">
          <v:shape id="_x0000_i1081" type="#_x0000_t75" style="width:33.35pt;height:18.2pt" o:ole="">
            <v:imagedata r:id="rId132" o:title=""/>
          </v:shape>
          <o:OLEObject Type="Embed" ProgID="Equation.DSMT4" ShapeID="_x0000_i1081" DrawAspect="Content" ObjectID="_1715111632" r:id="rId133"/>
        </w:object>
      </w:r>
    </w:p>
    <w:p w14:paraId="334C9DF9" w14:textId="77777777" w:rsidR="000E02BA" w:rsidRDefault="000E02BA" w:rsidP="00632217">
      <w:pPr>
        <w:ind w:firstLine="357"/>
        <w:rPr>
          <w:sz w:val="28"/>
          <w:szCs w:val="28"/>
        </w:rPr>
      </w:pPr>
      <w:r w:rsidRPr="000E02BA">
        <w:rPr>
          <w:position w:val="-14"/>
          <w:sz w:val="28"/>
          <w:szCs w:val="28"/>
        </w:rPr>
        <w:object w:dxaOrig="740" w:dyaOrig="380" w14:anchorId="4EB0E3E0">
          <v:shape id="_x0000_i1082" type="#_x0000_t75" style="width:36.4pt;height:18.95pt" o:ole="">
            <v:imagedata r:id="rId134" o:title=""/>
          </v:shape>
          <o:OLEObject Type="Embed" ProgID="Equation.DSMT4" ShapeID="_x0000_i1082" DrawAspect="Content" ObjectID="_1715111633" r:id="rId135"/>
        </w:object>
      </w:r>
      <w:r>
        <w:rPr>
          <w:sz w:val="28"/>
          <w:szCs w:val="28"/>
        </w:rPr>
        <w:t xml:space="preserve"> если </w:t>
      </w:r>
      <w:r w:rsidRPr="000E02BA">
        <w:rPr>
          <w:position w:val="-14"/>
          <w:sz w:val="28"/>
          <w:szCs w:val="28"/>
        </w:rPr>
        <w:object w:dxaOrig="700" w:dyaOrig="380" w14:anchorId="7322E163">
          <v:shape id="_x0000_i1083" type="#_x0000_t75" style="width:35.6pt;height:18.95pt" o:ole="">
            <v:imagedata r:id="rId136" o:title=""/>
          </v:shape>
          <o:OLEObject Type="Embed" ProgID="Equation.DSMT4" ShapeID="_x0000_i1083" DrawAspect="Content" ObjectID="_1715111634" r:id="rId137"/>
        </w:object>
      </w:r>
      <w:r>
        <w:rPr>
          <w:sz w:val="28"/>
          <w:szCs w:val="28"/>
        </w:rPr>
        <w:t xml:space="preserve"> </w:t>
      </w:r>
    </w:p>
    <w:p w14:paraId="1D553911" w14:textId="77777777" w:rsidR="000E02BA" w:rsidRDefault="000F1B90" w:rsidP="000F1B90">
      <w:pPr>
        <w:rPr>
          <w:sz w:val="28"/>
          <w:szCs w:val="28"/>
        </w:rPr>
      </w:pPr>
      <w:r>
        <w:rPr>
          <w:sz w:val="28"/>
          <w:szCs w:val="28"/>
        </w:rPr>
        <w:t>Положим</w:t>
      </w:r>
    </w:p>
    <w:p w14:paraId="697B1252" w14:textId="77777777" w:rsidR="000F1B90" w:rsidRPr="000F1B90" w:rsidRDefault="000F1B90" w:rsidP="000F1B90">
      <w:pPr>
        <w:rPr>
          <w:sz w:val="28"/>
          <w:szCs w:val="28"/>
        </w:rPr>
      </w:pPr>
      <w:r w:rsidRPr="000F1B90">
        <w:rPr>
          <w:position w:val="-32"/>
          <w:sz w:val="28"/>
          <w:szCs w:val="28"/>
        </w:rPr>
        <w:object w:dxaOrig="4400" w:dyaOrig="760" w14:anchorId="1C2D8B14">
          <v:shape id="_x0000_i1084" type="#_x0000_t75" style="width:219.8pt;height:37.9pt" o:ole="">
            <v:imagedata r:id="rId138" o:title=""/>
          </v:shape>
          <o:OLEObject Type="Embed" ProgID="Equation.DSMT4" ShapeID="_x0000_i1084" DrawAspect="Content" ObjectID="_1715111635" r:id="rId139"/>
        </w:object>
      </w:r>
    </w:p>
    <w:p w14:paraId="317AC921" w14:textId="77777777" w:rsidR="00632217" w:rsidRDefault="000F1B90" w:rsidP="00632217">
      <w:pPr>
        <w:rPr>
          <w:sz w:val="28"/>
          <w:szCs w:val="28"/>
        </w:rPr>
      </w:pPr>
      <w:r>
        <w:rPr>
          <w:sz w:val="28"/>
          <w:szCs w:val="28"/>
        </w:rPr>
        <w:t xml:space="preserve">Выберем некоторое натуральное </w:t>
      </w:r>
      <w:r>
        <w:rPr>
          <w:i/>
          <w:sz w:val="28"/>
          <w:szCs w:val="28"/>
          <w:lang w:val="fr-FR"/>
        </w:rPr>
        <w:t>N </w:t>
      </w:r>
      <w:r w:rsidRPr="000F1B90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и рассмотрим случайную величину</w:t>
      </w:r>
    </w:p>
    <w:p w14:paraId="4E82BBB2" w14:textId="77777777" w:rsidR="000F1B90" w:rsidRDefault="000F1B90" w:rsidP="000F1B90">
      <w:pPr>
        <w:jc w:val="center"/>
        <w:rPr>
          <w:sz w:val="28"/>
          <w:szCs w:val="28"/>
        </w:rPr>
      </w:pPr>
      <w:r w:rsidRPr="000F1B90">
        <w:rPr>
          <w:position w:val="-28"/>
          <w:sz w:val="28"/>
          <w:szCs w:val="28"/>
        </w:rPr>
        <w:object w:dxaOrig="1460" w:dyaOrig="680" w14:anchorId="1A3D3856">
          <v:shape id="_x0000_i1085" type="#_x0000_t75" style="width:104.6pt;height:48.5pt" o:ole="">
            <v:imagedata r:id="rId140" o:title=""/>
          </v:shape>
          <o:OLEObject Type="Embed" ProgID="Equation.DSMT4" ShapeID="_x0000_i1085" DrawAspect="Content" ObjectID="_1715111636" r:id="rId141"/>
        </w:object>
      </w:r>
    </w:p>
    <w:p w14:paraId="08678B29" w14:textId="77777777" w:rsidR="000F1B90" w:rsidRDefault="000F1B90" w:rsidP="000F1B90">
      <w:pPr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0F1B90">
        <w:rPr>
          <w:position w:val="-12"/>
          <w:sz w:val="28"/>
          <w:szCs w:val="28"/>
        </w:rPr>
        <w:object w:dxaOrig="200" w:dyaOrig="360" w14:anchorId="39A70C51">
          <v:shape id="_x0000_i1086" type="#_x0000_t75" style="width:9.85pt;height:18.2pt" o:ole="">
            <v:imagedata r:id="rId142" o:title=""/>
          </v:shape>
          <o:OLEObject Type="Embed" ProgID="Equation.DSMT4" ShapeID="_x0000_i1086" DrawAspect="Content" ObjectID="_1715111637" r:id="rId143"/>
        </w:object>
      </w:r>
      <w:r w:rsidRPr="000F1B90">
        <w:rPr>
          <w:lang w:val="en-US"/>
        </w:rPr>
        <w:sym w:font="Wingdings" w:char="F0E0"/>
      </w:r>
      <w:r w:rsidRPr="00A7298C">
        <w:rPr>
          <w:position w:val="-12"/>
        </w:rPr>
        <w:object w:dxaOrig="180" w:dyaOrig="360" w14:anchorId="5890476E">
          <v:shape id="_x0000_i1087" type="#_x0000_t75" style="width:9.1pt;height:18.2pt" o:ole="">
            <v:imagedata r:id="rId144" o:title=""/>
          </v:shape>
          <o:OLEObject Type="Embed" ProgID="Equation.DSMT4" ShapeID="_x0000_i1087" DrawAspect="Content" ObjectID="_1715111638" r:id="rId145"/>
        </w:object>
      </w:r>
      <w:r w:rsidRPr="000F1B90">
        <w:rPr>
          <w:lang w:val="en-US"/>
        </w:rPr>
        <w:sym w:font="Wingdings" w:char="F0E0"/>
      </w:r>
      <w:r w:rsidRPr="008762EB">
        <w:t>…</w:t>
      </w:r>
      <w:r w:rsidRPr="000F1B90">
        <w:rPr>
          <w:lang w:val="en-US"/>
        </w:rPr>
        <w:sym w:font="Wingdings" w:char="F0E0"/>
      </w:r>
      <w:r w:rsidRPr="00A7298C">
        <w:rPr>
          <w:position w:val="-12"/>
        </w:rPr>
        <w:object w:dxaOrig="240" w:dyaOrig="360" w14:anchorId="32113628">
          <v:shape id="_x0000_i1088" type="#_x0000_t75" style="width:12.15pt;height:18.2pt" o:ole="">
            <v:imagedata r:id="rId146" o:title=""/>
          </v:shape>
          <o:OLEObject Type="Embed" ProgID="Equation.DSMT4" ShapeID="_x0000_i1088" DrawAspect="Content" ObjectID="_1715111639" r:id="rId147"/>
        </w:object>
      </w:r>
      <w:r w:rsidRPr="008762EB">
        <w:t xml:space="preserve"> </w:t>
      </w:r>
      <w:r w:rsidRPr="008762EB">
        <w:rPr>
          <w:sz w:val="28"/>
          <w:szCs w:val="28"/>
        </w:rPr>
        <w:t xml:space="preserve">- </w:t>
      </w:r>
      <w:r>
        <w:rPr>
          <w:sz w:val="28"/>
          <w:szCs w:val="28"/>
        </w:rPr>
        <w:t>траекторая цепи Маркова</w:t>
      </w:r>
      <w:r w:rsidR="00E62446">
        <w:rPr>
          <w:sz w:val="28"/>
          <w:szCs w:val="28"/>
        </w:rPr>
        <w:t>.</w:t>
      </w:r>
    </w:p>
    <w:p w14:paraId="0752622A" w14:textId="77777777" w:rsidR="00E62446" w:rsidRDefault="00E62446" w:rsidP="000F1B90">
      <w:pPr>
        <w:rPr>
          <w:sz w:val="28"/>
          <w:szCs w:val="28"/>
        </w:rPr>
      </w:pPr>
      <w:r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  <w:vertAlign w:val="subscript"/>
          <w:lang w:val="en-US"/>
        </w:rPr>
        <w:t>m</w:t>
      </w:r>
      <w:r w:rsidRPr="008762EB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опряделяется как:</w:t>
      </w:r>
    </w:p>
    <w:p w14:paraId="7E8C968F" w14:textId="77777777" w:rsidR="00E62446" w:rsidRDefault="00E62446" w:rsidP="00E62446">
      <w:pPr>
        <w:jc w:val="center"/>
        <w:rPr>
          <w:sz w:val="28"/>
          <w:szCs w:val="28"/>
        </w:rPr>
      </w:pPr>
      <w:r w:rsidRPr="00E62446">
        <w:rPr>
          <w:position w:val="-14"/>
          <w:sz w:val="28"/>
          <w:szCs w:val="28"/>
        </w:rPr>
        <w:object w:dxaOrig="2540" w:dyaOrig="400" w14:anchorId="59576549">
          <v:shape id="_x0000_i1089" type="#_x0000_t75" style="width:198.55pt;height:31.85pt" o:ole="">
            <v:imagedata r:id="rId148" o:title=""/>
          </v:shape>
          <o:OLEObject Type="Embed" ProgID="Equation.DSMT4" ShapeID="_x0000_i1089" DrawAspect="Content" ObjectID="_1715111640" r:id="rId149"/>
        </w:object>
      </w:r>
    </w:p>
    <w:p w14:paraId="7278D9B7" w14:textId="77777777" w:rsidR="00E62446" w:rsidRDefault="00E62446" w:rsidP="00E62446">
      <w:pPr>
        <w:rPr>
          <w:sz w:val="28"/>
          <w:szCs w:val="28"/>
        </w:rPr>
      </w:pPr>
      <w:r>
        <w:rPr>
          <w:sz w:val="28"/>
          <w:szCs w:val="28"/>
        </w:rPr>
        <w:t xml:space="preserve">Тогда скалярное произведение вектором </w:t>
      </w:r>
      <w:r>
        <w:rPr>
          <w:i/>
          <w:sz w:val="28"/>
          <w:szCs w:val="28"/>
          <w:lang w:val="en-US"/>
        </w:rPr>
        <w:t>h</w:t>
      </w:r>
      <w:r w:rsidRPr="00E62446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fr-FR"/>
        </w:rPr>
        <w:t>x</w:t>
      </w:r>
      <w:r w:rsidRPr="00E62446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приблизительно равно </w:t>
      </w:r>
      <w:r w:rsidRPr="00E62446">
        <w:rPr>
          <w:position w:val="-12"/>
          <w:sz w:val="28"/>
          <w:szCs w:val="28"/>
        </w:rPr>
        <w:object w:dxaOrig="680" w:dyaOrig="360" w14:anchorId="08D589AC">
          <v:shape id="_x0000_i1090" type="#_x0000_t75" style="width:51.55pt;height:28.05pt" o:ole="">
            <v:imagedata r:id="rId150" o:title=""/>
          </v:shape>
          <o:OLEObject Type="Embed" ProgID="Equation.DSMT4" ShapeID="_x0000_i1090" DrawAspect="Content" ObjectID="_1715111641" r:id="rId151"/>
        </w:object>
      </w:r>
      <w:r>
        <w:rPr>
          <w:sz w:val="28"/>
          <w:szCs w:val="28"/>
        </w:rPr>
        <w:t>.</w:t>
      </w:r>
    </w:p>
    <w:p w14:paraId="4621883E" w14:textId="0AE45D35" w:rsidR="008762EB" w:rsidRPr="008762EB" w:rsidRDefault="00E62446" w:rsidP="00E221C0">
      <w:pPr>
        <w:spacing w:after="120"/>
        <w:rPr>
          <w:sz w:val="28"/>
          <w:szCs w:val="28"/>
        </w:rPr>
      </w:pPr>
      <w:r>
        <w:rPr>
          <w:sz w:val="28"/>
          <w:szCs w:val="28"/>
        </w:rPr>
        <w:t xml:space="preserve">Можем найти </w:t>
      </w:r>
      <w:r>
        <w:rPr>
          <w:i/>
          <w:sz w:val="28"/>
          <w:szCs w:val="28"/>
          <w:lang w:val="fr-FR"/>
        </w:rPr>
        <w:t>x</w:t>
      </w:r>
      <w:r w:rsidRPr="00E62446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скалярно умножая его на векторы </w:t>
      </w:r>
      <w:r>
        <w:rPr>
          <w:i/>
          <w:sz w:val="28"/>
          <w:szCs w:val="28"/>
          <w:lang w:val="fr-FR"/>
        </w:rPr>
        <w:t>h</w:t>
      </w:r>
      <w:r w:rsidRPr="00E62446">
        <w:rPr>
          <w:sz w:val="28"/>
          <w:szCs w:val="28"/>
        </w:rPr>
        <w:t xml:space="preserve"> </w:t>
      </w:r>
      <w:r>
        <w:rPr>
          <w:sz w:val="28"/>
          <w:szCs w:val="28"/>
        </w:rPr>
        <w:t>у которых в одной позиции стоит 1, а в остьльных – 0.</w:t>
      </w:r>
    </w:p>
    <w:p w14:paraId="02EEF05B" w14:textId="5DF40553" w:rsidR="00076EC4" w:rsidRPr="00AD2B5F" w:rsidRDefault="008762EB" w:rsidP="008762EB">
      <w:pPr>
        <w:spacing w:after="120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Код</w:t>
      </w:r>
      <w:r w:rsidRPr="00AD2B5F">
        <w:rPr>
          <w:b/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</w:rPr>
        <w:t>программы</w:t>
      </w:r>
      <w:r w:rsidRPr="00AD2B5F">
        <w:rPr>
          <w:b/>
          <w:sz w:val="28"/>
          <w:szCs w:val="28"/>
          <w:lang w:val="en-US"/>
        </w:rPr>
        <w:t>:</w:t>
      </w:r>
    </w:p>
    <w:p w14:paraId="757D2F5E" w14:textId="298F9F1C" w:rsidR="00076EC4" w:rsidRDefault="00A548A0" w:rsidP="008762EB">
      <w:pPr>
        <w:spacing w:after="120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main.py</w:t>
      </w:r>
    </w:p>
    <w:p w14:paraId="2DCAA646" w14:textId="77777777" w:rsidR="00A548A0" w:rsidRPr="00A548A0" w:rsidRDefault="00A548A0" w:rsidP="00A548A0">
      <w:pPr>
        <w:pStyle w:val="HTML"/>
        <w:shd w:val="clear" w:color="auto" w:fill="282C34"/>
        <w:rPr>
          <w:color w:val="ABB2BF"/>
          <w:lang w:val="en-US"/>
        </w:rPr>
      </w:pPr>
      <w:r w:rsidRPr="00A548A0">
        <w:rPr>
          <w:i/>
          <w:iCs/>
          <w:color w:val="C679DD"/>
          <w:lang w:val="en-US"/>
        </w:rPr>
        <w:t xml:space="preserve">import </w:t>
      </w:r>
      <w:r w:rsidRPr="00A548A0">
        <w:rPr>
          <w:color w:val="ABB2BF"/>
          <w:lang w:val="en-US"/>
        </w:rPr>
        <w:t>matplotlib</w:t>
      </w:r>
      <w:r w:rsidRPr="00A548A0">
        <w:rPr>
          <w:color w:val="A6B2C0"/>
          <w:lang w:val="en-US"/>
        </w:rPr>
        <w:t>.</w:t>
      </w:r>
      <w:r w:rsidRPr="00A548A0">
        <w:rPr>
          <w:color w:val="ABB2BF"/>
          <w:lang w:val="en-US"/>
        </w:rPr>
        <w:t xml:space="preserve">pyplot </w:t>
      </w:r>
      <w:r w:rsidRPr="00A548A0">
        <w:rPr>
          <w:i/>
          <w:iCs/>
          <w:color w:val="C679DD"/>
          <w:lang w:val="en-US"/>
        </w:rPr>
        <w:t xml:space="preserve">as </w:t>
      </w:r>
      <w:r w:rsidRPr="00A548A0">
        <w:rPr>
          <w:color w:val="ABB2BF"/>
          <w:lang w:val="en-US"/>
        </w:rPr>
        <w:t>plt</w:t>
      </w:r>
      <w:r w:rsidRPr="00A548A0">
        <w:rPr>
          <w:color w:val="ABB2BF"/>
          <w:lang w:val="en-US"/>
        </w:rPr>
        <w:br/>
      </w:r>
      <w:r w:rsidRPr="00A548A0">
        <w:rPr>
          <w:i/>
          <w:iCs/>
          <w:color w:val="C679DD"/>
          <w:lang w:val="en-US"/>
        </w:rPr>
        <w:t xml:space="preserve">import </w:t>
      </w:r>
      <w:r w:rsidRPr="00A548A0">
        <w:rPr>
          <w:color w:val="ABB2BF"/>
          <w:lang w:val="en-US"/>
        </w:rPr>
        <w:t xml:space="preserve">numpy </w:t>
      </w:r>
      <w:r w:rsidRPr="00A548A0">
        <w:rPr>
          <w:i/>
          <w:iCs/>
          <w:color w:val="C679DD"/>
          <w:lang w:val="en-US"/>
        </w:rPr>
        <w:t xml:space="preserve">as </w:t>
      </w:r>
      <w:r w:rsidRPr="00A548A0">
        <w:rPr>
          <w:color w:val="ABB2BF"/>
          <w:lang w:val="en-US"/>
        </w:rPr>
        <w:t>np</w:t>
      </w:r>
      <w:r w:rsidRPr="00A548A0">
        <w:rPr>
          <w:color w:val="ABB2BF"/>
          <w:lang w:val="en-US"/>
        </w:rPr>
        <w:br/>
      </w:r>
      <w:r w:rsidRPr="00A548A0">
        <w:rPr>
          <w:i/>
          <w:iCs/>
          <w:color w:val="C679DD"/>
          <w:lang w:val="en-US"/>
        </w:rPr>
        <w:t xml:space="preserve">from </w:t>
      </w:r>
      <w:r w:rsidRPr="00A548A0">
        <w:rPr>
          <w:color w:val="ABB2BF"/>
          <w:lang w:val="en-US"/>
        </w:rPr>
        <w:t xml:space="preserve">MonteCarlo </w:t>
      </w:r>
      <w:r w:rsidRPr="00A548A0">
        <w:rPr>
          <w:i/>
          <w:iCs/>
          <w:color w:val="C679DD"/>
          <w:lang w:val="en-US"/>
        </w:rPr>
        <w:t xml:space="preserve">import </w:t>
      </w:r>
      <w:r w:rsidRPr="00A548A0">
        <w:rPr>
          <w:color w:val="ABB2BF"/>
          <w:lang w:val="en-US"/>
        </w:rPr>
        <w:t>monte_carlo_solve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ABB2BF"/>
          <w:lang w:val="en-US"/>
        </w:rPr>
        <w:t>norm</w:t>
      </w:r>
      <w:r w:rsidRPr="00A548A0">
        <w:rPr>
          <w:color w:val="ABB2BF"/>
          <w:lang w:val="en-US"/>
        </w:rPr>
        <w:br/>
      </w:r>
      <w:r w:rsidRPr="00A548A0">
        <w:rPr>
          <w:i/>
          <w:iCs/>
          <w:color w:val="C679DD"/>
          <w:lang w:val="en-US"/>
        </w:rPr>
        <w:t xml:space="preserve">import </w:t>
      </w:r>
      <w:r w:rsidRPr="00A548A0">
        <w:rPr>
          <w:color w:val="ABB2BF"/>
          <w:lang w:val="en-US"/>
        </w:rPr>
        <w:t xml:space="preserve">sympy </w:t>
      </w:r>
      <w:r w:rsidRPr="00A548A0">
        <w:rPr>
          <w:i/>
          <w:iCs/>
          <w:color w:val="C679DD"/>
          <w:lang w:val="en-US"/>
        </w:rPr>
        <w:t xml:space="preserve">as </w:t>
      </w:r>
      <w:r w:rsidRPr="00A548A0">
        <w:rPr>
          <w:color w:val="ABB2BF"/>
          <w:lang w:val="en-US"/>
        </w:rPr>
        <w:t>sp</w:t>
      </w:r>
      <w:r w:rsidRPr="00A548A0">
        <w:rPr>
          <w:color w:val="ABB2BF"/>
          <w:lang w:val="en-US"/>
        </w:rPr>
        <w:br/>
      </w:r>
      <w:r w:rsidRPr="00A548A0">
        <w:rPr>
          <w:color w:val="ABB2BF"/>
          <w:lang w:val="en-US"/>
        </w:rPr>
        <w:br/>
      </w:r>
      <w:r w:rsidRPr="00A548A0">
        <w:rPr>
          <w:color w:val="ABB2BF"/>
          <w:lang w:val="en-US"/>
        </w:rPr>
        <w:br/>
      </w:r>
      <w:r w:rsidRPr="00A548A0">
        <w:rPr>
          <w:i/>
          <w:iCs/>
          <w:color w:val="C679DD"/>
          <w:lang w:val="en-US"/>
        </w:rPr>
        <w:t xml:space="preserve">if </w:t>
      </w:r>
      <w:r w:rsidRPr="00A548A0">
        <w:rPr>
          <w:color w:val="ABB2BF"/>
          <w:lang w:val="en-US"/>
        </w:rPr>
        <w:t xml:space="preserve">__name__ </w:t>
      </w:r>
      <w:r w:rsidRPr="00A548A0">
        <w:rPr>
          <w:color w:val="61AFEF"/>
          <w:lang w:val="en-US"/>
        </w:rPr>
        <w:t xml:space="preserve">== </w:t>
      </w:r>
      <w:r w:rsidRPr="00A548A0">
        <w:rPr>
          <w:color w:val="98C379"/>
          <w:lang w:val="en-US"/>
        </w:rPr>
        <w:t>'__main__'</w:t>
      </w:r>
      <w:r w:rsidRPr="00A548A0">
        <w:rPr>
          <w:color w:val="61AFEF"/>
          <w:lang w:val="en-US"/>
        </w:rPr>
        <w:t>:</w:t>
      </w:r>
      <w:r w:rsidRPr="00A548A0">
        <w:rPr>
          <w:color w:val="61AFEF"/>
          <w:lang w:val="en-US"/>
        </w:rPr>
        <w:br/>
        <w:t xml:space="preserve">    </w:t>
      </w:r>
      <w:r w:rsidRPr="00A548A0">
        <w:rPr>
          <w:i/>
          <w:iCs/>
          <w:color w:val="59626F"/>
          <w:lang w:val="en-US"/>
        </w:rPr>
        <w:t># data according to the task</w:t>
      </w:r>
      <w:r w:rsidRPr="00A548A0">
        <w:rPr>
          <w:i/>
          <w:iCs/>
          <w:color w:val="59626F"/>
          <w:lang w:val="en-US"/>
        </w:rPr>
        <w:br/>
        <w:t xml:space="preserve">    </w:t>
      </w:r>
      <w:r w:rsidRPr="00A548A0">
        <w:rPr>
          <w:color w:val="ABB2BF"/>
          <w:lang w:val="en-US"/>
        </w:rPr>
        <w:t xml:space="preserve">a </w:t>
      </w:r>
      <w:r w:rsidRPr="00A548A0">
        <w:rPr>
          <w:color w:val="61AFEF"/>
          <w:lang w:val="en-US"/>
        </w:rPr>
        <w:t xml:space="preserve">= </w:t>
      </w:r>
      <w:r w:rsidRPr="00A548A0">
        <w:rPr>
          <w:color w:val="A6B2C0"/>
          <w:lang w:val="en-US"/>
        </w:rPr>
        <w:t>[[</w:t>
      </w:r>
      <w:r w:rsidRPr="00A548A0">
        <w:rPr>
          <w:color w:val="D19A66"/>
          <w:lang w:val="en-US"/>
        </w:rPr>
        <w:t>1.2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61AFEF"/>
          <w:lang w:val="en-US"/>
        </w:rPr>
        <w:t>-</w:t>
      </w:r>
      <w:r w:rsidRPr="00A548A0">
        <w:rPr>
          <w:color w:val="D19A66"/>
          <w:lang w:val="en-US"/>
        </w:rPr>
        <w:t>0.3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D19A66"/>
          <w:lang w:val="en-US"/>
        </w:rPr>
        <w:t>0.4</w:t>
      </w:r>
      <w:r w:rsidRPr="00A548A0">
        <w:rPr>
          <w:color w:val="A6B2C0"/>
          <w:lang w:val="en-US"/>
        </w:rPr>
        <w:t>],</w:t>
      </w:r>
      <w:r w:rsidRPr="00A548A0">
        <w:rPr>
          <w:color w:val="A6B2C0"/>
          <w:lang w:val="en-US"/>
        </w:rPr>
        <w:br/>
        <w:t xml:space="preserve">         [</w:t>
      </w:r>
      <w:r w:rsidRPr="00A548A0">
        <w:rPr>
          <w:color w:val="D19A66"/>
          <w:lang w:val="en-US"/>
        </w:rPr>
        <w:t>0.4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D19A66"/>
          <w:lang w:val="en-US"/>
        </w:rPr>
        <w:t>0.7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61AFEF"/>
          <w:lang w:val="en-US"/>
        </w:rPr>
        <w:t>-</w:t>
      </w:r>
      <w:r w:rsidRPr="00A548A0">
        <w:rPr>
          <w:color w:val="D19A66"/>
          <w:lang w:val="en-US"/>
        </w:rPr>
        <w:t>0.2</w:t>
      </w:r>
      <w:r w:rsidRPr="00A548A0">
        <w:rPr>
          <w:color w:val="A6B2C0"/>
          <w:lang w:val="en-US"/>
        </w:rPr>
        <w:t>],</w:t>
      </w:r>
      <w:r w:rsidRPr="00A548A0">
        <w:rPr>
          <w:color w:val="A6B2C0"/>
          <w:lang w:val="en-US"/>
        </w:rPr>
        <w:br/>
        <w:t xml:space="preserve">         [</w:t>
      </w:r>
      <w:r w:rsidRPr="00A548A0">
        <w:rPr>
          <w:color w:val="D19A66"/>
          <w:lang w:val="en-US"/>
        </w:rPr>
        <w:t>0.2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61AFEF"/>
          <w:lang w:val="en-US"/>
        </w:rPr>
        <w:t>-</w:t>
      </w:r>
      <w:r w:rsidRPr="00A548A0">
        <w:rPr>
          <w:color w:val="D19A66"/>
          <w:lang w:val="en-US"/>
        </w:rPr>
        <w:t>0.3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D19A66"/>
          <w:lang w:val="en-US"/>
        </w:rPr>
        <w:t>0.9</w:t>
      </w:r>
      <w:r w:rsidRPr="00A548A0">
        <w:rPr>
          <w:color w:val="A6B2C0"/>
          <w:lang w:val="en-US"/>
        </w:rPr>
        <w:t>]]</w:t>
      </w:r>
      <w:r w:rsidRPr="00A548A0">
        <w:rPr>
          <w:color w:val="A6B2C0"/>
          <w:lang w:val="en-US"/>
        </w:rPr>
        <w:br/>
      </w:r>
      <w:r w:rsidRPr="00A548A0">
        <w:rPr>
          <w:color w:val="A6B2C0"/>
          <w:lang w:val="en-US"/>
        </w:rPr>
        <w:br/>
        <w:t xml:space="preserve">    </w:t>
      </w:r>
      <w:r w:rsidRPr="00A548A0">
        <w:rPr>
          <w:color w:val="ABB2BF"/>
          <w:lang w:val="en-US"/>
        </w:rPr>
        <w:t xml:space="preserve">f </w:t>
      </w:r>
      <w:r w:rsidRPr="00A548A0">
        <w:rPr>
          <w:color w:val="61AFEF"/>
          <w:lang w:val="en-US"/>
        </w:rPr>
        <w:t xml:space="preserve">= </w:t>
      </w:r>
      <w:r w:rsidRPr="00A548A0">
        <w:rPr>
          <w:color w:val="A6B2C0"/>
          <w:lang w:val="en-US"/>
        </w:rPr>
        <w:t>[</w:t>
      </w:r>
      <w:r w:rsidRPr="00A548A0">
        <w:rPr>
          <w:color w:val="61AFEF"/>
          <w:lang w:val="en-US"/>
        </w:rPr>
        <w:t>-</w:t>
      </w:r>
      <w:r w:rsidRPr="00A548A0">
        <w:rPr>
          <w:color w:val="D19A66"/>
          <w:lang w:val="en-US"/>
        </w:rPr>
        <w:t>4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D19A66"/>
          <w:lang w:val="en-US"/>
        </w:rPr>
        <w:t>2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D19A66"/>
          <w:lang w:val="en-US"/>
        </w:rPr>
        <w:t>0</w:t>
      </w:r>
      <w:r w:rsidRPr="00A548A0">
        <w:rPr>
          <w:color w:val="A6B2C0"/>
          <w:lang w:val="en-US"/>
        </w:rPr>
        <w:t>]</w:t>
      </w:r>
      <w:r w:rsidRPr="00A548A0">
        <w:rPr>
          <w:color w:val="A6B2C0"/>
          <w:lang w:val="en-US"/>
        </w:rPr>
        <w:br/>
      </w:r>
      <w:r w:rsidRPr="00A548A0">
        <w:rPr>
          <w:color w:val="A6B2C0"/>
          <w:lang w:val="en-US"/>
        </w:rPr>
        <w:br/>
        <w:t xml:space="preserve">    </w:t>
      </w:r>
      <w:r w:rsidRPr="00A548A0">
        <w:rPr>
          <w:i/>
          <w:iCs/>
          <w:color w:val="59626F"/>
          <w:lang w:val="en-US"/>
        </w:rPr>
        <w:t># accurate solution = [-2.829, 5.143, 2.343]</w:t>
      </w:r>
      <w:r w:rsidRPr="00A548A0">
        <w:rPr>
          <w:i/>
          <w:iCs/>
          <w:color w:val="59626F"/>
          <w:lang w:val="en-US"/>
        </w:rPr>
        <w:br/>
        <w:t xml:space="preserve">    </w:t>
      </w:r>
      <w:r w:rsidRPr="00A548A0">
        <w:rPr>
          <w:color w:val="ABB2BF"/>
          <w:lang w:val="en-US"/>
        </w:rPr>
        <w:t xml:space="preserve">n </w:t>
      </w:r>
      <w:r w:rsidRPr="00A548A0">
        <w:rPr>
          <w:color w:val="61AFEF"/>
          <w:lang w:val="en-US"/>
        </w:rPr>
        <w:t xml:space="preserve">= </w:t>
      </w:r>
      <w:r w:rsidRPr="00A548A0">
        <w:rPr>
          <w:color w:val="D19A66"/>
          <w:lang w:val="en-US"/>
        </w:rPr>
        <w:t>3</w:t>
      </w:r>
      <w:r w:rsidRPr="00A548A0">
        <w:rPr>
          <w:color w:val="D19A66"/>
          <w:lang w:val="en-US"/>
        </w:rPr>
        <w:br/>
        <w:t xml:space="preserve">    </w:t>
      </w:r>
      <w:r w:rsidRPr="00A548A0">
        <w:rPr>
          <w:color w:val="ABB2BF"/>
          <w:lang w:val="en-US"/>
        </w:rPr>
        <w:t xml:space="preserve">markov_len </w:t>
      </w:r>
      <w:r w:rsidRPr="00A548A0">
        <w:rPr>
          <w:color w:val="61AFEF"/>
          <w:lang w:val="en-US"/>
        </w:rPr>
        <w:t xml:space="preserve">= </w:t>
      </w:r>
      <w:r w:rsidRPr="00A548A0">
        <w:rPr>
          <w:color w:val="D19A66"/>
          <w:lang w:val="en-US"/>
        </w:rPr>
        <w:t>50</w:t>
      </w:r>
      <w:r w:rsidRPr="00A548A0">
        <w:rPr>
          <w:color w:val="D19A66"/>
          <w:lang w:val="en-US"/>
        </w:rPr>
        <w:br/>
        <w:t xml:space="preserve">    </w:t>
      </w:r>
      <w:r w:rsidRPr="00A548A0">
        <w:rPr>
          <w:color w:val="ABB2BF"/>
          <w:lang w:val="en-US"/>
        </w:rPr>
        <w:t xml:space="preserve">markov_cnt </w:t>
      </w:r>
      <w:r w:rsidRPr="00A548A0">
        <w:rPr>
          <w:color w:val="61AFEF"/>
          <w:lang w:val="en-US"/>
        </w:rPr>
        <w:t xml:space="preserve">= </w:t>
      </w:r>
      <w:r w:rsidRPr="00A548A0">
        <w:rPr>
          <w:color w:val="D19A66"/>
          <w:lang w:val="en-US"/>
        </w:rPr>
        <w:t>1000</w:t>
      </w:r>
      <w:r w:rsidRPr="00A548A0">
        <w:rPr>
          <w:color w:val="D19A66"/>
          <w:lang w:val="en-US"/>
        </w:rPr>
        <w:br/>
      </w:r>
      <w:r w:rsidRPr="00A548A0">
        <w:rPr>
          <w:color w:val="D19A66"/>
          <w:lang w:val="en-US"/>
        </w:rPr>
        <w:br/>
        <w:t xml:space="preserve">    </w:t>
      </w:r>
      <w:r w:rsidRPr="00A548A0">
        <w:rPr>
          <w:i/>
          <w:iCs/>
          <w:color w:val="59626F"/>
          <w:lang w:val="en-US"/>
        </w:rPr>
        <w:t># x = Bx + f</w:t>
      </w:r>
      <w:r w:rsidRPr="00A548A0">
        <w:rPr>
          <w:i/>
          <w:iCs/>
          <w:color w:val="59626F"/>
          <w:lang w:val="en-US"/>
        </w:rPr>
        <w:br/>
        <w:t xml:space="preserve">    </w:t>
      </w:r>
      <w:r w:rsidRPr="00A548A0">
        <w:rPr>
          <w:color w:val="ABB2BF"/>
          <w:lang w:val="en-US"/>
        </w:rPr>
        <w:t xml:space="preserve">b </w:t>
      </w:r>
      <w:r w:rsidRPr="00A548A0">
        <w:rPr>
          <w:color w:val="61AFEF"/>
          <w:lang w:val="en-US"/>
        </w:rPr>
        <w:t xml:space="preserve">= </w:t>
      </w:r>
      <w:r w:rsidRPr="00A548A0">
        <w:rPr>
          <w:color w:val="A6B2C0"/>
          <w:lang w:val="en-US"/>
        </w:rPr>
        <w:t>[[</w:t>
      </w:r>
      <w:r w:rsidRPr="00A548A0">
        <w:rPr>
          <w:color w:val="61AFEF"/>
          <w:lang w:val="en-US"/>
        </w:rPr>
        <w:t>-</w:t>
      </w:r>
      <w:r w:rsidRPr="00A548A0">
        <w:rPr>
          <w:color w:val="D19A66"/>
          <w:lang w:val="en-US"/>
        </w:rPr>
        <w:t>0.2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D19A66"/>
          <w:lang w:val="en-US"/>
        </w:rPr>
        <w:t>0.3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61AFEF"/>
          <w:lang w:val="en-US"/>
        </w:rPr>
        <w:t>-</w:t>
      </w:r>
      <w:r w:rsidRPr="00A548A0">
        <w:rPr>
          <w:color w:val="D19A66"/>
          <w:lang w:val="en-US"/>
        </w:rPr>
        <w:t>0.4</w:t>
      </w:r>
      <w:r w:rsidRPr="00A548A0">
        <w:rPr>
          <w:color w:val="A6B2C0"/>
          <w:lang w:val="en-US"/>
        </w:rPr>
        <w:t>],</w:t>
      </w:r>
      <w:r w:rsidRPr="00A548A0">
        <w:rPr>
          <w:color w:val="A6B2C0"/>
          <w:lang w:val="en-US"/>
        </w:rPr>
        <w:br/>
        <w:t xml:space="preserve">         [</w:t>
      </w:r>
      <w:r w:rsidRPr="00A548A0">
        <w:rPr>
          <w:color w:val="61AFEF"/>
          <w:lang w:val="en-US"/>
        </w:rPr>
        <w:t>-</w:t>
      </w:r>
      <w:r w:rsidRPr="00A548A0">
        <w:rPr>
          <w:color w:val="D19A66"/>
          <w:lang w:val="en-US"/>
        </w:rPr>
        <w:t>0.4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D19A66"/>
          <w:lang w:val="en-US"/>
        </w:rPr>
        <w:t>0.3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D19A66"/>
          <w:lang w:val="en-US"/>
        </w:rPr>
        <w:t>0.2</w:t>
      </w:r>
      <w:r w:rsidRPr="00A548A0">
        <w:rPr>
          <w:color w:val="A6B2C0"/>
          <w:lang w:val="en-US"/>
        </w:rPr>
        <w:t>],</w:t>
      </w:r>
      <w:r w:rsidRPr="00A548A0">
        <w:rPr>
          <w:color w:val="A6B2C0"/>
          <w:lang w:val="en-US"/>
        </w:rPr>
        <w:br/>
        <w:t xml:space="preserve">         [</w:t>
      </w:r>
      <w:r w:rsidRPr="00A548A0">
        <w:rPr>
          <w:color w:val="61AFEF"/>
          <w:lang w:val="en-US"/>
        </w:rPr>
        <w:t>-</w:t>
      </w:r>
      <w:r w:rsidRPr="00A548A0">
        <w:rPr>
          <w:color w:val="D19A66"/>
          <w:lang w:val="en-US"/>
        </w:rPr>
        <w:t>0.2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D19A66"/>
          <w:lang w:val="en-US"/>
        </w:rPr>
        <w:t>0.3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D19A66"/>
          <w:lang w:val="en-US"/>
        </w:rPr>
        <w:t>0.1</w:t>
      </w:r>
      <w:r w:rsidRPr="00A548A0">
        <w:rPr>
          <w:color w:val="A6B2C0"/>
          <w:lang w:val="en-US"/>
        </w:rPr>
        <w:t>]]</w:t>
      </w:r>
      <w:r w:rsidRPr="00A548A0">
        <w:rPr>
          <w:color w:val="A6B2C0"/>
          <w:lang w:val="en-US"/>
        </w:rPr>
        <w:br/>
        <w:t xml:space="preserve">    </w:t>
      </w:r>
      <w:r w:rsidRPr="00A548A0">
        <w:rPr>
          <w:i/>
          <w:iCs/>
          <w:color w:val="59626F"/>
          <w:lang w:val="en-US"/>
        </w:rPr>
        <w:t># probability matrix</w:t>
      </w:r>
      <w:r w:rsidRPr="00A548A0">
        <w:rPr>
          <w:i/>
          <w:iCs/>
          <w:color w:val="59626F"/>
          <w:lang w:val="en-US"/>
        </w:rPr>
        <w:br/>
        <w:t xml:space="preserve">    </w:t>
      </w:r>
      <w:r w:rsidRPr="00A548A0">
        <w:rPr>
          <w:color w:val="ABB2BF"/>
          <w:lang w:val="en-US"/>
        </w:rPr>
        <w:t xml:space="preserve">p </w:t>
      </w:r>
      <w:r w:rsidRPr="00A548A0">
        <w:rPr>
          <w:color w:val="61AFEF"/>
          <w:lang w:val="en-US"/>
        </w:rPr>
        <w:t xml:space="preserve">= </w:t>
      </w:r>
      <w:r w:rsidRPr="00A548A0">
        <w:rPr>
          <w:color w:val="A6B2C0"/>
          <w:lang w:val="en-US"/>
        </w:rPr>
        <w:t>[[</w:t>
      </w:r>
      <w:r w:rsidRPr="00A548A0">
        <w:rPr>
          <w:color w:val="D19A66"/>
          <w:lang w:val="en-US"/>
        </w:rPr>
        <w:t xml:space="preserve">1 </w:t>
      </w:r>
      <w:r w:rsidRPr="00A548A0">
        <w:rPr>
          <w:color w:val="61AFEF"/>
          <w:lang w:val="en-US"/>
        </w:rPr>
        <w:t xml:space="preserve">/ </w:t>
      </w:r>
      <w:r w:rsidRPr="00A548A0">
        <w:rPr>
          <w:color w:val="D19A66"/>
          <w:lang w:val="en-US"/>
        </w:rPr>
        <w:t>3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D19A66"/>
          <w:lang w:val="en-US"/>
        </w:rPr>
        <w:t xml:space="preserve">1 </w:t>
      </w:r>
      <w:r w:rsidRPr="00A548A0">
        <w:rPr>
          <w:color w:val="61AFEF"/>
          <w:lang w:val="en-US"/>
        </w:rPr>
        <w:t xml:space="preserve">/ </w:t>
      </w:r>
      <w:r w:rsidRPr="00A548A0">
        <w:rPr>
          <w:color w:val="D19A66"/>
          <w:lang w:val="en-US"/>
        </w:rPr>
        <w:t>3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D19A66"/>
          <w:lang w:val="en-US"/>
        </w:rPr>
        <w:t xml:space="preserve">1 </w:t>
      </w:r>
      <w:r w:rsidRPr="00A548A0">
        <w:rPr>
          <w:color w:val="61AFEF"/>
          <w:lang w:val="en-US"/>
        </w:rPr>
        <w:t xml:space="preserve">/ </w:t>
      </w:r>
      <w:r w:rsidRPr="00A548A0">
        <w:rPr>
          <w:color w:val="D19A66"/>
          <w:lang w:val="en-US"/>
        </w:rPr>
        <w:t>3</w:t>
      </w:r>
      <w:r w:rsidRPr="00A548A0">
        <w:rPr>
          <w:color w:val="A6B2C0"/>
          <w:lang w:val="en-US"/>
        </w:rPr>
        <w:t>],</w:t>
      </w:r>
      <w:r w:rsidRPr="00A548A0">
        <w:rPr>
          <w:color w:val="A6B2C0"/>
          <w:lang w:val="en-US"/>
        </w:rPr>
        <w:br/>
        <w:t xml:space="preserve">         [</w:t>
      </w:r>
      <w:r w:rsidRPr="00A548A0">
        <w:rPr>
          <w:color w:val="D19A66"/>
          <w:lang w:val="en-US"/>
        </w:rPr>
        <w:t xml:space="preserve">1 </w:t>
      </w:r>
      <w:r w:rsidRPr="00A548A0">
        <w:rPr>
          <w:color w:val="61AFEF"/>
          <w:lang w:val="en-US"/>
        </w:rPr>
        <w:t xml:space="preserve">/ </w:t>
      </w:r>
      <w:r w:rsidRPr="00A548A0">
        <w:rPr>
          <w:color w:val="D19A66"/>
          <w:lang w:val="en-US"/>
        </w:rPr>
        <w:t>3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D19A66"/>
          <w:lang w:val="en-US"/>
        </w:rPr>
        <w:t xml:space="preserve">1 </w:t>
      </w:r>
      <w:r w:rsidRPr="00A548A0">
        <w:rPr>
          <w:color w:val="61AFEF"/>
          <w:lang w:val="en-US"/>
        </w:rPr>
        <w:t xml:space="preserve">/ </w:t>
      </w:r>
      <w:r w:rsidRPr="00A548A0">
        <w:rPr>
          <w:color w:val="D19A66"/>
          <w:lang w:val="en-US"/>
        </w:rPr>
        <w:t>3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D19A66"/>
          <w:lang w:val="en-US"/>
        </w:rPr>
        <w:t xml:space="preserve">1 </w:t>
      </w:r>
      <w:r w:rsidRPr="00A548A0">
        <w:rPr>
          <w:color w:val="61AFEF"/>
          <w:lang w:val="en-US"/>
        </w:rPr>
        <w:t xml:space="preserve">/ </w:t>
      </w:r>
      <w:r w:rsidRPr="00A548A0">
        <w:rPr>
          <w:color w:val="D19A66"/>
          <w:lang w:val="en-US"/>
        </w:rPr>
        <w:t>3</w:t>
      </w:r>
      <w:r w:rsidRPr="00A548A0">
        <w:rPr>
          <w:color w:val="A6B2C0"/>
          <w:lang w:val="en-US"/>
        </w:rPr>
        <w:t>],</w:t>
      </w:r>
      <w:r w:rsidRPr="00A548A0">
        <w:rPr>
          <w:color w:val="A6B2C0"/>
          <w:lang w:val="en-US"/>
        </w:rPr>
        <w:br/>
        <w:t xml:space="preserve">         [</w:t>
      </w:r>
      <w:r w:rsidRPr="00A548A0">
        <w:rPr>
          <w:color w:val="D19A66"/>
          <w:lang w:val="en-US"/>
        </w:rPr>
        <w:t xml:space="preserve">1 </w:t>
      </w:r>
      <w:r w:rsidRPr="00A548A0">
        <w:rPr>
          <w:color w:val="61AFEF"/>
          <w:lang w:val="en-US"/>
        </w:rPr>
        <w:t xml:space="preserve">/ </w:t>
      </w:r>
      <w:r w:rsidRPr="00A548A0">
        <w:rPr>
          <w:color w:val="D19A66"/>
          <w:lang w:val="en-US"/>
        </w:rPr>
        <w:t>3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D19A66"/>
          <w:lang w:val="en-US"/>
        </w:rPr>
        <w:t xml:space="preserve">1 </w:t>
      </w:r>
      <w:r w:rsidRPr="00A548A0">
        <w:rPr>
          <w:color w:val="61AFEF"/>
          <w:lang w:val="en-US"/>
        </w:rPr>
        <w:t xml:space="preserve">/ </w:t>
      </w:r>
      <w:r w:rsidRPr="00A548A0">
        <w:rPr>
          <w:color w:val="D19A66"/>
          <w:lang w:val="en-US"/>
        </w:rPr>
        <w:t>3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D19A66"/>
          <w:lang w:val="en-US"/>
        </w:rPr>
        <w:t xml:space="preserve">1 </w:t>
      </w:r>
      <w:r w:rsidRPr="00A548A0">
        <w:rPr>
          <w:color w:val="61AFEF"/>
          <w:lang w:val="en-US"/>
        </w:rPr>
        <w:t xml:space="preserve">/ </w:t>
      </w:r>
      <w:r w:rsidRPr="00A548A0">
        <w:rPr>
          <w:color w:val="D19A66"/>
          <w:lang w:val="en-US"/>
        </w:rPr>
        <w:t>3</w:t>
      </w:r>
      <w:r w:rsidRPr="00A548A0">
        <w:rPr>
          <w:color w:val="A6B2C0"/>
          <w:lang w:val="en-US"/>
        </w:rPr>
        <w:t>]]</w:t>
      </w:r>
      <w:r w:rsidRPr="00A548A0">
        <w:rPr>
          <w:color w:val="A6B2C0"/>
          <w:lang w:val="en-US"/>
        </w:rPr>
        <w:br/>
      </w:r>
      <w:r w:rsidRPr="00A548A0">
        <w:rPr>
          <w:color w:val="A6B2C0"/>
          <w:lang w:val="en-US"/>
        </w:rPr>
        <w:br/>
      </w:r>
      <w:r w:rsidRPr="00A548A0">
        <w:rPr>
          <w:color w:val="A6B2C0"/>
          <w:lang w:val="en-US"/>
        </w:rPr>
        <w:lastRenderedPageBreak/>
        <w:t xml:space="preserve">    </w:t>
      </w:r>
      <w:r w:rsidRPr="00A548A0">
        <w:rPr>
          <w:color w:val="ABB2BF"/>
          <w:lang w:val="en-US"/>
        </w:rPr>
        <w:t xml:space="preserve">x </w:t>
      </w:r>
      <w:r w:rsidRPr="00A548A0">
        <w:rPr>
          <w:color w:val="61AFEF"/>
          <w:lang w:val="en-US"/>
        </w:rPr>
        <w:t xml:space="preserve">= </w:t>
      </w:r>
      <w:r w:rsidRPr="00A548A0">
        <w:rPr>
          <w:color w:val="ABB2BF"/>
          <w:lang w:val="en-US"/>
        </w:rPr>
        <w:t>monte_carlo_solve</w:t>
      </w:r>
      <w:r w:rsidRPr="00A548A0">
        <w:rPr>
          <w:color w:val="A6B2C0"/>
          <w:lang w:val="en-US"/>
        </w:rPr>
        <w:t>(</w:t>
      </w:r>
      <w:r w:rsidRPr="00A548A0">
        <w:rPr>
          <w:color w:val="ABB2BF"/>
          <w:lang w:val="en-US"/>
        </w:rPr>
        <w:t>b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ABB2BF"/>
          <w:lang w:val="en-US"/>
        </w:rPr>
        <w:t>n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ABB2BF"/>
          <w:lang w:val="en-US"/>
        </w:rPr>
        <w:t>f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ABB2BF"/>
          <w:lang w:val="en-US"/>
        </w:rPr>
        <w:t>p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ABB2BF"/>
          <w:lang w:val="en-US"/>
        </w:rPr>
        <w:t>markov_len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ABB2BF"/>
          <w:lang w:val="en-US"/>
        </w:rPr>
        <w:t>markov_cnt</w:t>
      </w:r>
      <w:r w:rsidRPr="00A548A0">
        <w:rPr>
          <w:color w:val="A6B2C0"/>
          <w:lang w:val="en-US"/>
        </w:rPr>
        <w:t>)</w:t>
      </w:r>
      <w:r w:rsidRPr="00A548A0">
        <w:rPr>
          <w:color w:val="A6B2C0"/>
          <w:lang w:val="en-US"/>
        </w:rPr>
        <w:br/>
        <w:t xml:space="preserve">    </w:t>
      </w:r>
      <w:r w:rsidRPr="00A548A0">
        <w:rPr>
          <w:color w:val="ABB2BF"/>
          <w:lang w:val="en-US"/>
        </w:rPr>
        <w:t>print</w:t>
      </w:r>
      <w:r w:rsidRPr="00A548A0">
        <w:rPr>
          <w:color w:val="A6B2C0"/>
          <w:lang w:val="en-US"/>
        </w:rPr>
        <w:t>(</w:t>
      </w:r>
      <w:r w:rsidRPr="00A548A0">
        <w:rPr>
          <w:color w:val="98C379"/>
          <w:lang w:val="en-US"/>
        </w:rPr>
        <w:t>f"[1] Monte-Carlo method: x = {</w:t>
      </w:r>
      <w:r w:rsidRPr="00A548A0">
        <w:rPr>
          <w:color w:val="ABB2BF"/>
          <w:lang w:val="en-US"/>
        </w:rPr>
        <w:t>x</w:t>
      </w:r>
      <w:r w:rsidRPr="00A548A0">
        <w:rPr>
          <w:color w:val="98C379"/>
          <w:lang w:val="en-US"/>
        </w:rPr>
        <w:t>}"</w:t>
      </w:r>
      <w:r w:rsidRPr="00A548A0">
        <w:rPr>
          <w:color w:val="A6B2C0"/>
          <w:lang w:val="en-US"/>
        </w:rPr>
        <w:t>)</w:t>
      </w:r>
      <w:r w:rsidRPr="00A548A0">
        <w:rPr>
          <w:color w:val="A6B2C0"/>
          <w:lang w:val="en-US"/>
        </w:rPr>
        <w:br/>
      </w:r>
      <w:r w:rsidRPr="00A548A0">
        <w:rPr>
          <w:color w:val="A6B2C0"/>
          <w:lang w:val="en-US"/>
        </w:rPr>
        <w:br/>
        <w:t xml:space="preserve">    </w:t>
      </w:r>
      <w:r w:rsidRPr="00A548A0">
        <w:rPr>
          <w:i/>
          <w:iCs/>
          <w:color w:val="59626F"/>
          <w:lang w:val="en-US"/>
        </w:rPr>
        <w:t># get an accurate solution using sumpy</w:t>
      </w:r>
      <w:r w:rsidRPr="00A548A0">
        <w:rPr>
          <w:i/>
          <w:iCs/>
          <w:color w:val="59626F"/>
          <w:lang w:val="en-US"/>
        </w:rPr>
        <w:br/>
        <w:t xml:space="preserve">    </w:t>
      </w:r>
      <w:r w:rsidRPr="00A548A0">
        <w:rPr>
          <w:color w:val="ABB2BF"/>
          <w:lang w:val="en-US"/>
        </w:rPr>
        <w:t xml:space="preserve">a1 </w:t>
      </w:r>
      <w:r w:rsidRPr="00A548A0">
        <w:rPr>
          <w:color w:val="61AFEF"/>
          <w:lang w:val="en-US"/>
        </w:rPr>
        <w:t xml:space="preserve">= </w:t>
      </w:r>
      <w:r w:rsidRPr="00A548A0">
        <w:rPr>
          <w:color w:val="ABB2BF"/>
          <w:lang w:val="en-US"/>
        </w:rPr>
        <w:t>sp</w:t>
      </w:r>
      <w:r w:rsidRPr="00A548A0">
        <w:rPr>
          <w:color w:val="A6B2C0"/>
          <w:lang w:val="en-US"/>
        </w:rPr>
        <w:t>.</w:t>
      </w:r>
      <w:r w:rsidRPr="00A548A0">
        <w:rPr>
          <w:color w:val="ABB2BF"/>
          <w:lang w:val="en-US"/>
        </w:rPr>
        <w:t>Matrix</w:t>
      </w:r>
      <w:r w:rsidRPr="00A548A0">
        <w:rPr>
          <w:color w:val="A6B2C0"/>
          <w:lang w:val="en-US"/>
        </w:rPr>
        <w:t>(</w:t>
      </w:r>
      <w:r w:rsidRPr="00A548A0">
        <w:rPr>
          <w:color w:val="ABB2BF"/>
          <w:lang w:val="en-US"/>
        </w:rPr>
        <w:t>a</w:t>
      </w:r>
      <w:r w:rsidRPr="00A548A0">
        <w:rPr>
          <w:color w:val="A6B2C0"/>
          <w:lang w:val="en-US"/>
        </w:rPr>
        <w:t>)</w:t>
      </w:r>
      <w:r w:rsidRPr="00A548A0">
        <w:rPr>
          <w:color w:val="A6B2C0"/>
          <w:lang w:val="en-US"/>
        </w:rPr>
        <w:br/>
        <w:t xml:space="preserve">    </w:t>
      </w:r>
      <w:r w:rsidRPr="00A548A0">
        <w:rPr>
          <w:color w:val="ABB2BF"/>
          <w:lang w:val="en-US"/>
        </w:rPr>
        <w:t xml:space="preserve">b1 </w:t>
      </w:r>
      <w:r w:rsidRPr="00A548A0">
        <w:rPr>
          <w:color w:val="61AFEF"/>
          <w:lang w:val="en-US"/>
        </w:rPr>
        <w:t xml:space="preserve">= </w:t>
      </w:r>
      <w:r w:rsidRPr="00A548A0">
        <w:rPr>
          <w:color w:val="ABB2BF"/>
          <w:lang w:val="en-US"/>
        </w:rPr>
        <w:t>sp</w:t>
      </w:r>
      <w:r w:rsidRPr="00A548A0">
        <w:rPr>
          <w:color w:val="A6B2C0"/>
          <w:lang w:val="en-US"/>
        </w:rPr>
        <w:t>.</w:t>
      </w:r>
      <w:r w:rsidRPr="00A548A0">
        <w:rPr>
          <w:color w:val="ABB2BF"/>
          <w:lang w:val="en-US"/>
        </w:rPr>
        <w:t>Matrix</w:t>
      </w:r>
      <w:r w:rsidRPr="00A548A0">
        <w:rPr>
          <w:color w:val="A6B2C0"/>
          <w:lang w:val="en-US"/>
        </w:rPr>
        <w:t>(</w:t>
      </w:r>
      <w:r w:rsidRPr="00A548A0">
        <w:rPr>
          <w:color w:val="ABB2BF"/>
          <w:lang w:val="en-US"/>
        </w:rPr>
        <w:t>f</w:t>
      </w:r>
      <w:r w:rsidRPr="00A548A0">
        <w:rPr>
          <w:color w:val="A6B2C0"/>
          <w:lang w:val="en-US"/>
        </w:rPr>
        <w:t>)</w:t>
      </w:r>
      <w:r w:rsidRPr="00A548A0">
        <w:rPr>
          <w:color w:val="A6B2C0"/>
          <w:lang w:val="en-US"/>
        </w:rPr>
        <w:br/>
        <w:t xml:space="preserve">    </w:t>
      </w:r>
      <w:r w:rsidRPr="00A548A0">
        <w:rPr>
          <w:color w:val="ABB2BF"/>
          <w:lang w:val="en-US"/>
        </w:rPr>
        <w:t xml:space="preserve">x1 </w:t>
      </w:r>
      <w:r w:rsidRPr="00A548A0">
        <w:rPr>
          <w:color w:val="61AFEF"/>
          <w:lang w:val="en-US"/>
        </w:rPr>
        <w:t xml:space="preserve">= </w:t>
      </w:r>
      <w:r w:rsidRPr="00A548A0">
        <w:rPr>
          <w:color w:val="ABB2BF"/>
          <w:lang w:val="en-US"/>
        </w:rPr>
        <w:t>a1</w:t>
      </w:r>
      <w:r w:rsidRPr="00A548A0">
        <w:rPr>
          <w:color w:val="A6B2C0"/>
          <w:lang w:val="en-US"/>
        </w:rPr>
        <w:t>.</w:t>
      </w:r>
      <w:r w:rsidRPr="00A548A0">
        <w:rPr>
          <w:color w:val="ABB2BF"/>
          <w:lang w:val="en-US"/>
        </w:rPr>
        <w:t>inv</w:t>
      </w:r>
      <w:r w:rsidRPr="00A548A0">
        <w:rPr>
          <w:color w:val="A6B2C0"/>
          <w:lang w:val="en-US"/>
        </w:rPr>
        <w:t xml:space="preserve">() </w:t>
      </w:r>
      <w:r w:rsidRPr="00A548A0">
        <w:rPr>
          <w:color w:val="61AFEF"/>
          <w:lang w:val="en-US"/>
        </w:rPr>
        <w:t xml:space="preserve">* </w:t>
      </w:r>
      <w:r w:rsidRPr="00A548A0">
        <w:rPr>
          <w:color w:val="ABB2BF"/>
          <w:lang w:val="en-US"/>
        </w:rPr>
        <w:t>b1</w:t>
      </w:r>
      <w:r w:rsidRPr="00A548A0">
        <w:rPr>
          <w:color w:val="ABB2BF"/>
          <w:lang w:val="en-US"/>
        </w:rPr>
        <w:br/>
        <w:t xml:space="preserve">    print</w:t>
      </w:r>
      <w:r w:rsidRPr="00A548A0">
        <w:rPr>
          <w:color w:val="A6B2C0"/>
          <w:lang w:val="en-US"/>
        </w:rPr>
        <w:t>(</w:t>
      </w:r>
      <w:r w:rsidRPr="00A548A0">
        <w:rPr>
          <w:color w:val="98C379"/>
          <w:lang w:val="en-US"/>
        </w:rPr>
        <w:t>f"[2] Accurate solution: x1 = {</w:t>
      </w:r>
      <w:r w:rsidRPr="00A548A0">
        <w:rPr>
          <w:color w:val="ABB2BF"/>
          <w:lang w:val="en-US"/>
        </w:rPr>
        <w:t>x1</w:t>
      </w:r>
      <w:r w:rsidRPr="00A548A0">
        <w:rPr>
          <w:color w:val="98C379"/>
          <w:lang w:val="en-US"/>
        </w:rPr>
        <w:t>}"</w:t>
      </w:r>
      <w:r w:rsidRPr="00A548A0">
        <w:rPr>
          <w:color w:val="A6B2C0"/>
          <w:lang w:val="en-US"/>
        </w:rPr>
        <w:t>)</w:t>
      </w:r>
      <w:r w:rsidRPr="00A548A0">
        <w:rPr>
          <w:color w:val="A6B2C0"/>
          <w:lang w:val="en-US"/>
        </w:rPr>
        <w:br/>
      </w:r>
      <w:r w:rsidRPr="00A548A0">
        <w:rPr>
          <w:color w:val="A6B2C0"/>
          <w:lang w:val="en-US"/>
        </w:rPr>
        <w:br/>
        <w:t xml:space="preserve">    </w:t>
      </w:r>
      <w:r w:rsidRPr="00A548A0">
        <w:rPr>
          <w:i/>
          <w:iCs/>
          <w:color w:val="59626F"/>
          <w:lang w:val="en-US"/>
        </w:rPr>
        <w:t># difference between solutions</w:t>
      </w:r>
      <w:r w:rsidRPr="00A548A0">
        <w:rPr>
          <w:i/>
          <w:iCs/>
          <w:color w:val="59626F"/>
          <w:lang w:val="en-US"/>
        </w:rPr>
        <w:br/>
        <w:t xml:space="preserve">    </w:t>
      </w:r>
      <w:r w:rsidRPr="00A548A0">
        <w:rPr>
          <w:color w:val="ABB2BF"/>
          <w:lang w:val="en-US"/>
        </w:rPr>
        <w:t>print</w:t>
      </w:r>
      <w:r w:rsidRPr="00A548A0">
        <w:rPr>
          <w:color w:val="A6B2C0"/>
          <w:lang w:val="en-US"/>
        </w:rPr>
        <w:t>(</w:t>
      </w:r>
      <w:r w:rsidRPr="00A548A0">
        <w:rPr>
          <w:color w:val="98C379"/>
          <w:lang w:val="en-US"/>
        </w:rPr>
        <w:t>f"[3] Norm of x-x1: {</w:t>
      </w:r>
      <w:r w:rsidRPr="00A548A0">
        <w:rPr>
          <w:color w:val="ABB2BF"/>
          <w:lang w:val="en-US"/>
        </w:rPr>
        <w:t>norm</w:t>
      </w:r>
      <w:r w:rsidRPr="00A548A0">
        <w:rPr>
          <w:color w:val="A6B2C0"/>
          <w:lang w:val="en-US"/>
        </w:rPr>
        <w:t>(</w:t>
      </w:r>
      <w:r w:rsidRPr="00A548A0">
        <w:rPr>
          <w:color w:val="ABB2BF"/>
          <w:lang w:val="en-US"/>
        </w:rPr>
        <w:t>x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ABB2BF"/>
          <w:lang w:val="en-US"/>
        </w:rPr>
        <w:t>x1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ABB2BF"/>
          <w:lang w:val="en-US"/>
        </w:rPr>
        <w:t>n</w:t>
      </w:r>
      <w:r w:rsidRPr="00A548A0">
        <w:rPr>
          <w:color w:val="A6B2C0"/>
          <w:lang w:val="en-US"/>
        </w:rPr>
        <w:t>)</w:t>
      </w:r>
      <w:r w:rsidRPr="00A548A0">
        <w:rPr>
          <w:color w:val="98C379"/>
          <w:lang w:val="en-US"/>
        </w:rPr>
        <w:t>}"</w:t>
      </w:r>
      <w:r w:rsidRPr="00A548A0">
        <w:rPr>
          <w:color w:val="A6B2C0"/>
          <w:lang w:val="en-US"/>
        </w:rPr>
        <w:t>)</w:t>
      </w:r>
      <w:r w:rsidRPr="00A548A0">
        <w:rPr>
          <w:color w:val="A6B2C0"/>
          <w:lang w:val="en-US"/>
        </w:rPr>
        <w:br/>
      </w:r>
      <w:r w:rsidRPr="00A548A0">
        <w:rPr>
          <w:color w:val="A6B2C0"/>
          <w:lang w:val="en-US"/>
        </w:rPr>
        <w:br/>
        <w:t xml:space="preserve">    </w:t>
      </w:r>
      <w:r w:rsidRPr="00A548A0">
        <w:rPr>
          <w:i/>
          <w:iCs/>
          <w:color w:val="59626F"/>
          <w:lang w:val="en-US"/>
        </w:rPr>
        <w:t># task 3 - plot the solution</w:t>
      </w:r>
      <w:r w:rsidRPr="00A548A0">
        <w:rPr>
          <w:i/>
          <w:iCs/>
          <w:color w:val="59626F"/>
          <w:lang w:val="en-US"/>
        </w:rPr>
        <w:br/>
        <w:t xml:space="preserve">    </w:t>
      </w:r>
      <w:r w:rsidRPr="00A548A0">
        <w:rPr>
          <w:color w:val="ABB2BF"/>
          <w:lang w:val="en-US"/>
        </w:rPr>
        <w:t xml:space="preserve">X </w:t>
      </w:r>
      <w:r w:rsidRPr="00A548A0">
        <w:rPr>
          <w:color w:val="61AFEF"/>
          <w:lang w:val="en-US"/>
        </w:rPr>
        <w:t xml:space="preserve">= </w:t>
      </w:r>
      <w:r w:rsidRPr="00A548A0">
        <w:rPr>
          <w:color w:val="ABB2BF"/>
          <w:lang w:val="en-US"/>
        </w:rPr>
        <w:t>np</w:t>
      </w:r>
      <w:r w:rsidRPr="00A548A0">
        <w:rPr>
          <w:color w:val="A6B2C0"/>
          <w:lang w:val="en-US"/>
        </w:rPr>
        <w:t>.</w:t>
      </w:r>
      <w:r w:rsidRPr="00A548A0">
        <w:rPr>
          <w:color w:val="ABB2BF"/>
          <w:lang w:val="en-US"/>
        </w:rPr>
        <w:t>loadtxt</w:t>
      </w:r>
      <w:r w:rsidRPr="00A548A0">
        <w:rPr>
          <w:color w:val="A6B2C0"/>
          <w:lang w:val="en-US"/>
        </w:rPr>
        <w:t>(</w:t>
      </w:r>
      <w:r w:rsidRPr="00A548A0">
        <w:rPr>
          <w:color w:val="98C379"/>
          <w:lang w:val="en-US"/>
        </w:rPr>
        <w:t>'Lab5Cnt.txt'</w:t>
      </w:r>
      <w:r w:rsidRPr="00A548A0">
        <w:rPr>
          <w:color w:val="A6B2C0"/>
          <w:lang w:val="en-US"/>
        </w:rPr>
        <w:t>)</w:t>
      </w:r>
      <w:r w:rsidRPr="00A548A0">
        <w:rPr>
          <w:color w:val="A6B2C0"/>
          <w:lang w:val="en-US"/>
        </w:rPr>
        <w:br/>
        <w:t xml:space="preserve">    </w:t>
      </w:r>
      <w:r w:rsidRPr="00A548A0">
        <w:rPr>
          <w:color w:val="ABB2BF"/>
          <w:lang w:val="en-US"/>
        </w:rPr>
        <w:t xml:space="preserve">Y </w:t>
      </w:r>
      <w:r w:rsidRPr="00A548A0">
        <w:rPr>
          <w:color w:val="61AFEF"/>
          <w:lang w:val="en-US"/>
        </w:rPr>
        <w:t xml:space="preserve">= </w:t>
      </w:r>
      <w:r w:rsidRPr="00A548A0">
        <w:rPr>
          <w:color w:val="ABB2BF"/>
          <w:lang w:val="en-US"/>
        </w:rPr>
        <w:t>np</w:t>
      </w:r>
      <w:r w:rsidRPr="00A548A0">
        <w:rPr>
          <w:color w:val="A6B2C0"/>
          <w:lang w:val="en-US"/>
        </w:rPr>
        <w:t>.</w:t>
      </w:r>
      <w:r w:rsidRPr="00A548A0">
        <w:rPr>
          <w:color w:val="ABB2BF"/>
          <w:lang w:val="en-US"/>
        </w:rPr>
        <w:t>loadtxt</w:t>
      </w:r>
      <w:r w:rsidRPr="00A548A0">
        <w:rPr>
          <w:color w:val="A6B2C0"/>
          <w:lang w:val="en-US"/>
        </w:rPr>
        <w:t>(</w:t>
      </w:r>
      <w:r w:rsidRPr="00A548A0">
        <w:rPr>
          <w:color w:val="98C379"/>
          <w:lang w:val="en-US"/>
        </w:rPr>
        <w:t>'Lab5Len.txt'</w:t>
      </w:r>
      <w:r w:rsidRPr="00A548A0">
        <w:rPr>
          <w:color w:val="A6B2C0"/>
          <w:lang w:val="en-US"/>
        </w:rPr>
        <w:t>)</w:t>
      </w:r>
      <w:r w:rsidRPr="00A548A0">
        <w:rPr>
          <w:color w:val="A6B2C0"/>
          <w:lang w:val="en-US"/>
        </w:rPr>
        <w:br/>
        <w:t xml:space="preserve">    </w:t>
      </w:r>
      <w:r w:rsidRPr="00A548A0">
        <w:rPr>
          <w:color w:val="ABB2BF"/>
          <w:lang w:val="en-US"/>
        </w:rPr>
        <w:t xml:space="preserve">Z </w:t>
      </w:r>
      <w:r w:rsidRPr="00A548A0">
        <w:rPr>
          <w:color w:val="61AFEF"/>
          <w:lang w:val="en-US"/>
        </w:rPr>
        <w:t xml:space="preserve">= </w:t>
      </w:r>
      <w:r w:rsidRPr="00A548A0">
        <w:rPr>
          <w:color w:val="ABB2BF"/>
          <w:lang w:val="en-US"/>
        </w:rPr>
        <w:t>np</w:t>
      </w:r>
      <w:r w:rsidRPr="00A548A0">
        <w:rPr>
          <w:color w:val="A6B2C0"/>
          <w:lang w:val="en-US"/>
        </w:rPr>
        <w:t>.</w:t>
      </w:r>
      <w:r w:rsidRPr="00A548A0">
        <w:rPr>
          <w:color w:val="ABB2BF"/>
          <w:lang w:val="en-US"/>
        </w:rPr>
        <w:t>loadtxt</w:t>
      </w:r>
      <w:r w:rsidRPr="00A548A0">
        <w:rPr>
          <w:color w:val="A6B2C0"/>
          <w:lang w:val="en-US"/>
        </w:rPr>
        <w:t>(</w:t>
      </w:r>
      <w:r w:rsidRPr="00A548A0">
        <w:rPr>
          <w:color w:val="98C379"/>
          <w:lang w:val="en-US"/>
        </w:rPr>
        <w:t>'Lab5Norms.txt'</w:t>
      </w:r>
      <w:r w:rsidRPr="00A548A0">
        <w:rPr>
          <w:color w:val="A6B2C0"/>
          <w:lang w:val="en-US"/>
        </w:rPr>
        <w:t>)</w:t>
      </w:r>
      <w:r w:rsidRPr="00A548A0">
        <w:rPr>
          <w:color w:val="A6B2C0"/>
          <w:lang w:val="en-US"/>
        </w:rPr>
        <w:br/>
      </w:r>
      <w:r w:rsidRPr="00A548A0">
        <w:rPr>
          <w:color w:val="A6B2C0"/>
          <w:lang w:val="en-US"/>
        </w:rPr>
        <w:br/>
        <w:t xml:space="preserve">    </w:t>
      </w:r>
      <w:r w:rsidRPr="00A548A0">
        <w:rPr>
          <w:color w:val="ABB2BF"/>
          <w:lang w:val="en-US"/>
        </w:rPr>
        <w:t xml:space="preserve">fig </w:t>
      </w:r>
      <w:r w:rsidRPr="00A548A0">
        <w:rPr>
          <w:color w:val="61AFEF"/>
          <w:lang w:val="en-US"/>
        </w:rPr>
        <w:t xml:space="preserve">= </w:t>
      </w:r>
      <w:r w:rsidRPr="00A548A0">
        <w:rPr>
          <w:color w:val="ABB2BF"/>
          <w:lang w:val="en-US"/>
        </w:rPr>
        <w:t>plt</w:t>
      </w:r>
      <w:r w:rsidRPr="00A548A0">
        <w:rPr>
          <w:color w:val="A6B2C0"/>
          <w:lang w:val="en-US"/>
        </w:rPr>
        <w:t>.</w:t>
      </w:r>
      <w:r w:rsidRPr="00A548A0">
        <w:rPr>
          <w:color w:val="ABB2BF"/>
          <w:lang w:val="en-US"/>
        </w:rPr>
        <w:t>figure</w:t>
      </w:r>
      <w:r w:rsidRPr="00A548A0">
        <w:rPr>
          <w:color w:val="A6B2C0"/>
          <w:lang w:val="en-US"/>
        </w:rPr>
        <w:t>()</w:t>
      </w:r>
      <w:r w:rsidRPr="00A548A0">
        <w:rPr>
          <w:color w:val="A6B2C0"/>
          <w:lang w:val="en-US"/>
        </w:rPr>
        <w:br/>
        <w:t xml:space="preserve">    </w:t>
      </w:r>
      <w:r w:rsidRPr="00A548A0">
        <w:rPr>
          <w:color w:val="ABB2BF"/>
          <w:lang w:val="en-US"/>
        </w:rPr>
        <w:t xml:space="preserve">ax </w:t>
      </w:r>
      <w:r w:rsidRPr="00A548A0">
        <w:rPr>
          <w:color w:val="61AFEF"/>
          <w:lang w:val="en-US"/>
        </w:rPr>
        <w:t xml:space="preserve">= </w:t>
      </w:r>
      <w:r w:rsidRPr="00A548A0">
        <w:rPr>
          <w:color w:val="ABB2BF"/>
          <w:lang w:val="en-US"/>
        </w:rPr>
        <w:t>fig</w:t>
      </w:r>
      <w:r w:rsidRPr="00A548A0">
        <w:rPr>
          <w:color w:val="A6B2C0"/>
          <w:lang w:val="en-US"/>
        </w:rPr>
        <w:t>.</w:t>
      </w:r>
      <w:r w:rsidRPr="00A548A0">
        <w:rPr>
          <w:color w:val="ABB2BF"/>
          <w:lang w:val="en-US"/>
        </w:rPr>
        <w:t>gca</w:t>
      </w:r>
      <w:r w:rsidRPr="00A548A0">
        <w:rPr>
          <w:color w:val="A6B2C0"/>
          <w:lang w:val="en-US"/>
        </w:rPr>
        <w:t>(</w:t>
      </w:r>
      <w:r w:rsidRPr="00A548A0">
        <w:rPr>
          <w:color w:val="ABB2BF"/>
          <w:lang w:val="en-US"/>
        </w:rPr>
        <w:t>projection</w:t>
      </w:r>
      <w:r w:rsidRPr="00A548A0">
        <w:rPr>
          <w:color w:val="61AFEF"/>
          <w:lang w:val="en-US"/>
        </w:rPr>
        <w:t>=</w:t>
      </w:r>
      <w:r w:rsidRPr="00A548A0">
        <w:rPr>
          <w:color w:val="98C379"/>
          <w:lang w:val="en-US"/>
        </w:rPr>
        <w:t>'3d'</w:t>
      </w:r>
      <w:r w:rsidRPr="00A548A0">
        <w:rPr>
          <w:color w:val="A6B2C0"/>
          <w:lang w:val="en-US"/>
        </w:rPr>
        <w:t>)</w:t>
      </w:r>
      <w:r w:rsidRPr="00A548A0">
        <w:rPr>
          <w:color w:val="A6B2C0"/>
          <w:lang w:val="en-US"/>
        </w:rPr>
        <w:br/>
      </w:r>
      <w:r w:rsidRPr="00A548A0">
        <w:rPr>
          <w:color w:val="A6B2C0"/>
          <w:lang w:val="en-US"/>
        </w:rPr>
        <w:br/>
        <w:t xml:space="preserve">    </w:t>
      </w:r>
      <w:r w:rsidRPr="00A548A0">
        <w:rPr>
          <w:color w:val="ABB2BF"/>
          <w:lang w:val="en-US"/>
        </w:rPr>
        <w:t>ax</w:t>
      </w:r>
      <w:r w:rsidRPr="00A548A0">
        <w:rPr>
          <w:color w:val="A6B2C0"/>
          <w:lang w:val="en-US"/>
        </w:rPr>
        <w:t>.</w:t>
      </w:r>
      <w:r w:rsidRPr="00A548A0">
        <w:rPr>
          <w:color w:val="ABB2BF"/>
          <w:lang w:val="en-US"/>
        </w:rPr>
        <w:t>plot_trisurf</w:t>
      </w:r>
      <w:r w:rsidRPr="00A548A0">
        <w:rPr>
          <w:color w:val="A6B2C0"/>
          <w:lang w:val="en-US"/>
        </w:rPr>
        <w:t>(</w:t>
      </w:r>
      <w:r w:rsidRPr="00A548A0">
        <w:rPr>
          <w:color w:val="ABB2BF"/>
          <w:lang w:val="en-US"/>
        </w:rPr>
        <w:t>X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ABB2BF"/>
          <w:lang w:val="en-US"/>
        </w:rPr>
        <w:t>Y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ABB2BF"/>
          <w:lang w:val="en-US"/>
        </w:rPr>
        <w:t>Z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ABB2BF"/>
          <w:lang w:val="en-US"/>
        </w:rPr>
        <w:t>linewidth</w:t>
      </w:r>
      <w:r w:rsidRPr="00A548A0">
        <w:rPr>
          <w:color w:val="61AFEF"/>
          <w:lang w:val="en-US"/>
        </w:rPr>
        <w:t>=</w:t>
      </w:r>
      <w:r w:rsidRPr="00A548A0">
        <w:rPr>
          <w:color w:val="D19A66"/>
          <w:lang w:val="en-US"/>
        </w:rPr>
        <w:t>0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ABB2BF"/>
          <w:lang w:val="en-US"/>
        </w:rPr>
        <w:t>antialiased</w:t>
      </w:r>
      <w:r w:rsidRPr="00A548A0">
        <w:rPr>
          <w:color w:val="61AFEF"/>
          <w:lang w:val="en-US"/>
        </w:rPr>
        <w:t>=</w:t>
      </w:r>
      <w:r w:rsidRPr="00A548A0">
        <w:rPr>
          <w:i/>
          <w:iCs/>
          <w:color w:val="C679DD"/>
          <w:lang w:val="en-US"/>
        </w:rPr>
        <w:t>True</w:t>
      </w:r>
      <w:r w:rsidRPr="00A548A0">
        <w:rPr>
          <w:color w:val="A6B2C0"/>
          <w:lang w:val="en-US"/>
        </w:rPr>
        <w:t>)</w:t>
      </w:r>
      <w:r w:rsidRPr="00A548A0">
        <w:rPr>
          <w:color w:val="A6B2C0"/>
          <w:lang w:val="en-US"/>
        </w:rPr>
        <w:br/>
        <w:t xml:space="preserve">    </w:t>
      </w:r>
      <w:r w:rsidRPr="00A548A0">
        <w:rPr>
          <w:color w:val="ABB2BF"/>
          <w:lang w:val="en-US"/>
        </w:rPr>
        <w:t>plt</w:t>
      </w:r>
      <w:r w:rsidRPr="00A548A0">
        <w:rPr>
          <w:color w:val="A6B2C0"/>
          <w:lang w:val="en-US"/>
        </w:rPr>
        <w:t>.</w:t>
      </w:r>
      <w:r w:rsidRPr="00A548A0">
        <w:rPr>
          <w:color w:val="ABB2BF"/>
          <w:lang w:val="en-US"/>
        </w:rPr>
        <w:t>show</w:t>
      </w:r>
      <w:r w:rsidRPr="00A548A0">
        <w:rPr>
          <w:color w:val="A6B2C0"/>
          <w:lang w:val="en-US"/>
        </w:rPr>
        <w:t>()</w:t>
      </w:r>
    </w:p>
    <w:p w14:paraId="05D7CA85" w14:textId="1E80E9E0" w:rsidR="00A548A0" w:rsidRDefault="00A548A0" w:rsidP="008762EB">
      <w:pPr>
        <w:spacing w:after="120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MonteCarlo.py</w:t>
      </w:r>
    </w:p>
    <w:p w14:paraId="0ABE27EF" w14:textId="77777777" w:rsidR="00A548A0" w:rsidRPr="00A548A0" w:rsidRDefault="00A548A0" w:rsidP="00A548A0">
      <w:pPr>
        <w:pStyle w:val="HTML"/>
        <w:shd w:val="clear" w:color="auto" w:fill="282C34"/>
        <w:rPr>
          <w:color w:val="ABB2BF"/>
          <w:lang w:val="en-US"/>
        </w:rPr>
      </w:pPr>
      <w:r w:rsidRPr="00A548A0">
        <w:rPr>
          <w:i/>
          <w:iCs/>
          <w:color w:val="C679DD"/>
          <w:lang w:val="en-US"/>
        </w:rPr>
        <w:t xml:space="preserve">from </w:t>
      </w:r>
      <w:r w:rsidRPr="00A548A0">
        <w:rPr>
          <w:color w:val="ABB2BF"/>
          <w:lang w:val="en-US"/>
        </w:rPr>
        <w:t xml:space="preserve">numpy </w:t>
      </w:r>
      <w:r w:rsidRPr="00A548A0">
        <w:rPr>
          <w:i/>
          <w:iCs/>
          <w:color w:val="C679DD"/>
          <w:lang w:val="en-US"/>
        </w:rPr>
        <w:t xml:space="preserve">import </w:t>
      </w:r>
      <w:r w:rsidRPr="00A548A0">
        <w:rPr>
          <w:color w:val="ABB2BF"/>
          <w:lang w:val="en-US"/>
        </w:rPr>
        <w:t>random</w:t>
      </w:r>
      <w:r w:rsidRPr="00A548A0">
        <w:rPr>
          <w:color w:val="ABB2BF"/>
          <w:lang w:val="en-US"/>
        </w:rPr>
        <w:br/>
      </w:r>
      <w:r w:rsidRPr="00A548A0">
        <w:rPr>
          <w:i/>
          <w:iCs/>
          <w:color w:val="C679DD"/>
          <w:lang w:val="en-US"/>
        </w:rPr>
        <w:t xml:space="preserve">from </w:t>
      </w:r>
      <w:r w:rsidRPr="00A548A0">
        <w:rPr>
          <w:color w:val="ABB2BF"/>
          <w:lang w:val="en-US"/>
        </w:rPr>
        <w:t xml:space="preserve">math </w:t>
      </w:r>
      <w:r w:rsidRPr="00A548A0">
        <w:rPr>
          <w:i/>
          <w:iCs/>
          <w:color w:val="C679DD"/>
          <w:lang w:val="en-US"/>
        </w:rPr>
        <w:t xml:space="preserve">import </w:t>
      </w:r>
      <w:r w:rsidRPr="00A548A0">
        <w:rPr>
          <w:color w:val="ABB2BF"/>
          <w:lang w:val="en-US"/>
        </w:rPr>
        <w:t>sqrt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ABB2BF"/>
          <w:lang w:val="en-US"/>
        </w:rPr>
        <w:t>pow</w:t>
      </w:r>
      <w:r w:rsidRPr="00A548A0">
        <w:rPr>
          <w:color w:val="ABB2BF"/>
          <w:lang w:val="en-US"/>
        </w:rPr>
        <w:br/>
      </w:r>
      <w:r w:rsidRPr="00A548A0">
        <w:rPr>
          <w:color w:val="ABB2BF"/>
          <w:lang w:val="en-US"/>
        </w:rPr>
        <w:br/>
      </w:r>
      <w:r w:rsidRPr="00A548A0">
        <w:rPr>
          <w:color w:val="ABB2BF"/>
          <w:lang w:val="en-US"/>
        </w:rPr>
        <w:br/>
      </w:r>
      <w:r w:rsidRPr="00A548A0">
        <w:rPr>
          <w:i/>
          <w:iCs/>
          <w:color w:val="C679DD"/>
          <w:lang w:val="en-US"/>
        </w:rPr>
        <w:t xml:space="preserve">def </w:t>
      </w:r>
      <w:r w:rsidRPr="00A548A0">
        <w:rPr>
          <w:color w:val="ABB2BF"/>
          <w:lang w:val="en-US"/>
        </w:rPr>
        <w:t>norm</w:t>
      </w:r>
      <w:r w:rsidRPr="00A548A0">
        <w:rPr>
          <w:color w:val="A6B2C0"/>
          <w:lang w:val="en-US"/>
        </w:rPr>
        <w:t>(</w:t>
      </w:r>
      <w:r w:rsidRPr="00A548A0">
        <w:rPr>
          <w:color w:val="ABB2BF"/>
          <w:lang w:val="en-US"/>
        </w:rPr>
        <w:t>X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ABB2BF"/>
          <w:lang w:val="en-US"/>
        </w:rPr>
        <w:t>X1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ABB2BF"/>
          <w:lang w:val="en-US"/>
        </w:rPr>
        <w:t>n</w:t>
      </w:r>
      <w:r w:rsidRPr="00A548A0">
        <w:rPr>
          <w:color w:val="A6B2C0"/>
          <w:lang w:val="en-US"/>
        </w:rPr>
        <w:t>)</w:t>
      </w:r>
      <w:r w:rsidRPr="00A548A0">
        <w:rPr>
          <w:color w:val="61AFEF"/>
          <w:lang w:val="en-US"/>
        </w:rPr>
        <w:t>:</w:t>
      </w:r>
      <w:r w:rsidRPr="00A548A0">
        <w:rPr>
          <w:color w:val="61AFEF"/>
          <w:lang w:val="en-US"/>
        </w:rPr>
        <w:br/>
        <w:t xml:space="preserve">    </w:t>
      </w:r>
      <w:r w:rsidRPr="00A548A0">
        <w:rPr>
          <w:i/>
          <w:iCs/>
          <w:color w:val="C679DD"/>
          <w:lang w:val="en-US"/>
        </w:rPr>
        <w:t xml:space="preserve">return </w:t>
      </w:r>
      <w:r w:rsidRPr="00A548A0">
        <w:rPr>
          <w:color w:val="ABB2BF"/>
          <w:lang w:val="en-US"/>
        </w:rPr>
        <w:t>sqrt</w:t>
      </w:r>
      <w:r w:rsidRPr="00A548A0">
        <w:rPr>
          <w:color w:val="A6B2C0"/>
          <w:lang w:val="en-US"/>
        </w:rPr>
        <w:t>(</w:t>
      </w:r>
      <w:r w:rsidRPr="00A548A0">
        <w:rPr>
          <w:color w:val="ABB2BF"/>
          <w:lang w:val="en-US"/>
        </w:rPr>
        <w:t>sum</w:t>
      </w:r>
      <w:r w:rsidRPr="00A548A0">
        <w:rPr>
          <w:color w:val="A6B2C0"/>
          <w:lang w:val="en-US"/>
        </w:rPr>
        <w:t>([</w:t>
      </w:r>
      <w:r w:rsidRPr="00A548A0">
        <w:rPr>
          <w:color w:val="ABB2BF"/>
          <w:lang w:val="en-US"/>
        </w:rPr>
        <w:t>pow</w:t>
      </w:r>
      <w:r w:rsidRPr="00A548A0">
        <w:rPr>
          <w:color w:val="A6B2C0"/>
          <w:lang w:val="en-US"/>
        </w:rPr>
        <w:t>(</w:t>
      </w:r>
      <w:r w:rsidRPr="00A548A0">
        <w:rPr>
          <w:color w:val="ABB2BF"/>
          <w:lang w:val="en-US"/>
        </w:rPr>
        <w:t>X</w:t>
      </w:r>
      <w:r w:rsidRPr="00A548A0">
        <w:rPr>
          <w:color w:val="A6B2C0"/>
          <w:lang w:val="en-US"/>
        </w:rPr>
        <w:t>[</w:t>
      </w:r>
      <w:r w:rsidRPr="00A548A0">
        <w:rPr>
          <w:color w:val="ABB2BF"/>
          <w:lang w:val="en-US"/>
        </w:rPr>
        <w:t>i</w:t>
      </w:r>
      <w:r w:rsidRPr="00A548A0">
        <w:rPr>
          <w:color w:val="A6B2C0"/>
          <w:lang w:val="en-US"/>
        </w:rPr>
        <w:t xml:space="preserve">] </w:t>
      </w:r>
      <w:r w:rsidRPr="00A548A0">
        <w:rPr>
          <w:color w:val="61AFEF"/>
          <w:lang w:val="en-US"/>
        </w:rPr>
        <w:t xml:space="preserve">- </w:t>
      </w:r>
      <w:r w:rsidRPr="00A548A0">
        <w:rPr>
          <w:color w:val="ABB2BF"/>
          <w:lang w:val="en-US"/>
        </w:rPr>
        <w:t>X1</w:t>
      </w:r>
      <w:r w:rsidRPr="00A548A0">
        <w:rPr>
          <w:color w:val="A6B2C0"/>
          <w:lang w:val="en-US"/>
        </w:rPr>
        <w:t>[</w:t>
      </w:r>
      <w:r w:rsidRPr="00A548A0">
        <w:rPr>
          <w:color w:val="ABB2BF"/>
          <w:lang w:val="en-US"/>
        </w:rPr>
        <w:t>i</w:t>
      </w:r>
      <w:r w:rsidRPr="00A548A0">
        <w:rPr>
          <w:color w:val="A6B2C0"/>
          <w:lang w:val="en-US"/>
        </w:rPr>
        <w:t xml:space="preserve">], </w:t>
      </w:r>
      <w:r w:rsidRPr="00A548A0">
        <w:rPr>
          <w:color w:val="D19A66"/>
          <w:lang w:val="en-US"/>
        </w:rPr>
        <w:t>2</w:t>
      </w:r>
      <w:r w:rsidRPr="00A548A0">
        <w:rPr>
          <w:color w:val="A6B2C0"/>
          <w:lang w:val="en-US"/>
        </w:rPr>
        <w:t xml:space="preserve">) </w:t>
      </w:r>
      <w:r w:rsidRPr="00A548A0">
        <w:rPr>
          <w:i/>
          <w:iCs/>
          <w:color w:val="C679DD"/>
          <w:lang w:val="en-US"/>
        </w:rPr>
        <w:t xml:space="preserve">for </w:t>
      </w:r>
      <w:r w:rsidRPr="00A548A0">
        <w:rPr>
          <w:color w:val="ABB2BF"/>
          <w:lang w:val="en-US"/>
        </w:rPr>
        <w:t xml:space="preserve">i </w:t>
      </w:r>
      <w:r w:rsidRPr="00A548A0">
        <w:rPr>
          <w:i/>
          <w:iCs/>
          <w:color w:val="C679DD"/>
          <w:lang w:val="en-US"/>
        </w:rPr>
        <w:t xml:space="preserve">in </w:t>
      </w:r>
      <w:r w:rsidRPr="00A548A0">
        <w:rPr>
          <w:color w:val="ABB2BF"/>
          <w:lang w:val="en-US"/>
        </w:rPr>
        <w:t>range</w:t>
      </w:r>
      <w:r w:rsidRPr="00A548A0">
        <w:rPr>
          <w:color w:val="A6B2C0"/>
          <w:lang w:val="en-US"/>
        </w:rPr>
        <w:t>(</w:t>
      </w:r>
      <w:r w:rsidRPr="00A548A0">
        <w:rPr>
          <w:color w:val="ABB2BF"/>
          <w:lang w:val="en-US"/>
        </w:rPr>
        <w:t>n</w:t>
      </w:r>
      <w:r w:rsidRPr="00A548A0">
        <w:rPr>
          <w:color w:val="A6B2C0"/>
          <w:lang w:val="en-US"/>
        </w:rPr>
        <w:t>)]))</w:t>
      </w:r>
      <w:r w:rsidRPr="00A548A0">
        <w:rPr>
          <w:color w:val="A6B2C0"/>
          <w:lang w:val="en-US"/>
        </w:rPr>
        <w:br/>
      </w:r>
      <w:r w:rsidRPr="00A548A0">
        <w:rPr>
          <w:color w:val="A6B2C0"/>
          <w:lang w:val="en-US"/>
        </w:rPr>
        <w:br/>
      </w:r>
      <w:r w:rsidRPr="00A548A0">
        <w:rPr>
          <w:color w:val="A6B2C0"/>
          <w:lang w:val="en-US"/>
        </w:rPr>
        <w:br/>
      </w:r>
      <w:r w:rsidRPr="00A548A0">
        <w:rPr>
          <w:i/>
          <w:iCs/>
          <w:color w:val="C679DD"/>
          <w:lang w:val="en-US"/>
        </w:rPr>
        <w:t xml:space="preserve">def </w:t>
      </w:r>
      <w:r w:rsidRPr="00A548A0">
        <w:rPr>
          <w:color w:val="ABB2BF"/>
          <w:lang w:val="en-US"/>
        </w:rPr>
        <w:t>markov_rand</w:t>
      </w:r>
      <w:r w:rsidRPr="00A548A0">
        <w:rPr>
          <w:color w:val="A6B2C0"/>
          <w:lang w:val="en-US"/>
        </w:rPr>
        <w:t>(</w:t>
      </w:r>
      <w:r w:rsidRPr="00A548A0">
        <w:rPr>
          <w:color w:val="ABB2BF"/>
          <w:lang w:val="en-US"/>
        </w:rPr>
        <w:t>P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ABB2BF"/>
          <w:lang w:val="en-US"/>
        </w:rPr>
        <w:t>state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ABB2BF"/>
          <w:lang w:val="en-US"/>
        </w:rPr>
        <w:t>size</w:t>
      </w:r>
      <w:r w:rsidRPr="00A548A0">
        <w:rPr>
          <w:color w:val="A6B2C0"/>
          <w:lang w:val="en-US"/>
        </w:rPr>
        <w:t>)</w:t>
      </w:r>
      <w:r w:rsidRPr="00A548A0">
        <w:rPr>
          <w:color w:val="61AFEF"/>
          <w:lang w:val="en-US"/>
        </w:rPr>
        <w:t>:</w:t>
      </w:r>
      <w:r w:rsidRPr="00A548A0">
        <w:rPr>
          <w:color w:val="61AFEF"/>
          <w:lang w:val="en-US"/>
        </w:rPr>
        <w:br/>
        <w:t xml:space="preserve">    </w:t>
      </w:r>
      <w:r w:rsidRPr="00A548A0">
        <w:rPr>
          <w:color w:val="ABB2BF"/>
          <w:lang w:val="en-US"/>
        </w:rPr>
        <w:t xml:space="preserve">rand </w:t>
      </w:r>
      <w:r w:rsidRPr="00A548A0">
        <w:rPr>
          <w:color w:val="61AFEF"/>
          <w:lang w:val="en-US"/>
        </w:rPr>
        <w:t xml:space="preserve">= </w:t>
      </w:r>
      <w:r w:rsidRPr="00A548A0">
        <w:rPr>
          <w:color w:val="ABB2BF"/>
          <w:lang w:val="en-US"/>
        </w:rPr>
        <w:t>random</w:t>
      </w:r>
      <w:r w:rsidRPr="00A548A0">
        <w:rPr>
          <w:color w:val="A6B2C0"/>
          <w:lang w:val="en-US"/>
        </w:rPr>
        <w:t>.</w:t>
      </w:r>
      <w:r w:rsidRPr="00A548A0">
        <w:rPr>
          <w:color w:val="ABB2BF"/>
          <w:lang w:val="en-US"/>
        </w:rPr>
        <w:t>random</w:t>
      </w:r>
      <w:r w:rsidRPr="00A548A0">
        <w:rPr>
          <w:color w:val="A6B2C0"/>
          <w:lang w:val="en-US"/>
        </w:rPr>
        <w:t>()</w:t>
      </w:r>
      <w:r w:rsidRPr="00A548A0">
        <w:rPr>
          <w:color w:val="A6B2C0"/>
          <w:lang w:val="en-US"/>
        </w:rPr>
        <w:br/>
        <w:t xml:space="preserve">    </w:t>
      </w:r>
      <w:r w:rsidRPr="00A548A0">
        <w:rPr>
          <w:i/>
          <w:iCs/>
          <w:color w:val="C679DD"/>
          <w:lang w:val="en-US"/>
        </w:rPr>
        <w:t xml:space="preserve">for </w:t>
      </w:r>
      <w:r w:rsidRPr="00A548A0">
        <w:rPr>
          <w:color w:val="ABB2BF"/>
          <w:lang w:val="en-US"/>
        </w:rPr>
        <w:t xml:space="preserve">i </w:t>
      </w:r>
      <w:r w:rsidRPr="00A548A0">
        <w:rPr>
          <w:i/>
          <w:iCs/>
          <w:color w:val="C679DD"/>
          <w:lang w:val="en-US"/>
        </w:rPr>
        <w:t xml:space="preserve">in </w:t>
      </w:r>
      <w:r w:rsidRPr="00A548A0">
        <w:rPr>
          <w:color w:val="ABB2BF"/>
          <w:lang w:val="en-US"/>
        </w:rPr>
        <w:t>range</w:t>
      </w:r>
      <w:r w:rsidRPr="00A548A0">
        <w:rPr>
          <w:color w:val="A6B2C0"/>
          <w:lang w:val="en-US"/>
        </w:rPr>
        <w:t>(</w:t>
      </w:r>
      <w:r w:rsidRPr="00A548A0">
        <w:rPr>
          <w:color w:val="ABB2BF"/>
          <w:lang w:val="en-US"/>
        </w:rPr>
        <w:t>size</w:t>
      </w:r>
      <w:r w:rsidRPr="00A548A0">
        <w:rPr>
          <w:color w:val="A6B2C0"/>
          <w:lang w:val="en-US"/>
        </w:rPr>
        <w:t>)</w:t>
      </w:r>
      <w:r w:rsidRPr="00A548A0">
        <w:rPr>
          <w:color w:val="61AFEF"/>
          <w:lang w:val="en-US"/>
        </w:rPr>
        <w:t>:</w:t>
      </w:r>
      <w:r w:rsidRPr="00A548A0">
        <w:rPr>
          <w:color w:val="61AFEF"/>
          <w:lang w:val="en-US"/>
        </w:rPr>
        <w:br/>
        <w:t xml:space="preserve">        </w:t>
      </w:r>
      <w:r w:rsidRPr="00A548A0">
        <w:rPr>
          <w:color w:val="ABB2BF"/>
          <w:lang w:val="en-US"/>
        </w:rPr>
        <w:t xml:space="preserve">rand </w:t>
      </w:r>
      <w:r w:rsidRPr="00A548A0">
        <w:rPr>
          <w:color w:val="61AFEF"/>
          <w:lang w:val="en-US"/>
        </w:rPr>
        <w:t xml:space="preserve">-= </w:t>
      </w:r>
      <w:r w:rsidRPr="00A548A0">
        <w:rPr>
          <w:color w:val="ABB2BF"/>
          <w:lang w:val="en-US"/>
        </w:rPr>
        <w:t>P</w:t>
      </w:r>
      <w:r w:rsidRPr="00A548A0">
        <w:rPr>
          <w:color w:val="A6B2C0"/>
          <w:lang w:val="en-US"/>
        </w:rPr>
        <w:t>[</w:t>
      </w:r>
      <w:r w:rsidRPr="00A548A0">
        <w:rPr>
          <w:color w:val="ABB2BF"/>
          <w:lang w:val="en-US"/>
        </w:rPr>
        <w:t>state</w:t>
      </w:r>
      <w:r w:rsidRPr="00A548A0">
        <w:rPr>
          <w:color w:val="A6B2C0"/>
          <w:lang w:val="en-US"/>
        </w:rPr>
        <w:t>][</w:t>
      </w:r>
      <w:r w:rsidRPr="00A548A0">
        <w:rPr>
          <w:color w:val="ABB2BF"/>
          <w:lang w:val="en-US"/>
        </w:rPr>
        <w:t>i</w:t>
      </w:r>
      <w:r w:rsidRPr="00A548A0">
        <w:rPr>
          <w:color w:val="A6B2C0"/>
          <w:lang w:val="en-US"/>
        </w:rPr>
        <w:t>]</w:t>
      </w:r>
      <w:r w:rsidRPr="00A548A0">
        <w:rPr>
          <w:color w:val="A6B2C0"/>
          <w:lang w:val="en-US"/>
        </w:rPr>
        <w:br/>
        <w:t xml:space="preserve">        </w:t>
      </w:r>
      <w:r w:rsidRPr="00A548A0">
        <w:rPr>
          <w:i/>
          <w:iCs/>
          <w:color w:val="C679DD"/>
          <w:lang w:val="en-US"/>
        </w:rPr>
        <w:t xml:space="preserve">if </w:t>
      </w:r>
      <w:r w:rsidRPr="00A548A0">
        <w:rPr>
          <w:color w:val="ABB2BF"/>
          <w:lang w:val="en-US"/>
        </w:rPr>
        <w:t xml:space="preserve">rand </w:t>
      </w:r>
      <w:r w:rsidRPr="00A548A0">
        <w:rPr>
          <w:color w:val="61AFEF"/>
          <w:lang w:val="en-US"/>
        </w:rPr>
        <w:t xml:space="preserve">&lt;= </w:t>
      </w:r>
      <w:r w:rsidRPr="00A548A0">
        <w:rPr>
          <w:color w:val="D19A66"/>
          <w:lang w:val="en-US"/>
        </w:rPr>
        <w:t>0</w:t>
      </w:r>
      <w:r w:rsidRPr="00A548A0">
        <w:rPr>
          <w:color w:val="61AFEF"/>
          <w:lang w:val="en-US"/>
        </w:rPr>
        <w:t>:</w:t>
      </w:r>
      <w:r w:rsidRPr="00A548A0">
        <w:rPr>
          <w:color w:val="61AFEF"/>
          <w:lang w:val="en-US"/>
        </w:rPr>
        <w:br/>
        <w:t xml:space="preserve">            </w:t>
      </w:r>
      <w:r w:rsidRPr="00A548A0">
        <w:rPr>
          <w:i/>
          <w:iCs/>
          <w:color w:val="C679DD"/>
          <w:lang w:val="en-US"/>
        </w:rPr>
        <w:t xml:space="preserve">return </w:t>
      </w:r>
      <w:r w:rsidRPr="00A548A0">
        <w:rPr>
          <w:color w:val="ABB2BF"/>
          <w:lang w:val="en-US"/>
        </w:rPr>
        <w:t>i</w:t>
      </w:r>
      <w:r w:rsidRPr="00A548A0">
        <w:rPr>
          <w:color w:val="ABB2BF"/>
          <w:lang w:val="en-US"/>
        </w:rPr>
        <w:br/>
        <w:t xml:space="preserve">    </w:t>
      </w:r>
      <w:r w:rsidRPr="00A548A0">
        <w:rPr>
          <w:i/>
          <w:iCs/>
          <w:color w:val="C679DD"/>
          <w:lang w:val="en-US"/>
        </w:rPr>
        <w:t xml:space="preserve">return </w:t>
      </w:r>
      <w:r w:rsidRPr="00A548A0">
        <w:rPr>
          <w:color w:val="ABB2BF"/>
          <w:lang w:val="en-US"/>
        </w:rPr>
        <w:t xml:space="preserve">size </w:t>
      </w:r>
      <w:r w:rsidRPr="00A548A0">
        <w:rPr>
          <w:color w:val="61AFEF"/>
          <w:lang w:val="en-US"/>
        </w:rPr>
        <w:t xml:space="preserve">- </w:t>
      </w:r>
      <w:r w:rsidRPr="00A548A0">
        <w:rPr>
          <w:color w:val="D19A66"/>
          <w:lang w:val="en-US"/>
        </w:rPr>
        <w:t>1</w:t>
      </w:r>
      <w:r w:rsidRPr="00A548A0">
        <w:rPr>
          <w:color w:val="D19A66"/>
          <w:lang w:val="en-US"/>
        </w:rPr>
        <w:br/>
      </w:r>
      <w:r w:rsidRPr="00A548A0">
        <w:rPr>
          <w:color w:val="D19A66"/>
          <w:lang w:val="en-US"/>
        </w:rPr>
        <w:br/>
      </w:r>
      <w:r w:rsidRPr="00A548A0">
        <w:rPr>
          <w:color w:val="D19A66"/>
          <w:lang w:val="en-US"/>
        </w:rPr>
        <w:br/>
      </w:r>
      <w:r w:rsidRPr="00A548A0">
        <w:rPr>
          <w:i/>
          <w:iCs/>
          <w:color w:val="C679DD"/>
          <w:lang w:val="en-US"/>
        </w:rPr>
        <w:t xml:space="preserve">def </w:t>
      </w:r>
      <w:r w:rsidRPr="00A548A0">
        <w:rPr>
          <w:color w:val="ABB2BF"/>
          <w:lang w:val="en-US"/>
        </w:rPr>
        <w:t>monte_carlo_solve</w:t>
      </w:r>
      <w:r w:rsidRPr="00A548A0">
        <w:rPr>
          <w:color w:val="A6B2C0"/>
          <w:lang w:val="en-US"/>
        </w:rPr>
        <w:t>(</w:t>
      </w:r>
      <w:r w:rsidRPr="00A548A0">
        <w:rPr>
          <w:color w:val="ABB2BF"/>
          <w:lang w:val="en-US"/>
        </w:rPr>
        <w:t>b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ABB2BF"/>
          <w:lang w:val="en-US"/>
        </w:rPr>
        <w:t>n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ABB2BF"/>
          <w:lang w:val="en-US"/>
        </w:rPr>
        <w:t>f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ABB2BF"/>
          <w:lang w:val="en-US"/>
        </w:rPr>
        <w:t>P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ABB2BF"/>
          <w:lang w:val="en-US"/>
        </w:rPr>
        <w:t>markov_len</w:t>
      </w:r>
      <w:r w:rsidRPr="00A548A0">
        <w:rPr>
          <w:color w:val="61AFEF"/>
          <w:lang w:val="en-US"/>
        </w:rPr>
        <w:t>=</w:t>
      </w:r>
      <w:r w:rsidRPr="00A548A0">
        <w:rPr>
          <w:color w:val="D19A66"/>
          <w:lang w:val="en-US"/>
        </w:rPr>
        <w:t>50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ABB2BF"/>
          <w:lang w:val="en-US"/>
        </w:rPr>
        <w:t>markov_cnt</w:t>
      </w:r>
      <w:r w:rsidRPr="00A548A0">
        <w:rPr>
          <w:color w:val="61AFEF"/>
          <w:lang w:val="en-US"/>
        </w:rPr>
        <w:t>=</w:t>
      </w:r>
      <w:r w:rsidRPr="00A548A0">
        <w:rPr>
          <w:color w:val="D19A66"/>
          <w:lang w:val="en-US"/>
        </w:rPr>
        <w:t>1000</w:t>
      </w:r>
      <w:r w:rsidRPr="00A548A0">
        <w:rPr>
          <w:color w:val="A6B2C0"/>
          <w:lang w:val="en-US"/>
        </w:rPr>
        <w:t xml:space="preserve">) </w:t>
      </w:r>
      <w:r w:rsidRPr="00A548A0">
        <w:rPr>
          <w:color w:val="ABB2BF"/>
          <w:lang w:val="en-US"/>
        </w:rPr>
        <w:t>-&gt; list</w:t>
      </w:r>
      <w:r w:rsidRPr="00A548A0">
        <w:rPr>
          <w:color w:val="61AFEF"/>
          <w:lang w:val="en-US"/>
        </w:rPr>
        <w:t>:</w:t>
      </w:r>
      <w:r w:rsidRPr="00A548A0">
        <w:rPr>
          <w:color w:val="61AFEF"/>
          <w:lang w:val="en-US"/>
        </w:rPr>
        <w:br/>
        <w:t xml:space="preserve">    </w:t>
      </w:r>
      <w:r w:rsidRPr="00A548A0">
        <w:rPr>
          <w:i/>
          <w:iCs/>
          <w:color w:val="59626F"/>
          <w:lang w:val="en-US"/>
        </w:rPr>
        <w:t>"""</w:t>
      </w:r>
      <w:r w:rsidRPr="00A548A0">
        <w:rPr>
          <w:i/>
          <w:iCs/>
          <w:color w:val="59626F"/>
          <w:lang w:val="en-US"/>
        </w:rPr>
        <w:br/>
        <w:t xml:space="preserve">    Solves the linear system x = Bx + f using the Monte-Carlo method</w:t>
      </w:r>
      <w:r w:rsidRPr="00A548A0">
        <w:rPr>
          <w:i/>
          <w:iCs/>
          <w:color w:val="59626F"/>
          <w:lang w:val="en-US"/>
        </w:rPr>
        <w:br/>
        <w:t xml:space="preserve">    :return list: x</w:t>
      </w:r>
      <w:r w:rsidRPr="00A548A0">
        <w:rPr>
          <w:i/>
          <w:iCs/>
          <w:color w:val="59626F"/>
          <w:lang w:val="en-US"/>
        </w:rPr>
        <w:br/>
        <w:t xml:space="preserve">    """</w:t>
      </w:r>
      <w:r w:rsidRPr="00A548A0">
        <w:rPr>
          <w:i/>
          <w:iCs/>
          <w:color w:val="59626F"/>
          <w:lang w:val="en-US"/>
        </w:rPr>
        <w:br/>
        <w:t xml:space="preserve">    </w:t>
      </w:r>
      <w:r w:rsidRPr="00A548A0">
        <w:rPr>
          <w:color w:val="ABB2BF"/>
          <w:lang w:val="en-US"/>
        </w:rPr>
        <w:t xml:space="preserve">solution </w:t>
      </w:r>
      <w:r w:rsidRPr="00A548A0">
        <w:rPr>
          <w:color w:val="61AFEF"/>
          <w:lang w:val="en-US"/>
        </w:rPr>
        <w:t xml:space="preserve">= </w:t>
      </w:r>
      <w:r w:rsidRPr="00A548A0">
        <w:rPr>
          <w:color w:val="A6B2C0"/>
          <w:lang w:val="en-US"/>
        </w:rPr>
        <w:t>[]</w:t>
      </w:r>
      <w:r w:rsidRPr="00A548A0">
        <w:rPr>
          <w:color w:val="A6B2C0"/>
          <w:lang w:val="en-US"/>
        </w:rPr>
        <w:br/>
        <w:t xml:space="preserve">    </w:t>
      </w:r>
      <w:r w:rsidRPr="00A548A0">
        <w:rPr>
          <w:i/>
          <w:iCs/>
          <w:color w:val="C679DD"/>
          <w:lang w:val="en-US"/>
        </w:rPr>
        <w:t xml:space="preserve">for </w:t>
      </w:r>
      <w:r w:rsidRPr="00A548A0">
        <w:rPr>
          <w:color w:val="ABB2BF"/>
          <w:lang w:val="en-US"/>
        </w:rPr>
        <w:t xml:space="preserve">coordinate </w:t>
      </w:r>
      <w:r w:rsidRPr="00A548A0">
        <w:rPr>
          <w:i/>
          <w:iCs/>
          <w:color w:val="C679DD"/>
          <w:lang w:val="en-US"/>
        </w:rPr>
        <w:t xml:space="preserve">in </w:t>
      </w:r>
      <w:r w:rsidRPr="00A548A0">
        <w:rPr>
          <w:color w:val="ABB2BF"/>
          <w:lang w:val="en-US"/>
        </w:rPr>
        <w:t>range</w:t>
      </w:r>
      <w:r w:rsidRPr="00A548A0">
        <w:rPr>
          <w:color w:val="A6B2C0"/>
          <w:lang w:val="en-US"/>
        </w:rPr>
        <w:t>(</w:t>
      </w:r>
      <w:r w:rsidRPr="00A548A0">
        <w:rPr>
          <w:color w:val="ABB2BF"/>
          <w:lang w:val="en-US"/>
        </w:rPr>
        <w:t>n</w:t>
      </w:r>
      <w:r w:rsidRPr="00A548A0">
        <w:rPr>
          <w:color w:val="A6B2C0"/>
          <w:lang w:val="en-US"/>
        </w:rPr>
        <w:t>)</w:t>
      </w:r>
      <w:r w:rsidRPr="00A548A0">
        <w:rPr>
          <w:color w:val="61AFEF"/>
          <w:lang w:val="en-US"/>
        </w:rPr>
        <w:t>:</w:t>
      </w:r>
      <w:r w:rsidRPr="00A548A0">
        <w:rPr>
          <w:color w:val="61AFEF"/>
          <w:lang w:val="en-US"/>
        </w:rPr>
        <w:br/>
        <w:t xml:space="preserve">        </w:t>
      </w:r>
      <w:r w:rsidRPr="00A548A0">
        <w:rPr>
          <w:color w:val="ABB2BF"/>
          <w:lang w:val="en-US"/>
        </w:rPr>
        <w:t xml:space="preserve">x </w:t>
      </w:r>
      <w:r w:rsidRPr="00A548A0">
        <w:rPr>
          <w:color w:val="61AFEF"/>
          <w:lang w:val="en-US"/>
        </w:rPr>
        <w:t xml:space="preserve">= </w:t>
      </w:r>
      <w:r w:rsidRPr="00A548A0">
        <w:rPr>
          <w:color w:val="D19A66"/>
          <w:lang w:val="en-US"/>
        </w:rPr>
        <w:t>0</w:t>
      </w:r>
      <w:r w:rsidRPr="00A548A0">
        <w:rPr>
          <w:color w:val="D19A66"/>
          <w:lang w:val="en-US"/>
        </w:rPr>
        <w:br/>
        <w:t xml:space="preserve">        </w:t>
      </w:r>
      <w:r w:rsidRPr="00A548A0">
        <w:rPr>
          <w:i/>
          <w:iCs/>
          <w:color w:val="C679DD"/>
          <w:lang w:val="en-US"/>
        </w:rPr>
        <w:t xml:space="preserve">for </w:t>
      </w:r>
      <w:r w:rsidRPr="00A548A0">
        <w:rPr>
          <w:color w:val="ABB2BF"/>
          <w:lang w:val="en-US"/>
        </w:rPr>
        <w:t xml:space="preserve">i </w:t>
      </w:r>
      <w:r w:rsidRPr="00A548A0">
        <w:rPr>
          <w:i/>
          <w:iCs/>
          <w:color w:val="C679DD"/>
          <w:lang w:val="en-US"/>
        </w:rPr>
        <w:t xml:space="preserve">in </w:t>
      </w:r>
      <w:r w:rsidRPr="00A548A0">
        <w:rPr>
          <w:color w:val="ABB2BF"/>
          <w:lang w:val="en-US"/>
        </w:rPr>
        <w:t>range</w:t>
      </w:r>
      <w:r w:rsidRPr="00A548A0">
        <w:rPr>
          <w:color w:val="A6B2C0"/>
          <w:lang w:val="en-US"/>
        </w:rPr>
        <w:t>(</w:t>
      </w:r>
      <w:r w:rsidRPr="00A548A0">
        <w:rPr>
          <w:color w:val="ABB2BF"/>
          <w:lang w:val="en-US"/>
        </w:rPr>
        <w:t>markov_cnt</w:t>
      </w:r>
      <w:r w:rsidRPr="00A548A0">
        <w:rPr>
          <w:color w:val="A6B2C0"/>
          <w:lang w:val="en-US"/>
        </w:rPr>
        <w:t>)</w:t>
      </w:r>
      <w:r w:rsidRPr="00A548A0">
        <w:rPr>
          <w:color w:val="61AFEF"/>
          <w:lang w:val="en-US"/>
        </w:rPr>
        <w:t>:</w:t>
      </w:r>
      <w:r w:rsidRPr="00A548A0">
        <w:rPr>
          <w:color w:val="61AFEF"/>
          <w:lang w:val="en-US"/>
        </w:rPr>
        <w:br/>
        <w:t xml:space="preserve">            </w:t>
      </w:r>
      <w:r w:rsidRPr="00A548A0">
        <w:rPr>
          <w:color w:val="ABB2BF"/>
          <w:lang w:val="en-US"/>
        </w:rPr>
        <w:t xml:space="preserve">prev_m </w:t>
      </w:r>
      <w:r w:rsidRPr="00A548A0">
        <w:rPr>
          <w:color w:val="61AFEF"/>
          <w:lang w:val="en-US"/>
        </w:rPr>
        <w:t xml:space="preserve">= </w:t>
      </w:r>
      <w:r w:rsidRPr="00A548A0">
        <w:rPr>
          <w:color w:val="ABB2BF"/>
          <w:lang w:val="en-US"/>
        </w:rPr>
        <w:t>coordinate</w:t>
      </w:r>
      <w:r w:rsidRPr="00A548A0">
        <w:rPr>
          <w:color w:val="ABB2BF"/>
          <w:lang w:val="en-US"/>
        </w:rPr>
        <w:br/>
        <w:t xml:space="preserve">            prev_q </w:t>
      </w:r>
      <w:r w:rsidRPr="00A548A0">
        <w:rPr>
          <w:color w:val="61AFEF"/>
          <w:lang w:val="en-US"/>
        </w:rPr>
        <w:t xml:space="preserve">= </w:t>
      </w:r>
      <w:r w:rsidRPr="00A548A0">
        <w:rPr>
          <w:color w:val="D19A66"/>
          <w:lang w:val="en-US"/>
        </w:rPr>
        <w:t>1</w:t>
      </w:r>
      <w:r w:rsidRPr="00A548A0">
        <w:rPr>
          <w:color w:val="D19A66"/>
          <w:lang w:val="en-US"/>
        </w:rPr>
        <w:br/>
        <w:t xml:space="preserve">            </w:t>
      </w:r>
      <w:r w:rsidRPr="00A548A0">
        <w:rPr>
          <w:i/>
          <w:iCs/>
          <w:color w:val="C679DD"/>
          <w:lang w:val="en-US"/>
        </w:rPr>
        <w:t xml:space="preserve">for </w:t>
      </w:r>
      <w:r w:rsidRPr="00A548A0">
        <w:rPr>
          <w:color w:val="ABB2BF"/>
          <w:lang w:val="en-US"/>
        </w:rPr>
        <w:t xml:space="preserve">j </w:t>
      </w:r>
      <w:r w:rsidRPr="00A548A0">
        <w:rPr>
          <w:i/>
          <w:iCs/>
          <w:color w:val="C679DD"/>
          <w:lang w:val="en-US"/>
        </w:rPr>
        <w:t xml:space="preserve">in </w:t>
      </w:r>
      <w:r w:rsidRPr="00A548A0">
        <w:rPr>
          <w:color w:val="ABB2BF"/>
          <w:lang w:val="en-US"/>
        </w:rPr>
        <w:t>range</w:t>
      </w:r>
      <w:r w:rsidRPr="00A548A0">
        <w:rPr>
          <w:color w:val="A6B2C0"/>
          <w:lang w:val="en-US"/>
        </w:rPr>
        <w:t>(</w:t>
      </w:r>
      <w:r w:rsidRPr="00A548A0">
        <w:rPr>
          <w:color w:val="D19A66"/>
          <w:lang w:val="en-US"/>
        </w:rPr>
        <w:t>1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ABB2BF"/>
          <w:lang w:val="en-US"/>
        </w:rPr>
        <w:t>markov_len</w:t>
      </w:r>
      <w:r w:rsidRPr="00A548A0">
        <w:rPr>
          <w:color w:val="A6B2C0"/>
          <w:lang w:val="en-US"/>
        </w:rPr>
        <w:t>)</w:t>
      </w:r>
      <w:r w:rsidRPr="00A548A0">
        <w:rPr>
          <w:color w:val="61AFEF"/>
          <w:lang w:val="en-US"/>
        </w:rPr>
        <w:t>:</w:t>
      </w:r>
      <w:r w:rsidRPr="00A548A0">
        <w:rPr>
          <w:color w:val="61AFEF"/>
          <w:lang w:val="en-US"/>
        </w:rPr>
        <w:br/>
        <w:t xml:space="preserve">                </w:t>
      </w:r>
      <w:r w:rsidRPr="00A548A0">
        <w:rPr>
          <w:color w:val="ABB2BF"/>
          <w:lang w:val="en-US"/>
        </w:rPr>
        <w:t xml:space="preserve">next_m </w:t>
      </w:r>
      <w:r w:rsidRPr="00A548A0">
        <w:rPr>
          <w:color w:val="61AFEF"/>
          <w:lang w:val="en-US"/>
        </w:rPr>
        <w:t xml:space="preserve">= </w:t>
      </w:r>
      <w:r w:rsidRPr="00A548A0">
        <w:rPr>
          <w:color w:val="ABB2BF"/>
          <w:lang w:val="en-US"/>
        </w:rPr>
        <w:t>markov_rand</w:t>
      </w:r>
      <w:r w:rsidRPr="00A548A0">
        <w:rPr>
          <w:color w:val="A6B2C0"/>
          <w:lang w:val="en-US"/>
        </w:rPr>
        <w:t>(</w:t>
      </w:r>
      <w:r w:rsidRPr="00A548A0">
        <w:rPr>
          <w:color w:val="ABB2BF"/>
          <w:lang w:val="en-US"/>
        </w:rPr>
        <w:t>P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ABB2BF"/>
          <w:lang w:val="en-US"/>
        </w:rPr>
        <w:t>prev_m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ABB2BF"/>
          <w:lang w:val="en-US"/>
        </w:rPr>
        <w:t>n</w:t>
      </w:r>
      <w:r w:rsidRPr="00A548A0">
        <w:rPr>
          <w:color w:val="A6B2C0"/>
          <w:lang w:val="en-US"/>
        </w:rPr>
        <w:t>)</w:t>
      </w:r>
      <w:r w:rsidRPr="00A548A0">
        <w:rPr>
          <w:color w:val="A6B2C0"/>
          <w:lang w:val="en-US"/>
        </w:rPr>
        <w:br/>
        <w:t xml:space="preserve">                </w:t>
      </w:r>
      <w:r w:rsidRPr="00A548A0">
        <w:rPr>
          <w:color w:val="ABB2BF"/>
          <w:lang w:val="en-US"/>
        </w:rPr>
        <w:t xml:space="preserve">next_q </w:t>
      </w:r>
      <w:r w:rsidRPr="00A548A0">
        <w:rPr>
          <w:color w:val="61AFEF"/>
          <w:lang w:val="en-US"/>
        </w:rPr>
        <w:t xml:space="preserve">= </w:t>
      </w:r>
      <w:r w:rsidRPr="00A548A0">
        <w:rPr>
          <w:color w:val="D19A66"/>
          <w:lang w:val="en-US"/>
        </w:rPr>
        <w:t>0</w:t>
      </w:r>
      <w:r w:rsidRPr="00A548A0">
        <w:rPr>
          <w:color w:val="D19A66"/>
          <w:lang w:val="en-US"/>
        </w:rPr>
        <w:br/>
        <w:t xml:space="preserve">                </w:t>
      </w:r>
      <w:r w:rsidRPr="00A548A0">
        <w:rPr>
          <w:i/>
          <w:iCs/>
          <w:color w:val="C679DD"/>
          <w:lang w:val="en-US"/>
        </w:rPr>
        <w:t xml:space="preserve">if </w:t>
      </w:r>
      <w:r w:rsidRPr="00A548A0">
        <w:rPr>
          <w:color w:val="ABB2BF"/>
          <w:lang w:val="en-US"/>
        </w:rPr>
        <w:t>P</w:t>
      </w:r>
      <w:r w:rsidRPr="00A548A0">
        <w:rPr>
          <w:color w:val="A6B2C0"/>
          <w:lang w:val="en-US"/>
        </w:rPr>
        <w:t>[</w:t>
      </w:r>
      <w:r w:rsidRPr="00A548A0">
        <w:rPr>
          <w:color w:val="ABB2BF"/>
          <w:lang w:val="en-US"/>
        </w:rPr>
        <w:t>prev_m</w:t>
      </w:r>
      <w:r w:rsidRPr="00A548A0">
        <w:rPr>
          <w:color w:val="A6B2C0"/>
          <w:lang w:val="en-US"/>
        </w:rPr>
        <w:t>][</w:t>
      </w:r>
      <w:r w:rsidRPr="00A548A0">
        <w:rPr>
          <w:color w:val="ABB2BF"/>
          <w:lang w:val="en-US"/>
        </w:rPr>
        <w:t>next_m</w:t>
      </w:r>
      <w:r w:rsidRPr="00A548A0">
        <w:rPr>
          <w:color w:val="A6B2C0"/>
          <w:lang w:val="en-US"/>
        </w:rPr>
        <w:t xml:space="preserve">] </w:t>
      </w:r>
      <w:r w:rsidRPr="00A548A0">
        <w:rPr>
          <w:color w:val="61AFEF"/>
          <w:lang w:val="en-US"/>
        </w:rPr>
        <w:t xml:space="preserve">&gt; </w:t>
      </w:r>
      <w:r w:rsidRPr="00A548A0">
        <w:rPr>
          <w:color w:val="D19A66"/>
          <w:lang w:val="en-US"/>
        </w:rPr>
        <w:t>0</w:t>
      </w:r>
      <w:r w:rsidRPr="00A548A0">
        <w:rPr>
          <w:color w:val="61AFEF"/>
          <w:lang w:val="en-US"/>
        </w:rPr>
        <w:t>:</w:t>
      </w:r>
      <w:r w:rsidRPr="00A548A0">
        <w:rPr>
          <w:color w:val="61AFEF"/>
          <w:lang w:val="en-US"/>
        </w:rPr>
        <w:br/>
        <w:t xml:space="preserve">                    </w:t>
      </w:r>
      <w:r w:rsidRPr="00A548A0">
        <w:rPr>
          <w:color w:val="ABB2BF"/>
          <w:lang w:val="en-US"/>
        </w:rPr>
        <w:t xml:space="preserve">next_q </w:t>
      </w:r>
      <w:r w:rsidRPr="00A548A0">
        <w:rPr>
          <w:color w:val="61AFEF"/>
          <w:lang w:val="en-US"/>
        </w:rPr>
        <w:t xml:space="preserve">= </w:t>
      </w:r>
      <w:r w:rsidRPr="00A548A0">
        <w:rPr>
          <w:color w:val="ABB2BF"/>
          <w:lang w:val="en-US"/>
        </w:rPr>
        <w:t xml:space="preserve">prev_q </w:t>
      </w:r>
      <w:r w:rsidRPr="00A548A0">
        <w:rPr>
          <w:color w:val="61AFEF"/>
          <w:lang w:val="en-US"/>
        </w:rPr>
        <w:t xml:space="preserve">* </w:t>
      </w:r>
      <w:r w:rsidRPr="00A548A0">
        <w:rPr>
          <w:color w:val="ABB2BF"/>
          <w:lang w:val="en-US"/>
        </w:rPr>
        <w:t>b</w:t>
      </w:r>
      <w:r w:rsidRPr="00A548A0">
        <w:rPr>
          <w:color w:val="A6B2C0"/>
          <w:lang w:val="en-US"/>
        </w:rPr>
        <w:t>[</w:t>
      </w:r>
      <w:r w:rsidRPr="00A548A0">
        <w:rPr>
          <w:color w:val="ABB2BF"/>
          <w:lang w:val="en-US"/>
        </w:rPr>
        <w:t>prev_m</w:t>
      </w:r>
      <w:r w:rsidRPr="00A548A0">
        <w:rPr>
          <w:color w:val="A6B2C0"/>
          <w:lang w:val="en-US"/>
        </w:rPr>
        <w:t>][</w:t>
      </w:r>
      <w:r w:rsidRPr="00A548A0">
        <w:rPr>
          <w:color w:val="ABB2BF"/>
          <w:lang w:val="en-US"/>
        </w:rPr>
        <w:t>next_m</w:t>
      </w:r>
      <w:r w:rsidRPr="00A548A0">
        <w:rPr>
          <w:color w:val="A6B2C0"/>
          <w:lang w:val="en-US"/>
        </w:rPr>
        <w:t xml:space="preserve">] </w:t>
      </w:r>
      <w:r w:rsidRPr="00A548A0">
        <w:rPr>
          <w:color w:val="61AFEF"/>
          <w:lang w:val="en-US"/>
        </w:rPr>
        <w:t xml:space="preserve">/ </w:t>
      </w:r>
      <w:r w:rsidRPr="00A548A0">
        <w:rPr>
          <w:color w:val="ABB2BF"/>
          <w:lang w:val="en-US"/>
        </w:rPr>
        <w:t>P</w:t>
      </w:r>
      <w:r w:rsidRPr="00A548A0">
        <w:rPr>
          <w:color w:val="A6B2C0"/>
          <w:lang w:val="en-US"/>
        </w:rPr>
        <w:t>[</w:t>
      </w:r>
      <w:r w:rsidRPr="00A548A0">
        <w:rPr>
          <w:color w:val="ABB2BF"/>
          <w:lang w:val="en-US"/>
        </w:rPr>
        <w:t>prev_m</w:t>
      </w:r>
      <w:r w:rsidRPr="00A548A0">
        <w:rPr>
          <w:color w:val="A6B2C0"/>
          <w:lang w:val="en-US"/>
        </w:rPr>
        <w:t>][</w:t>
      </w:r>
      <w:r w:rsidRPr="00A548A0">
        <w:rPr>
          <w:color w:val="ABB2BF"/>
          <w:lang w:val="en-US"/>
        </w:rPr>
        <w:t>next_m</w:t>
      </w:r>
      <w:r w:rsidRPr="00A548A0">
        <w:rPr>
          <w:color w:val="A6B2C0"/>
          <w:lang w:val="en-US"/>
        </w:rPr>
        <w:t>]</w:t>
      </w:r>
      <w:r w:rsidRPr="00A548A0">
        <w:rPr>
          <w:color w:val="A6B2C0"/>
          <w:lang w:val="en-US"/>
        </w:rPr>
        <w:br/>
        <w:t xml:space="preserve">                </w:t>
      </w:r>
      <w:r w:rsidRPr="00A548A0">
        <w:rPr>
          <w:color w:val="ABB2BF"/>
          <w:lang w:val="en-US"/>
        </w:rPr>
        <w:t xml:space="preserve">x </w:t>
      </w:r>
      <w:r w:rsidRPr="00A548A0">
        <w:rPr>
          <w:color w:val="61AFEF"/>
          <w:lang w:val="en-US"/>
        </w:rPr>
        <w:t xml:space="preserve">+= </w:t>
      </w:r>
      <w:r w:rsidRPr="00A548A0">
        <w:rPr>
          <w:color w:val="ABB2BF"/>
          <w:lang w:val="en-US"/>
        </w:rPr>
        <w:t xml:space="preserve">next_q </w:t>
      </w:r>
      <w:r w:rsidRPr="00A548A0">
        <w:rPr>
          <w:color w:val="61AFEF"/>
          <w:lang w:val="en-US"/>
        </w:rPr>
        <w:t xml:space="preserve">* </w:t>
      </w:r>
      <w:r w:rsidRPr="00A548A0">
        <w:rPr>
          <w:color w:val="ABB2BF"/>
          <w:lang w:val="en-US"/>
        </w:rPr>
        <w:t>f</w:t>
      </w:r>
      <w:r w:rsidRPr="00A548A0">
        <w:rPr>
          <w:color w:val="A6B2C0"/>
          <w:lang w:val="en-US"/>
        </w:rPr>
        <w:t>[</w:t>
      </w:r>
      <w:r w:rsidRPr="00A548A0">
        <w:rPr>
          <w:color w:val="ABB2BF"/>
          <w:lang w:val="en-US"/>
        </w:rPr>
        <w:t>next_m</w:t>
      </w:r>
      <w:r w:rsidRPr="00A548A0">
        <w:rPr>
          <w:color w:val="A6B2C0"/>
          <w:lang w:val="en-US"/>
        </w:rPr>
        <w:t>]</w:t>
      </w:r>
      <w:r w:rsidRPr="00A548A0">
        <w:rPr>
          <w:color w:val="A6B2C0"/>
          <w:lang w:val="en-US"/>
        </w:rPr>
        <w:br/>
        <w:t xml:space="preserve">                </w:t>
      </w:r>
      <w:r w:rsidRPr="00A548A0">
        <w:rPr>
          <w:color w:val="ABB2BF"/>
          <w:lang w:val="en-US"/>
        </w:rPr>
        <w:t xml:space="preserve">prev_q </w:t>
      </w:r>
      <w:r w:rsidRPr="00A548A0">
        <w:rPr>
          <w:color w:val="61AFEF"/>
          <w:lang w:val="en-US"/>
        </w:rPr>
        <w:t xml:space="preserve">= </w:t>
      </w:r>
      <w:r w:rsidRPr="00A548A0">
        <w:rPr>
          <w:color w:val="ABB2BF"/>
          <w:lang w:val="en-US"/>
        </w:rPr>
        <w:t>next_q</w:t>
      </w:r>
      <w:r w:rsidRPr="00A548A0">
        <w:rPr>
          <w:color w:val="ABB2BF"/>
          <w:lang w:val="en-US"/>
        </w:rPr>
        <w:br/>
        <w:t xml:space="preserve">                prev_m </w:t>
      </w:r>
      <w:r w:rsidRPr="00A548A0">
        <w:rPr>
          <w:color w:val="61AFEF"/>
          <w:lang w:val="en-US"/>
        </w:rPr>
        <w:t xml:space="preserve">= </w:t>
      </w:r>
      <w:r w:rsidRPr="00A548A0">
        <w:rPr>
          <w:color w:val="ABB2BF"/>
          <w:lang w:val="en-US"/>
        </w:rPr>
        <w:t>next_m</w:t>
      </w:r>
      <w:r w:rsidRPr="00A548A0">
        <w:rPr>
          <w:color w:val="ABB2BF"/>
          <w:lang w:val="en-US"/>
        </w:rPr>
        <w:br/>
        <w:t xml:space="preserve">        solution</w:t>
      </w:r>
      <w:r w:rsidRPr="00A548A0">
        <w:rPr>
          <w:color w:val="A6B2C0"/>
          <w:lang w:val="en-US"/>
        </w:rPr>
        <w:t>.</w:t>
      </w:r>
      <w:r w:rsidRPr="00A548A0">
        <w:rPr>
          <w:color w:val="ABB2BF"/>
          <w:lang w:val="en-US"/>
        </w:rPr>
        <w:t>append</w:t>
      </w:r>
      <w:r w:rsidRPr="00A548A0">
        <w:rPr>
          <w:color w:val="A6B2C0"/>
          <w:lang w:val="en-US"/>
        </w:rPr>
        <w:t>(</w:t>
      </w:r>
      <w:r w:rsidRPr="00A548A0">
        <w:rPr>
          <w:color w:val="ABB2BF"/>
          <w:lang w:val="en-US"/>
        </w:rPr>
        <w:t>f</w:t>
      </w:r>
      <w:r w:rsidRPr="00A548A0">
        <w:rPr>
          <w:color w:val="A6B2C0"/>
          <w:lang w:val="en-US"/>
        </w:rPr>
        <w:t>[</w:t>
      </w:r>
      <w:r w:rsidRPr="00A548A0">
        <w:rPr>
          <w:color w:val="ABB2BF"/>
          <w:lang w:val="en-US"/>
        </w:rPr>
        <w:t>coordinate</w:t>
      </w:r>
      <w:r w:rsidRPr="00A548A0">
        <w:rPr>
          <w:color w:val="A6B2C0"/>
          <w:lang w:val="en-US"/>
        </w:rPr>
        <w:t xml:space="preserve">] </w:t>
      </w:r>
      <w:r w:rsidRPr="00A548A0">
        <w:rPr>
          <w:color w:val="61AFEF"/>
          <w:lang w:val="en-US"/>
        </w:rPr>
        <w:t xml:space="preserve">+ </w:t>
      </w:r>
      <w:r w:rsidRPr="00A548A0">
        <w:rPr>
          <w:color w:val="ABB2BF"/>
          <w:lang w:val="en-US"/>
        </w:rPr>
        <w:t xml:space="preserve">x </w:t>
      </w:r>
      <w:r w:rsidRPr="00A548A0">
        <w:rPr>
          <w:color w:val="61AFEF"/>
          <w:lang w:val="en-US"/>
        </w:rPr>
        <w:t xml:space="preserve">/ </w:t>
      </w:r>
      <w:r w:rsidRPr="00A548A0">
        <w:rPr>
          <w:color w:val="ABB2BF"/>
          <w:lang w:val="en-US"/>
        </w:rPr>
        <w:t>markov_cnt</w:t>
      </w:r>
      <w:r w:rsidRPr="00A548A0">
        <w:rPr>
          <w:color w:val="A6B2C0"/>
          <w:lang w:val="en-US"/>
        </w:rPr>
        <w:t>)</w:t>
      </w:r>
      <w:r w:rsidRPr="00A548A0">
        <w:rPr>
          <w:color w:val="A6B2C0"/>
          <w:lang w:val="en-US"/>
        </w:rPr>
        <w:br/>
        <w:t xml:space="preserve">    </w:t>
      </w:r>
      <w:r w:rsidRPr="00A548A0">
        <w:rPr>
          <w:i/>
          <w:iCs/>
          <w:color w:val="C679DD"/>
          <w:lang w:val="en-US"/>
        </w:rPr>
        <w:t xml:space="preserve">return </w:t>
      </w:r>
      <w:r w:rsidRPr="00A548A0">
        <w:rPr>
          <w:color w:val="ABB2BF"/>
          <w:lang w:val="en-US"/>
        </w:rPr>
        <w:t>solution</w:t>
      </w:r>
    </w:p>
    <w:p w14:paraId="5298FDEE" w14:textId="77777777" w:rsidR="00A548A0" w:rsidRPr="00A548A0" w:rsidRDefault="00A548A0" w:rsidP="008762EB">
      <w:pPr>
        <w:spacing w:after="120"/>
        <w:rPr>
          <w:b/>
          <w:sz w:val="28"/>
          <w:szCs w:val="28"/>
          <w:lang w:val="en-US"/>
        </w:rPr>
      </w:pPr>
    </w:p>
    <w:p w14:paraId="40C7CCC4" w14:textId="5950919C" w:rsidR="008762EB" w:rsidRDefault="008762EB" w:rsidP="008762EB">
      <w:pPr>
        <w:spacing w:after="120"/>
        <w:rPr>
          <w:b/>
          <w:noProof/>
          <w:sz w:val="28"/>
          <w:szCs w:val="28"/>
        </w:rPr>
      </w:pPr>
      <w:r w:rsidRPr="008762EB">
        <w:rPr>
          <w:b/>
          <w:noProof/>
          <w:sz w:val="28"/>
          <w:szCs w:val="28"/>
        </w:rPr>
        <w:t>Результат:</w:t>
      </w:r>
    </w:p>
    <w:p w14:paraId="4C074C0D" w14:textId="5370496F" w:rsidR="008762EB" w:rsidRDefault="00A16F7A" w:rsidP="00A6124E">
      <w:pPr>
        <w:spacing w:after="120"/>
        <w:rPr>
          <w:bCs/>
          <w:noProof/>
          <w:sz w:val="28"/>
          <w:szCs w:val="28"/>
        </w:rPr>
      </w:pPr>
      <w:r>
        <w:rPr>
          <w:bCs/>
          <w:noProof/>
          <w:sz w:val="28"/>
          <w:szCs w:val="28"/>
        </w:rPr>
        <w:lastRenderedPageBreak/>
        <w:t xml:space="preserve">Вывод результата методом Монте-Карло, </w:t>
      </w:r>
      <w:r w:rsidR="00FD094C">
        <w:rPr>
          <w:bCs/>
          <w:noProof/>
          <w:sz w:val="28"/>
          <w:szCs w:val="28"/>
        </w:rPr>
        <w:t>точного решения и нормы их разницы:</w:t>
      </w:r>
    </w:p>
    <w:p w14:paraId="15BDF70D" w14:textId="51D7DFC0" w:rsidR="00FD094C" w:rsidRDefault="00FD094C" w:rsidP="00A6124E">
      <w:pPr>
        <w:spacing w:after="120"/>
        <w:rPr>
          <w:bCs/>
          <w:noProof/>
          <w:sz w:val="28"/>
          <w:szCs w:val="28"/>
        </w:rPr>
      </w:pPr>
      <w:r w:rsidRPr="00FD094C">
        <w:rPr>
          <w:bCs/>
          <w:noProof/>
          <w:sz w:val="28"/>
          <w:szCs w:val="28"/>
        </w:rPr>
        <w:drawing>
          <wp:inline distT="0" distB="0" distL="0" distR="0" wp14:anchorId="342C6A8D" wp14:editId="12A1521D">
            <wp:extent cx="5940425" cy="619760"/>
            <wp:effectExtent l="0" t="0" r="3175" b="889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19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AFB1F3" w14:textId="7C006001" w:rsidR="00FD094C" w:rsidRDefault="005C0B9F" w:rsidP="00A6124E">
      <w:pPr>
        <w:spacing w:after="120"/>
        <w:rPr>
          <w:bCs/>
          <w:noProof/>
          <w:sz w:val="28"/>
          <w:szCs w:val="28"/>
        </w:rPr>
      </w:pPr>
      <w:r>
        <w:rPr>
          <w:bCs/>
          <w:noProof/>
          <w:sz w:val="28"/>
          <w:szCs w:val="28"/>
        </w:rPr>
        <w:t>График:</w:t>
      </w:r>
    </w:p>
    <w:p w14:paraId="356FF782" w14:textId="5BA12A19" w:rsidR="005C0B9F" w:rsidRPr="00A16F7A" w:rsidRDefault="005C0B9F" w:rsidP="00A6124E">
      <w:pPr>
        <w:spacing w:after="120"/>
        <w:rPr>
          <w:bCs/>
          <w:noProof/>
          <w:sz w:val="28"/>
          <w:szCs w:val="28"/>
        </w:rPr>
      </w:pPr>
      <w:r w:rsidRPr="005C0B9F">
        <w:rPr>
          <w:bCs/>
          <w:noProof/>
          <w:sz w:val="28"/>
          <w:szCs w:val="28"/>
        </w:rPr>
        <w:drawing>
          <wp:inline distT="0" distB="0" distL="0" distR="0" wp14:anchorId="50D8E184" wp14:editId="2B505607">
            <wp:extent cx="3581900" cy="3057952"/>
            <wp:effectExtent l="0" t="0" r="0" b="952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3581900" cy="3057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FD6830" w14:textId="77777777" w:rsidR="007A1B98" w:rsidRDefault="007A1B98" w:rsidP="008762EB">
      <w:pPr>
        <w:spacing w:after="120"/>
        <w:jc w:val="center"/>
        <w:rPr>
          <w:b/>
          <w:noProof/>
          <w:sz w:val="28"/>
          <w:szCs w:val="28"/>
        </w:rPr>
      </w:pPr>
    </w:p>
    <w:p w14:paraId="6A92CEA1" w14:textId="57385E1C" w:rsidR="00D8581F" w:rsidRDefault="00D8581F">
      <w:pPr>
        <w:rPr>
          <w:b/>
          <w:sz w:val="32"/>
          <w:szCs w:val="32"/>
        </w:rPr>
      </w:pPr>
      <w:r>
        <w:rPr>
          <w:b/>
          <w:sz w:val="32"/>
          <w:szCs w:val="32"/>
        </w:rPr>
        <w:br w:type="page"/>
      </w:r>
    </w:p>
    <w:p w14:paraId="1280629C" w14:textId="77777777" w:rsidR="00C91088" w:rsidRPr="00F77E9F" w:rsidRDefault="00C91088" w:rsidP="00C91088">
      <w:pPr>
        <w:rPr>
          <w:rFonts w:ascii="Arial" w:hAnsi="Arial" w:cs="Arial"/>
          <w:b/>
        </w:rPr>
      </w:pPr>
      <w:r w:rsidRPr="00F77E9F">
        <w:rPr>
          <w:rFonts w:ascii="Arial" w:hAnsi="Arial" w:cs="Arial"/>
          <w:b/>
        </w:rPr>
        <w:lastRenderedPageBreak/>
        <w:tab/>
        <w:t>Литература</w:t>
      </w:r>
    </w:p>
    <w:p w14:paraId="6253AAD9" w14:textId="77777777" w:rsidR="00C91088" w:rsidRPr="00F77E9F" w:rsidRDefault="00C91088" w:rsidP="00C91088">
      <w:pPr>
        <w:rPr>
          <w:rFonts w:ascii="Arial" w:hAnsi="Arial" w:cs="Arial"/>
          <w:b/>
        </w:rPr>
      </w:pPr>
    </w:p>
    <w:p w14:paraId="3ECE3F2B" w14:textId="77777777" w:rsidR="00C91088" w:rsidRPr="00F77E9F" w:rsidRDefault="00C91088" w:rsidP="00C91088">
      <w:pPr>
        <w:numPr>
          <w:ilvl w:val="0"/>
          <w:numId w:val="12"/>
        </w:numPr>
        <w:tabs>
          <w:tab w:val="left" w:pos="0"/>
        </w:tabs>
        <w:jc w:val="both"/>
      </w:pPr>
      <w:r w:rsidRPr="00F77E9F">
        <w:t>Харин Ю.С., Малюгин В.И., Кирлица В.П., Лобач В.И., Хацкевич Г.А. Основы имитационного и статистического моделирования. Учебное пособие. Минск: ДизайнПРО, 1997 – 228 с.</w:t>
      </w:r>
    </w:p>
    <w:p w14:paraId="095A2386" w14:textId="77777777" w:rsidR="00C91088" w:rsidRDefault="00C91088" w:rsidP="00C91088">
      <w:pPr>
        <w:numPr>
          <w:ilvl w:val="0"/>
          <w:numId w:val="12"/>
        </w:numPr>
        <w:tabs>
          <w:tab w:val="left" w:pos="0"/>
        </w:tabs>
        <w:jc w:val="both"/>
      </w:pPr>
      <w:r w:rsidRPr="00F77E9F">
        <w:t>Лобач В.И., Кирлица В.П., Малюгин В.И., Сталевская С.Н. Имитационное и статистическое моделирование. Практикум для студентов математических и экономических специальностей. Минск, БГУ, 2004 –189 с.</w:t>
      </w:r>
    </w:p>
    <w:sectPr w:rsidR="00C91088" w:rsidSect="00E543EF">
      <w:pgSz w:w="11906" w:h="16838"/>
      <w:pgMar w:top="851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12F14C0" w14:textId="77777777" w:rsidR="00B515C9" w:rsidRDefault="00B515C9" w:rsidP="00044E10">
      <w:r>
        <w:separator/>
      </w:r>
    </w:p>
  </w:endnote>
  <w:endnote w:type="continuationSeparator" w:id="0">
    <w:p w14:paraId="2590A742" w14:textId="77777777" w:rsidR="00B515C9" w:rsidRDefault="00B515C9" w:rsidP="00044E1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Arial Black">
    <w:panose1 w:val="020B0A04020102020204"/>
    <w:charset w:val="CC"/>
    <w:family w:val="swiss"/>
    <w:pitch w:val="variable"/>
    <w:sig w:usb0="A00002AF" w:usb1="400078FB" w:usb2="00000000" w:usb3="00000000" w:csb0="000000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5410DFA" w14:textId="77777777" w:rsidR="00B515C9" w:rsidRDefault="00B515C9" w:rsidP="00044E10">
      <w:r>
        <w:separator/>
      </w:r>
    </w:p>
  </w:footnote>
  <w:footnote w:type="continuationSeparator" w:id="0">
    <w:p w14:paraId="4320CEDB" w14:textId="77777777" w:rsidR="00B515C9" w:rsidRDefault="00B515C9" w:rsidP="00044E1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B37B17"/>
    <w:multiLevelType w:val="hybridMultilevel"/>
    <w:tmpl w:val="EAA6955E"/>
    <w:lvl w:ilvl="0" w:tplc="AF784504">
      <w:start w:val="1"/>
      <w:numFmt w:val="decimal"/>
      <w:pStyle w:val="Title1"/>
      <w:lvlText w:val="%1."/>
      <w:lvlJc w:val="left"/>
      <w:pPr>
        <w:tabs>
          <w:tab w:val="num" w:pos="1571"/>
        </w:tabs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291"/>
        </w:tabs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011"/>
        </w:tabs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731"/>
        </w:tabs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451"/>
        </w:tabs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171"/>
        </w:tabs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891"/>
        </w:tabs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611"/>
        </w:tabs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331"/>
        </w:tabs>
        <w:ind w:left="7331" w:hanging="180"/>
      </w:pPr>
    </w:lvl>
  </w:abstractNum>
  <w:abstractNum w:abstractNumId="1" w15:restartNumberingAfterBreak="0">
    <w:nsid w:val="05105BE0"/>
    <w:multiLevelType w:val="hybridMultilevel"/>
    <w:tmpl w:val="DEE22742"/>
    <w:lvl w:ilvl="0" w:tplc="0419000F">
      <w:start w:val="1"/>
      <w:numFmt w:val="decimal"/>
      <w:lvlText w:val="%1."/>
      <w:lvlJc w:val="left"/>
      <w:pPr>
        <w:tabs>
          <w:tab w:val="num" w:pos="1259"/>
        </w:tabs>
        <w:ind w:left="125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979"/>
        </w:tabs>
        <w:ind w:left="197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699"/>
        </w:tabs>
        <w:ind w:left="269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19"/>
        </w:tabs>
        <w:ind w:left="341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39"/>
        </w:tabs>
        <w:ind w:left="413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59"/>
        </w:tabs>
        <w:ind w:left="485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79"/>
        </w:tabs>
        <w:ind w:left="557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299"/>
        </w:tabs>
        <w:ind w:left="629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19"/>
        </w:tabs>
        <w:ind w:left="7019" w:hanging="180"/>
      </w:pPr>
    </w:lvl>
  </w:abstractNum>
  <w:abstractNum w:abstractNumId="2" w15:restartNumberingAfterBreak="0">
    <w:nsid w:val="0A1E41D0"/>
    <w:multiLevelType w:val="hybridMultilevel"/>
    <w:tmpl w:val="55CAC00E"/>
    <w:lvl w:ilvl="0" w:tplc="1F86E17E">
      <w:start w:val="1"/>
      <w:numFmt w:val="decimal"/>
      <w:lvlText w:val="%1)"/>
      <w:lvlJc w:val="left"/>
      <w:pPr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BB76CF3"/>
    <w:multiLevelType w:val="hybridMultilevel"/>
    <w:tmpl w:val="FCBA14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4CE3319"/>
    <w:multiLevelType w:val="singleLevel"/>
    <w:tmpl w:val="E304A048"/>
    <w:lvl w:ilvl="0">
      <w:start w:val="1"/>
      <w:numFmt w:val="decimal"/>
      <w:lvlText w:val="%1. "/>
      <w:legacy w:legacy="1" w:legacySpace="0" w:legacyIndent="283"/>
      <w:lvlJc w:val="left"/>
      <w:pPr>
        <w:ind w:left="1134" w:hanging="283"/>
      </w:pPr>
      <w:rPr>
        <w:rFonts w:ascii="Times New Roman" w:hAnsi="Times New Roman" w:hint="default"/>
        <w:b w:val="0"/>
        <w:i w:val="0"/>
        <w:sz w:val="26"/>
        <w:u w:val="none"/>
      </w:rPr>
    </w:lvl>
  </w:abstractNum>
  <w:abstractNum w:abstractNumId="5" w15:restartNumberingAfterBreak="0">
    <w:nsid w:val="2E8013BB"/>
    <w:multiLevelType w:val="hybridMultilevel"/>
    <w:tmpl w:val="797AE12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1D14B5F"/>
    <w:multiLevelType w:val="hybridMultilevel"/>
    <w:tmpl w:val="12244B8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9F523F9"/>
    <w:multiLevelType w:val="hybridMultilevel"/>
    <w:tmpl w:val="3112C74C"/>
    <w:lvl w:ilvl="0" w:tplc="A986EFA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3D884AD5"/>
    <w:multiLevelType w:val="hybridMultilevel"/>
    <w:tmpl w:val="D2F4512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41313126"/>
    <w:multiLevelType w:val="hybridMultilevel"/>
    <w:tmpl w:val="283019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494066FE"/>
    <w:multiLevelType w:val="multilevel"/>
    <w:tmpl w:val="B420B932"/>
    <w:lvl w:ilvl="0"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1" w15:restartNumberingAfterBreak="0">
    <w:nsid w:val="4E281932"/>
    <w:multiLevelType w:val="singleLevel"/>
    <w:tmpl w:val="041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2" w15:restartNumberingAfterBreak="0">
    <w:nsid w:val="5A89002B"/>
    <w:multiLevelType w:val="hybridMultilevel"/>
    <w:tmpl w:val="432A291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22F677E"/>
    <w:multiLevelType w:val="hybridMultilevel"/>
    <w:tmpl w:val="3B4416C6"/>
    <w:lvl w:ilvl="0" w:tplc="27C2A350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97A2F54"/>
    <w:multiLevelType w:val="singleLevel"/>
    <w:tmpl w:val="EAC65280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b w:val="0"/>
        <w:i w:val="0"/>
        <w:sz w:val="27"/>
      </w:rPr>
    </w:lvl>
  </w:abstractNum>
  <w:abstractNum w:abstractNumId="15" w15:restartNumberingAfterBreak="0">
    <w:nsid w:val="6C373DBA"/>
    <w:multiLevelType w:val="hybridMultilevel"/>
    <w:tmpl w:val="DB36500E"/>
    <w:lvl w:ilvl="0" w:tplc="3F366568">
      <w:start w:val="1"/>
      <w:numFmt w:val="decimal"/>
      <w:lvlText w:val="%1)"/>
      <w:lvlJc w:val="left"/>
      <w:pPr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61C5FC8"/>
    <w:multiLevelType w:val="multilevel"/>
    <w:tmpl w:val="9402BCD4"/>
    <w:lvl w:ilvl="0">
      <w:start w:val="1"/>
      <w:numFmt w:val="decimal"/>
      <w:lvlText w:val="%1.0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880"/>
        </w:tabs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600"/>
        </w:tabs>
        <w:ind w:left="360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680"/>
        </w:tabs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400"/>
        </w:tabs>
        <w:ind w:left="540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480"/>
        </w:tabs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200"/>
        </w:tabs>
        <w:ind w:left="7200" w:hanging="1440"/>
      </w:pPr>
      <w:rPr>
        <w:rFonts w:hint="default"/>
      </w:rPr>
    </w:lvl>
  </w:abstractNum>
  <w:num w:numId="1">
    <w:abstractNumId w:val="16"/>
  </w:num>
  <w:num w:numId="2">
    <w:abstractNumId w:val="10"/>
  </w:num>
  <w:num w:numId="3">
    <w:abstractNumId w:val="7"/>
  </w:num>
  <w:num w:numId="4">
    <w:abstractNumId w:val="11"/>
  </w:num>
  <w:num w:numId="5">
    <w:abstractNumId w:val="5"/>
  </w:num>
  <w:num w:numId="6">
    <w:abstractNumId w:val="4"/>
  </w:num>
  <w:num w:numId="7">
    <w:abstractNumId w:val="1"/>
  </w:num>
  <w:num w:numId="8">
    <w:abstractNumId w:val="0"/>
  </w:num>
  <w:num w:numId="9">
    <w:abstractNumId w:val="6"/>
  </w:num>
  <w:num w:numId="10">
    <w:abstractNumId w:val="9"/>
  </w:num>
  <w:num w:numId="11">
    <w:abstractNumId w:val="8"/>
  </w:num>
  <w:num w:numId="12">
    <w:abstractNumId w:val="14"/>
  </w:num>
  <w:num w:numId="13">
    <w:abstractNumId w:val="2"/>
  </w:num>
  <w:num w:numId="14">
    <w:abstractNumId w:val="15"/>
  </w:num>
  <w:num w:numId="15">
    <w:abstractNumId w:val="13"/>
  </w:num>
  <w:num w:numId="16">
    <w:abstractNumId w:val="3"/>
  </w:num>
  <w:num w:numId="17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3202E"/>
    <w:rsid w:val="00005308"/>
    <w:rsid w:val="00014C78"/>
    <w:rsid w:val="00023E2A"/>
    <w:rsid w:val="00024BED"/>
    <w:rsid w:val="00025F38"/>
    <w:rsid w:val="00035365"/>
    <w:rsid w:val="000358B5"/>
    <w:rsid w:val="00044E10"/>
    <w:rsid w:val="000456AC"/>
    <w:rsid w:val="000706DE"/>
    <w:rsid w:val="00075A8B"/>
    <w:rsid w:val="00076EC4"/>
    <w:rsid w:val="00080702"/>
    <w:rsid w:val="00084FF5"/>
    <w:rsid w:val="0008751E"/>
    <w:rsid w:val="00093955"/>
    <w:rsid w:val="00093F7B"/>
    <w:rsid w:val="000A164D"/>
    <w:rsid w:val="000A46F9"/>
    <w:rsid w:val="000B002D"/>
    <w:rsid w:val="000B1532"/>
    <w:rsid w:val="000C2776"/>
    <w:rsid w:val="000C59FF"/>
    <w:rsid w:val="000C622F"/>
    <w:rsid w:val="000D0050"/>
    <w:rsid w:val="000D28AE"/>
    <w:rsid w:val="000E02BA"/>
    <w:rsid w:val="000E3C3F"/>
    <w:rsid w:val="000F1231"/>
    <w:rsid w:val="000F1B90"/>
    <w:rsid w:val="000F6870"/>
    <w:rsid w:val="00100F1B"/>
    <w:rsid w:val="001030F8"/>
    <w:rsid w:val="0011332E"/>
    <w:rsid w:val="00114486"/>
    <w:rsid w:val="00115D2C"/>
    <w:rsid w:val="00120C75"/>
    <w:rsid w:val="00121F45"/>
    <w:rsid w:val="00122609"/>
    <w:rsid w:val="00131746"/>
    <w:rsid w:val="00135DAF"/>
    <w:rsid w:val="00146CCF"/>
    <w:rsid w:val="00156470"/>
    <w:rsid w:val="00176805"/>
    <w:rsid w:val="00181E25"/>
    <w:rsid w:val="00186571"/>
    <w:rsid w:val="00190E5C"/>
    <w:rsid w:val="001A1B19"/>
    <w:rsid w:val="001B526B"/>
    <w:rsid w:val="001B7CAD"/>
    <w:rsid w:val="001C01D5"/>
    <w:rsid w:val="001C5AAA"/>
    <w:rsid w:val="001C6BFF"/>
    <w:rsid w:val="001D35E2"/>
    <w:rsid w:val="001D6E4B"/>
    <w:rsid w:val="001D726E"/>
    <w:rsid w:val="001D7845"/>
    <w:rsid w:val="001D7867"/>
    <w:rsid w:val="001E0C1F"/>
    <w:rsid w:val="001E4729"/>
    <w:rsid w:val="001F4510"/>
    <w:rsid w:val="001F45CE"/>
    <w:rsid w:val="001F65B4"/>
    <w:rsid w:val="0021074B"/>
    <w:rsid w:val="00217B46"/>
    <w:rsid w:val="002253A5"/>
    <w:rsid w:val="00225E74"/>
    <w:rsid w:val="00230480"/>
    <w:rsid w:val="002319E2"/>
    <w:rsid w:val="0023202E"/>
    <w:rsid w:val="00243DEA"/>
    <w:rsid w:val="0024583E"/>
    <w:rsid w:val="0026543D"/>
    <w:rsid w:val="00270BF5"/>
    <w:rsid w:val="00274427"/>
    <w:rsid w:val="00275EE9"/>
    <w:rsid w:val="0027758C"/>
    <w:rsid w:val="002873C2"/>
    <w:rsid w:val="00294FF1"/>
    <w:rsid w:val="002974D6"/>
    <w:rsid w:val="002A5C89"/>
    <w:rsid w:val="002B17BD"/>
    <w:rsid w:val="002B32F1"/>
    <w:rsid w:val="002B5F76"/>
    <w:rsid w:val="002C1173"/>
    <w:rsid w:val="002C6763"/>
    <w:rsid w:val="002E3B4F"/>
    <w:rsid w:val="002E6D8B"/>
    <w:rsid w:val="002E775C"/>
    <w:rsid w:val="002F0218"/>
    <w:rsid w:val="003110BD"/>
    <w:rsid w:val="00313C0D"/>
    <w:rsid w:val="00315728"/>
    <w:rsid w:val="0032045D"/>
    <w:rsid w:val="003234BB"/>
    <w:rsid w:val="003250E2"/>
    <w:rsid w:val="0033560E"/>
    <w:rsid w:val="00342111"/>
    <w:rsid w:val="0034253A"/>
    <w:rsid w:val="00353B77"/>
    <w:rsid w:val="00360E54"/>
    <w:rsid w:val="00381C97"/>
    <w:rsid w:val="00387C4E"/>
    <w:rsid w:val="00390E1F"/>
    <w:rsid w:val="00391F09"/>
    <w:rsid w:val="003933F7"/>
    <w:rsid w:val="003A0300"/>
    <w:rsid w:val="003A0FBC"/>
    <w:rsid w:val="003A1FC0"/>
    <w:rsid w:val="003A2E03"/>
    <w:rsid w:val="003A5713"/>
    <w:rsid w:val="003A6AF2"/>
    <w:rsid w:val="003A7E09"/>
    <w:rsid w:val="003B3825"/>
    <w:rsid w:val="003C3397"/>
    <w:rsid w:val="003C68D0"/>
    <w:rsid w:val="003D4FA2"/>
    <w:rsid w:val="003E0FDF"/>
    <w:rsid w:val="00400F51"/>
    <w:rsid w:val="00404460"/>
    <w:rsid w:val="00411E32"/>
    <w:rsid w:val="0041328A"/>
    <w:rsid w:val="00417995"/>
    <w:rsid w:val="004211D9"/>
    <w:rsid w:val="0042131A"/>
    <w:rsid w:val="0042496A"/>
    <w:rsid w:val="00430B6E"/>
    <w:rsid w:val="00431000"/>
    <w:rsid w:val="00435544"/>
    <w:rsid w:val="00442EF6"/>
    <w:rsid w:val="00444B23"/>
    <w:rsid w:val="00452E00"/>
    <w:rsid w:val="004666E8"/>
    <w:rsid w:val="00474975"/>
    <w:rsid w:val="0047633B"/>
    <w:rsid w:val="00477C78"/>
    <w:rsid w:val="00483682"/>
    <w:rsid w:val="00491891"/>
    <w:rsid w:val="00497567"/>
    <w:rsid w:val="004A004A"/>
    <w:rsid w:val="004B71E9"/>
    <w:rsid w:val="004C04C0"/>
    <w:rsid w:val="004C0AE3"/>
    <w:rsid w:val="004C144C"/>
    <w:rsid w:val="004C2116"/>
    <w:rsid w:val="004C672A"/>
    <w:rsid w:val="004D5314"/>
    <w:rsid w:val="004D598E"/>
    <w:rsid w:val="004E153B"/>
    <w:rsid w:val="004E39A1"/>
    <w:rsid w:val="004F0B53"/>
    <w:rsid w:val="004F1B03"/>
    <w:rsid w:val="005007F3"/>
    <w:rsid w:val="00500C45"/>
    <w:rsid w:val="00502608"/>
    <w:rsid w:val="00514F07"/>
    <w:rsid w:val="0051597C"/>
    <w:rsid w:val="00517B80"/>
    <w:rsid w:val="00532AF5"/>
    <w:rsid w:val="00532DDF"/>
    <w:rsid w:val="005437E0"/>
    <w:rsid w:val="0055400C"/>
    <w:rsid w:val="00555DAA"/>
    <w:rsid w:val="00574B23"/>
    <w:rsid w:val="005A5676"/>
    <w:rsid w:val="005B7C07"/>
    <w:rsid w:val="005C0B9F"/>
    <w:rsid w:val="005C69CD"/>
    <w:rsid w:val="005D0F35"/>
    <w:rsid w:val="005D145B"/>
    <w:rsid w:val="005D4DB4"/>
    <w:rsid w:val="005D5AE9"/>
    <w:rsid w:val="005E5AF4"/>
    <w:rsid w:val="005F29FE"/>
    <w:rsid w:val="005F7440"/>
    <w:rsid w:val="006051B1"/>
    <w:rsid w:val="00614F5F"/>
    <w:rsid w:val="00626031"/>
    <w:rsid w:val="0063099A"/>
    <w:rsid w:val="00631A06"/>
    <w:rsid w:val="00632217"/>
    <w:rsid w:val="00654487"/>
    <w:rsid w:val="00660FD3"/>
    <w:rsid w:val="0066178D"/>
    <w:rsid w:val="00672463"/>
    <w:rsid w:val="0067691A"/>
    <w:rsid w:val="006770CA"/>
    <w:rsid w:val="00683726"/>
    <w:rsid w:val="00685635"/>
    <w:rsid w:val="006B05EF"/>
    <w:rsid w:val="006B5713"/>
    <w:rsid w:val="006B6F13"/>
    <w:rsid w:val="006B7133"/>
    <w:rsid w:val="006C7149"/>
    <w:rsid w:val="006D623F"/>
    <w:rsid w:val="006E5D9E"/>
    <w:rsid w:val="006E661E"/>
    <w:rsid w:val="006E6784"/>
    <w:rsid w:val="006E7DB1"/>
    <w:rsid w:val="00702657"/>
    <w:rsid w:val="00703BDB"/>
    <w:rsid w:val="00704672"/>
    <w:rsid w:val="00704C7C"/>
    <w:rsid w:val="007059A6"/>
    <w:rsid w:val="007111A6"/>
    <w:rsid w:val="007119C7"/>
    <w:rsid w:val="0072115F"/>
    <w:rsid w:val="00725F86"/>
    <w:rsid w:val="00727EAF"/>
    <w:rsid w:val="00734A3A"/>
    <w:rsid w:val="007356EC"/>
    <w:rsid w:val="0074495E"/>
    <w:rsid w:val="00745715"/>
    <w:rsid w:val="00745B8F"/>
    <w:rsid w:val="007479A1"/>
    <w:rsid w:val="00751705"/>
    <w:rsid w:val="00754B85"/>
    <w:rsid w:val="00755004"/>
    <w:rsid w:val="00757A06"/>
    <w:rsid w:val="00757E72"/>
    <w:rsid w:val="00764C17"/>
    <w:rsid w:val="00771EE3"/>
    <w:rsid w:val="007742DB"/>
    <w:rsid w:val="0078387F"/>
    <w:rsid w:val="00792E3F"/>
    <w:rsid w:val="0079304E"/>
    <w:rsid w:val="0079559A"/>
    <w:rsid w:val="007A04FF"/>
    <w:rsid w:val="007A1B98"/>
    <w:rsid w:val="007A710A"/>
    <w:rsid w:val="007B0B21"/>
    <w:rsid w:val="007B489A"/>
    <w:rsid w:val="007C273B"/>
    <w:rsid w:val="007C478D"/>
    <w:rsid w:val="007D1102"/>
    <w:rsid w:val="007D372E"/>
    <w:rsid w:val="007E464A"/>
    <w:rsid w:val="007E6DDC"/>
    <w:rsid w:val="007F395A"/>
    <w:rsid w:val="007F6F6D"/>
    <w:rsid w:val="008038BC"/>
    <w:rsid w:val="00803CFE"/>
    <w:rsid w:val="008057B4"/>
    <w:rsid w:val="00807D92"/>
    <w:rsid w:val="008127EB"/>
    <w:rsid w:val="008137D8"/>
    <w:rsid w:val="00821909"/>
    <w:rsid w:val="00823FEE"/>
    <w:rsid w:val="008255C7"/>
    <w:rsid w:val="00827F19"/>
    <w:rsid w:val="008374E4"/>
    <w:rsid w:val="00844158"/>
    <w:rsid w:val="00844193"/>
    <w:rsid w:val="008550E0"/>
    <w:rsid w:val="008633A5"/>
    <w:rsid w:val="00863447"/>
    <w:rsid w:val="00870047"/>
    <w:rsid w:val="008762EB"/>
    <w:rsid w:val="00885FC5"/>
    <w:rsid w:val="00886A3F"/>
    <w:rsid w:val="00896079"/>
    <w:rsid w:val="008A14C4"/>
    <w:rsid w:val="008A6392"/>
    <w:rsid w:val="008A7B4C"/>
    <w:rsid w:val="008D0710"/>
    <w:rsid w:val="008D55F7"/>
    <w:rsid w:val="008D5FB2"/>
    <w:rsid w:val="008D79A2"/>
    <w:rsid w:val="008E2294"/>
    <w:rsid w:val="008F5F92"/>
    <w:rsid w:val="00901445"/>
    <w:rsid w:val="009027E3"/>
    <w:rsid w:val="0090562D"/>
    <w:rsid w:val="00907C56"/>
    <w:rsid w:val="00915633"/>
    <w:rsid w:val="009229D4"/>
    <w:rsid w:val="0092312A"/>
    <w:rsid w:val="009248AD"/>
    <w:rsid w:val="0092608C"/>
    <w:rsid w:val="00931193"/>
    <w:rsid w:val="00933E11"/>
    <w:rsid w:val="00934806"/>
    <w:rsid w:val="0095728F"/>
    <w:rsid w:val="00973783"/>
    <w:rsid w:val="0098294F"/>
    <w:rsid w:val="009A3A63"/>
    <w:rsid w:val="009A3CB4"/>
    <w:rsid w:val="009B6F8D"/>
    <w:rsid w:val="009D05F4"/>
    <w:rsid w:val="009D2730"/>
    <w:rsid w:val="009E3BF5"/>
    <w:rsid w:val="009E3DD1"/>
    <w:rsid w:val="009E3F0A"/>
    <w:rsid w:val="009E5EB8"/>
    <w:rsid w:val="009F44B1"/>
    <w:rsid w:val="00A04E48"/>
    <w:rsid w:val="00A12905"/>
    <w:rsid w:val="00A16F7A"/>
    <w:rsid w:val="00A2694F"/>
    <w:rsid w:val="00A26D0D"/>
    <w:rsid w:val="00A3694B"/>
    <w:rsid w:val="00A536B6"/>
    <w:rsid w:val="00A548A0"/>
    <w:rsid w:val="00A6124E"/>
    <w:rsid w:val="00A62803"/>
    <w:rsid w:val="00A74BD3"/>
    <w:rsid w:val="00A76576"/>
    <w:rsid w:val="00A776B5"/>
    <w:rsid w:val="00A90409"/>
    <w:rsid w:val="00A93BFC"/>
    <w:rsid w:val="00AA0621"/>
    <w:rsid w:val="00AA3CD8"/>
    <w:rsid w:val="00AA3E38"/>
    <w:rsid w:val="00AB5364"/>
    <w:rsid w:val="00AC21BA"/>
    <w:rsid w:val="00AC2AE1"/>
    <w:rsid w:val="00AC360A"/>
    <w:rsid w:val="00AC76F3"/>
    <w:rsid w:val="00AD2159"/>
    <w:rsid w:val="00AD2670"/>
    <w:rsid w:val="00AD2B5F"/>
    <w:rsid w:val="00AD39E2"/>
    <w:rsid w:val="00AE0271"/>
    <w:rsid w:val="00AE3785"/>
    <w:rsid w:val="00AE700B"/>
    <w:rsid w:val="00AF2DF6"/>
    <w:rsid w:val="00AF6EE2"/>
    <w:rsid w:val="00B021E2"/>
    <w:rsid w:val="00B10C96"/>
    <w:rsid w:val="00B113DC"/>
    <w:rsid w:val="00B26261"/>
    <w:rsid w:val="00B319B0"/>
    <w:rsid w:val="00B33A79"/>
    <w:rsid w:val="00B3666C"/>
    <w:rsid w:val="00B515C9"/>
    <w:rsid w:val="00B62BB0"/>
    <w:rsid w:val="00B62F87"/>
    <w:rsid w:val="00B6644F"/>
    <w:rsid w:val="00B66DC7"/>
    <w:rsid w:val="00B67D16"/>
    <w:rsid w:val="00B700FF"/>
    <w:rsid w:val="00B75367"/>
    <w:rsid w:val="00B84812"/>
    <w:rsid w:val="00BA018B"/>
    <w:rsid w:val="00BA0A8B"/>
    <w:rsid w:val="00BA51E6"/>
    <w:rsid w:val="00BA595A"/>
    <w:rsid w:val="00BC62B0"/>
    <w:rsid w:val="00BC7592"/>
    <w:rsid w:val="00BE2A2F"/>
    <w:rsid w:val="00BE7AD9"/>
    <w:rsid w:val="00BF3123"/>
    <w:rsid w:val="00C06778"/>
    <w:rsid w:val="00C1281B"/>
    <w:rsid w:val="00C139B1"/>
    <w:rsid w:val="00C2048A"/>
    <w:rsid w:val="00C22362"/>
    <w:rsid w:val="00C27225"/>
    <w:rsid w:val="00C30326"/>
    <w:rsid w:val="00C46703"/>
    <w:rsid w:val="00C46AD0"/>
    <w:rsid w:val="00C547B2"/>
    <w:rsid w:val="00C70660"/>
    <w:rsid w:val="00C73214"/>
    <w:rsid w:val="00C83997"/>
    <w:rsid w:val="00C91088"/>
    <w:rsid w:val="00CA0A5C"/>
    <w:rsid w:val="00CA5272"/>
    <w:rsid w:val="00CA5668"/>
    <w:rsid w:val="00CA6592"/>
    <w:rsid w:val="00CA66E9"/>
    <w:rsid w:val="00CB10D5"/>
    <w:rsid w:val="00CB21AA"/>
    <w:rsid w:val="00CC7D83"/>
    <w:rsid w:val="00CD57F9"/>
    <w:rsid w:val="00CD6538"/>
    <w:rsid w:val="00CE2489"/>
    <w:rsid w:val="00CE49E0"/>
    <w:rsid w:val="00CF5F45"/>
    <w:rsid w:val="00CF6507"/>
    <w:rsid w:val="00CF7F6A"/>
    <w:rsid w:val="00D00136"/>
    <w:rsid w:val="00D019A2"/>
    <w:rsid w:val="00D06866"/>
    <w:rsid w:val="00D11438"/>
    <w:rsid w:val="00D20E95"/>
    <w:rsid w:val="00D2347B"/>
    <w:rsid w:val="00D56485"/>
    <w:rsid w:val="00D64BD8"/>
    <w:rsid w:val="00D64D37"/>
    <w:rsid w:val="00D71C72"/>
    <w:rsid w:val="00D72C35"/>
    <w:rsid w:val="00D811D1"/>
    <w:rsid w:val="00D84822"/>
    <w:rsid w:val="00D8581F"/>
    <w:rsid w:val="00D87BCD"/>
    <w:rsid w:val="00D90EF8"/>
    <w:rsid w:val="00DA2140"/>
    <w:rsid w:val="00DB3C13"/>
    <w:rsid w:val="00DB5649"/>
    <w:rsid w:val="00DC11FE"/>
    <w:rsid w:val="00DC1BE2"/>
    <w:rsid w:val="00DC2DD4"/>
    <w:rsid w:val="00DC2E61"/>
    <w:rsid w:val="00DC60A4"/>
    <w:rsid w:val="00DE09FF"/>
    <w:rsid w:val="00DE0BAD"/>
    <w:rsid w:val="00E14478"/>
    <w:rsid w:val="00E152D0"/>
    <w:rsid w:val="00E221C0"/>
    <w:rsid w:val="00E304A1"/>
    <w:rsid w:val="00E3184D"/>
    <w:rsid w:val="00E43783"/>
    <w:rsid w:val="00E4647A"/>
    <w:rsid w:val="00E47064"/>
    <w:rsid w:val="00E543EF"/>
    <w:rsid w:val="00E62446"/>
    <w:rsid w:val="00E6790B"/>
    <w:rsid w:val="00E67D01"/>
    <w:rsid w:val="00E76AA2"/>
    <w:rsid w:val="00E76FF7"/>
    <w:rsid w:val="00E83F85"/>
    <w:rsid w:val="00E9306C"/>
    <w:rsid w:val="00E95D4C"/>
    <w:rsid w:val="00EA7BA4"/>
    <w:rsid w:val="00EB07FF"/>
    <w:rsid w:val="00EB2634"/>
    <w:rsid w:val="00EB34F3"/>
    <w:rsid w:val="00EB50DC"/>
    <w:rsid w:val="00EC12E3"/>
    <w:rsid w:val="00EC15CC"/>
    <w:rsid w:val="00EC48FC"/>
    <w:rsid w:val="00ED20C2"/>
    <w:rsid w:val="00ED509F"/>
    <w:rsid w:val="00EE60CC"/>
    <w:rsid w:val="00EE7CBB"/>
    <w:rsid w:val="00F313E4"/>
    <w:rsid w:val="00F43591"/>
    <w:rsid w:val="00F45A2D"/>
    <w:rsid w:val="00F50887"/>
    <w:rsid w:val="00F50F7B"/>
    <w:rsid w:val="00F53A45"/>
    <w:rsid w:val="00F54D2F"/>
    <w:rsid w:val="00F56C8C"/>
    <w:rsid w:val="00F56E0B"/>
    <w:rsid w:val="00F63BCB"/>
    <w:rsid w:val="00F66613"/>
    <w:rsid w:val="00F75E4C"/>
    <w:rsid w:val="00F80B95"/>
    <w:rsid w:val="00F82D5B"/>
    <w:rsid w:val="00FA0E9D"/>
    <w:rsid w:val="00FA2CAB"/>
    <w:rsid w:val="00FA4FD6"/>
    <w:rsid w:val="00FA56CE"/>
    <w:rsid w:val="00FB0147"/>
    <w:rsid w:val="00FB09FF"/>
    <w:rsid w:val="00FB1DFB"/>
    <w:rsid w:val="00FB3E60"/>
    <w:rsid w:val="00FB44D0"/>
    <w:rsid w:val="00FB44E8"/>
    <w:rsid w:val="00FB6EDA"/>
    <w:rsid w:val="00FB7667"/>
    <w:rsid w:val="00FC1720"/>
    <w:rsid w:val="00FC32FC"/>
    <w:rsid w:val="00FC711F"/>
    <w:rsid w:val="00FC7D38"/>
    <w:rsid w:val="00FD094C"/>
    <w:rsid w:val="00FD6FD2"/>
    <w:rsid w:val="00FD7C5D"/>
    <w:rsid w:val="00FE0817"/>
    <w:rsid w:val="00FE1D8B"/>
    <w:rsid w:val="00FE7E67"/>
    <w:rsid w:val="00FF77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14E692CB"/>
  <w15:docId w15:val="{34A95902-BD0A-4FD5-8720-F1F2CCFFD9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F80B95"/>
  </w:style>
  <w:style w:type="paragraph" w:styleId="1">
    <w:name w:val="heading 1"/>
    <w:basedOn w:val="a"/>
    <w:next w:val="a"/>
    <w:qFormat/>
    <w:rsid w:val="002B32F1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qFormat/>
    <w:rsid w:val="0023202E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3A6AF2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qFormat/>
    <w:rsid w:val="007119C7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6">
    <w:name w:val="heading 6"/>
    <w:basedOn w:val="a"/>
    <w:next w:val="a"/>
    <w:qFormat/>
    <w:rsid w:val="007B489A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qFormat/>
    <w:rsid w:val="0023202E"/>
    <w:pPr>
      <w:keepNext/>
      <w:spacing w:line="240" w:lineRule="atLeast"/>
      <w:ind w:firstLine="357"/>
      <w:jc w:val="center"/>
      <w:outlineLvl w:val="6"/>
    </w:pPr>
    <w:rPr>
      <w:b/>
      <w:bCs/>
    </w:rPr>
  </w:style>
  <w:style w:type="paragraph" w:styleId="9">
    <w:name w:val="heading 9"/>
    <w:basedOn w:val="a"/>
    <w:next w:val="a"/>
    <w:qFormat/>
    <w:rsid w:val="003A6AF2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Абзац"/>
    <w:basedOn w:val="a"/>
    <w:rsid w:val="003250E2"/>
    <w:pPr>
      <w:spacing w:line="360" w:lineRule="auto"/>
      <w:ind w:firstLine="709"/>
      <w:jc w:val="both"/>
    </w:pPr>
    <w:rPr>
      <w:sz w:val="24"/>
      <w:szCs w:val="24"/>
    </w:rPr>
  </w:style>
  <w:style w:type="character" w:styleId="a4">
    <w:name w:val="Hyperlink"/>
    <w:basedOn w:val="a0"/>
    <w:rsid w:val="003250E2"/>
    <w:rPr>
      <w:color w:val="0000FF"/>
      <w:u w:val="single"/>
    </w:rPr>
  </w:style>
  <w:style w:type="paragraph" w:customStyle="1" w:styleId="a5">
    <w:name w:val="Рисунок Знак"/>
    <w:basedOn w:val="a6"/>
    <w:rsid w:val="003250E2"/>
    <w:pPr>
      <w:spacing w:before="100" w:beforeAutospacing="1" w:after="100" w:afterAutospacing="1"/>
      <w:jc w:val="center"/>
    </w:pPr>
    <w:rPr>
      <w:noProof/>
      <w:sz w:val="20"/>
      <w:szCs w:val="20"/>
    </w:rPr>
  </w:style>
  <w:style w:type="paragraph" w:styleId="a7">
    <w:name w:val="annotation text"/>
    <w:basedOn w:val="a"/>
    <w:semiHidden/>
    <w:rsid w:val="003250E2"/>
  </w:style>
  <w:style w:type="paragraph" w:styleId="a6">
    <w:name w:val="Normal (Web)"/>
    <w:basedOn w:val="a"/>
    <w:rsid w:val="003250E2"/>
    <w:rPr>
      <w:sz w:val="24"/>
      <w:szCs w:val="24"/>
    </w:rPr>
  </w:style>
  <w:style w:type="character" w:styleId="a8">
    <w:name w:val="Emphasis"/>
    <w:basedOn w:val="a0"/>
    <w:qFormat/>
    <w:rsid w:val="00CF5F45"/>
    <w:rPr>
      <w:i/>
      <w:iCs/>
    </w:rPr>
  </w:style>
  <w:style w:type="character" w:styleId="a9">
    <w:name w:val="annotation reference"/>
    <w:basedOn w:val="a0"/>
    <w:semiHidden/>
    <w:rsid w:val="007119C7"/>
    <w:rPr>
      <w:sz w:val="16"/>
      <w:szCs w:val="16"/>
    </w:rPr>
  </w:style>
  <w:style w:type="paragraph" w:styleId="aa">
    <w:name w:val="Balloon Text"/>
    <w:basedOn w:val="a"/>
    <w:semiHidden/>
    <w:rsid w:val="007119C7"/>
    <w:rPr>
      <w:rFonts w:ascii="Tahoma" w:hAnsi="Tahoma" w:cs="Tahoma"/>
      <w:sz w:val="16"/>
      <w:szCs w:val="16"/>
    </w:rPr>
  </w:style>
  <w:style w:type="paragraph" w:styleId="ab">
    <w:name w:val="annotation subject"/>
    <w:basedOn w:val="a7"/>
    <w:next w:val="a7"/>
    <w:semiHidden/>
    <w:rsid w:val="0079559A"/>
    <w:rPr>
      <w:b/>
      <w:bCs/>
    </w:rPr>
  </w:style>
  <w:style w:type="character" w:styleId="ac">
    <w:name w:val="Strong"/>
    <w:basedOn w:val="a0"/>
    <w:qFormat/>
    <w:rsid w:val="003A5713"/>
    <w:rPr>
      <w:b/>
      <w:bCs/>
    </w:rPr>
  </w:style>
  <w:style w:type="paragraph" w:customStyle="1" w:styleId="Title1">
    <w:name w:val="Title1"/>
    <w:basedOn w:val="a"/>
    <w:rsid w:val="00F45A2D"/>
    <w:pPr>
      <w:numPr>
        <w:numId w:val="8"/>
      </w:numPr>
      <w:overflowPunct w:val="0"/>
      <w:autoSpaceDE w:val="0"/>
      <w:autoSpaceDN w:val="0"/>
      <w:adjustRightInd w:val="0"/>
      <w:spacing w:line="360" w:lineRule="auto"/>
      <w:jc w:val="center"/>
      <w:textAlignment w:val="baseline"/>
    </w:pPr>
    <w:rPr>
      <w:b/>
      <w:sz w:val="28"/>
      <w:lang w:val="en-US"/>
    </w:rPr>
  </w:style>
  <w:style w:type="table" w:styleId="ad">
    <w:name w:val="Table Grid"/>
    <w:basedOn w:val="a1"/>
    <w:rsid w:val="00014C7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e">
    <w:name w:val="header"/>
    <w:basedOn w:val="a"/>
    <w:link w:val="af"/>
    <w:rsid w:val="00044E10"/>
    <w:pPr>
      <w:tabs>
        <w:tab w:val="center" w:pos="4677"/>
        <w:tab w:val="right" w:pos="9355"/>
      </w:tabs>
    </w:pPr>
  </w:style>
  <w:style w:type="character" w:customStyle="1" w:styleId="af">
    <w:name w:val="Верхний колонтитул Знак"/>
    <w:basedOn w:val="a0"/>
    <w:link w:val="ae"/>
    <w:rsid w:val="00044E10"/>
  </w:style>
  <w:style w:type="paragraph" w:styleId="af0">
    <w:name w:val="footer"/>
    <w:basedOn w:val="a"/>
    <w:link w:val="af1"/>
    <w:rsid w:val="00044E10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0"/>
    <w:link w:val="af0"/>
    <w:rsid w:val="00044E10"/>
  </w:style>
  <w:style w:type="paragraph" w:styleId="af2">
    <w:name w:val="footnote text"/>
    <w:basedOn w:val="a"/>
    <w:link w:val="af3"/>
    <w:rsid w:val="00C91088"/>
  </w:style>
  <w:style w:type="character" w:customStyle="1" w:styleId="af3">
    <w:name w:val="Текст сноски Знак"/>
    <w:basedOn w:val="a0"/>
    <w:link w:val="af2"/>
    <w:rsid w:val="00C91088"/>
  </w:style>
  <w:style w:type="character" w:styleId="af4">
    <w:name w:val="footnote reference"/>
    <w:basedOn w:val="a0"/>
    <w:rsid w:val="00C91088"/>
    <w:rPr>
      <w:vertAlign w:val="superscript"/>
    </w:rPr>
  </w:style>
  <w:style w:type="paragraph" w:styleId="af5">
    <w:name w:val="List Paragraph"/>
    <w:basedOn w:val="a"/>
    <w:uiPriority w:val="34"/>
    <w:qFormat/>
    <w:rsid w:val="001B7CAD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HTML">
    <w:name w:val="HTML Preformatted"/>
    <w:basedOn w:val="a"/>
    <w:link w:val="HTML0"/>
    <w:uiPriority w:val="99"/>
    <w:unhideWhenUsed/>
    <w:rsid w:val="00F5088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</w:rPr>
  </w:style>
  <w:style w:type="character" w:customStyle="1" w:styleId="HTML0">
    <w:name w:val="Стандартный HTML Знак"/>
    <w:basedOn w:val="a0"/>
    <w:link w:val="HTML"/>
    <w:uiPriority w:val="99"/>
    <w:rsid w:val="00F50887"/>
    <w:rPr>
      <w:rFonts w:ascii="Courier New" w:hAnsi="Courier New" w:cs="Courier New"/>
    </w:rPr>
  </w:style>
  <w:style w:type="character" w:styleId="af6">
    <w:name w:val="Placeholder Text"/>
    <w:basedOn w:val="a0"/>
    <w:uiPriority w:val="99"/>
    <w:semiHidden/>
    <w:rsid w:val="0070467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3989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39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17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3999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8778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468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856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803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334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170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784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522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828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077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749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481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416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950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523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721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4957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44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154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902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985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731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550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2547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157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579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080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314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9590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71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070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8014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7528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604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856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860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841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800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51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464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728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941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952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747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457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063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520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058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173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246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7517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185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845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437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723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9264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2315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002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105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283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922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835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90556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391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2800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4259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946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687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072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532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895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729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829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484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27102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605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2035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8114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832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470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943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896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243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088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519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012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417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185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998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206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055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923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359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602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4421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2534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1472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103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732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310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570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072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166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076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511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208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787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907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746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355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135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555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316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662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2047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326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606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42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054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12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176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542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386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650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337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8403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522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306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220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01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59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066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514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180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822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087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110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449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370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7854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349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054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494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127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343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727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212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586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08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418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24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557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79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217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229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378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421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680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837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197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459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153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233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286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862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079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272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11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409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169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110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423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815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259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49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721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535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999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581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471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997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053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429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141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728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68844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9.png"/><Relationship Id="rId138" Type="http://schemas.openxmlformats.org/officeDocument/2006/relationships/image" Target="media/image72.wmf"/><Relationship Id="rId107" Type="http://schemas.openxmlformats.org/officeDocument/2006/relationships/oleObject" Target="embeddings/oleObject45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53" Type="http://schemas.openxmlformats.org/officeDocument/2006/relationships/image" Target="media/image22.wmf"/><Relationship Id="rId74" Type="http://schemas.openxmlformats.org/officeDocument/2006/relationships/image" Target="media/image32.wmf"/><Relationship Id="rId128" Type="http://schemas.openxmlformats.org/officeDocument/2006/relationships/image" Target="media/image67.wmf"/><Relationship Id="rId149" Type="http://schemas.openxmlformats.org/officeDocument/2006/relationships/oleObject" Target="embeddings/oleObject65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39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47.bin"/><Relationship Id="rId118" Type="http://schemas.openxmlformats.org/officeDocument/2006/relationships/image" Target="media/image62.wmf"/><Relationship Id="rId134" Type="http://schemas.openxmlformats.org/officeDocument/2006/relationships/image" Target="media/image70.wmf"/><Relationship Id="rId139" Type="http://schemas.openxmlformats.org/officeDocument/2006/relationships/oleObject" Target="embeddings/oleObject60.bin"/><Relationship Id="rId80" Type="http://schemas.openxmlformats.org/officeDocument/2006/relationships/image" Target="media/image35.png"/><Relationship Id="rId85" Type="http://schemas.openxmlformats.org/officeDocument/2006/relationships/image" Target="media/image40.png"/><Relationship Id="rId150" Type="http://schemas.openxmlformats.org/officeDocument/2006/relationships/image" Target="media/image78.wmf"/><Relationship Id="rId155" Type="http://schemas.openxmlformats.org/officeDocument/2006/relationships/theme" Target="theme/theme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43.bin"/><Relationship Id="rId108" Type="http://schemas.openxmlformats.org/officeDocument/2006/relationships/oleObject" Target="embeddings/oleObject46.bin"/><Relationship Id="rId124" Type="http://schemas.openxmlformats.org/officeDocument/2006/relationships/image" Target="media/image65.wmf"/><Relationship Id="rId129" Type="http://schemas.openxmlformats.org/officeDocument/2006/relationships/oleObject" Target="embeddings/oleObject55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6.bin"/><Relationship Id="rId91" Type="http://schemas.openxmlformats.org/officeDocument/2006/relationships/image" Target="media/image46.png"/><Relationship Id="rId96" Type="http://schemas.openxmlformats.org/officeDocument/2006/relationships/image" Target="media/image50.wmf"/><Relationship Id="rId140" Type="http://schemas.openxmlformats.org/officeDocument/2006/relationships/image" Target="media/image73.wmf"/><Relationship Id="rId145" Type="http://schemas.openxmlformats.org/officeDocument/2006/relationships/oleObject" Target="embeddings/oleObject6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49" Type="http://schemas.openxmlformats.org/officeDocument/2006/relationships/image" Target="media/image20.wmf"/><Relationship Id="rId114" Type="http://schemas.openxmlformats.org/officeDocument/2006/relationships/image" Target="media/image60.wmf"/><Relationship Id="rId119" Type="http://schemas.openxmlformats.org/officeDocument/2006/relationships/oleObject" Target="embeddings/oleObject50.bin"/><Relationship Id="rId44" Type="http://schemas.openxmlformats.org/officeDocument/2006/relationships/oleObject" Target="embeddings/oleObject20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81" Type="http://schemas.openxmlformats.org/officeDocument/2006/relationships/image" Target="media/image36.png"/><Relationship Id="rId86" Type="http://schemas.openxmlformats.org/officeDocument/2006/relationships/image" Target="media/image41.png"/><Relationship Id="rId130" Type="http://schemas.openxmlformats.org/officeDocument/2006/relationships/image" Target="media/image68.wmf"/><Relationship Id="rId135" Type="http://schemas.openxmlformats.org/officeDocument/2006/relationships/oleObject" Target="embeddings/oleObject58.bin"/><Relationship Id="rId151" Type="http://schemas.openxmlformats.org/officeDocument/2006/relationships/oleObject" Target="embeddings/oleObject66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109" Type="http://schemas.openxmlformats.org/officeDocument/2006/relationships/image" Target="media/image56.png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image" Target="media/image33.wmf"/><Relationship Id="rId97" Type="http://schemas.openxmlformats.org/officeDocument/2006/relationships/oleObject" Target="embeddings/oleObject40.bin"/><Relationship Id="rId104" Type="http://schemas.openxmlformats.org/officeDocument/2006/relationships/image" Target="media/image54.wmf"/><Relationship Id="rId120" Type="http://schemas.openxmlformats.org/officeDocument/2006/relationships/image" Target="media/image63.wmf"/><Relationship Id="rId125" Type="http://schemas.openxmlformats.org/officeDocument/2006/relationships/oleObject" Target="embeddings/oleObject53.bin"/><Relationship Id="rId141" Type="http://schemas.openxmlformats.org/officeDocument/2006/relationships/oleObject" Target="embeddings/oleObject61.bin"/><Relationship Id="rId146" Type="http://schemas.openxmlformats.org/officeDocument/2006/relationships/image" Target="media/image76.wmf"/><Relationship Id="rId7" Type="http://schemas.openxmlformats.org/officeDocument/2006/relationships/endnotes" Target="endnotes.xml"/><Relationship Id="rId71" Type="http://schemas.openxmlformats.org/officeDocument/2006/relationships/image" Target="media/image30.png"/><Relationship Id="rId92" Type="http://schemas.openxmlformats.org/officeDocument/2006/relationships/image" Target="media/image47.png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66" Type="http://schemas.openxmlformats.org/officeDocument/2006/relationships/image" Target="media/image28.wmf"/><Relationship Id="rId87" Type="http://schemas.openxmlformats.org/officeDocument/2006/relationships/image" Target="media/image42.png"/><Relationship Id="rId110" Type="http://schemas.openxmlformats.org/officeDocument/2006/relationships/image" Target="media/image57.png"/><Relationship Id="rId115" Type="http://schemas.openxmlformats.org/officeDocument/2006/relationships/oleObject" Target="embeddings/oleObject48.bin"/><Relationship Id="rId131" Type="http://schemas.openxmlformats.org/officeDocument/2006/relationships/oleObject" Target="embeddings/oleObject56.bin"/><Relationship Id="rId136" Type="http://schemas.openxmlformats.org/officeDocument/2006/relationships/image" Target="media/image71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7.png"/><Relationship Id="rId152" Type="http://schemas.openxmlformats.org/officeDocument/2006/relationships/image" Target="media/image79.png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52.wmf"/><Relationship Id="rId105" Type="http://schemas.openxmlformats.org/officeDocument/2006/relationships/oleObject" Target="embeddings/oleObject44.bin"/><Relationship Id="rId126" Type="http://schemas.openxmlformats.org/officeDocument/2006/relationships/image" Target="media/image66.wmf"/><Relationship Id="rId147" Type="http://schemas.openxmlformats.org/officeDocument/2006/relationships/oleObject" Target="embeddings/oleObject64.bin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93" Type="http://schemas.openxmlformats.org/officeDocument/2006/relationships/image" Target="media/image48.png"/><Relationship Id="rId98" Type="http://schemas.openxmlformats.org/officeDocument/2006/relationships/image" Target="media/image51.wmf"/><Relationship Id="rId121" Type="http://schemas.openxmlformats.org/officeDocument/2006/relationships/oleObject" Target="embeddings/oleObject51.bin"/><Relationship Id="rId142" Type="http://schemas.openxmlformats.org/officeDocument/2006/relationships/image" Target="media/image74.wmf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image" Target="media/image61.wmf"/><Relationship Id="rId137" Type="http://schemas.openxmlformats.org/officeDocument/2006/relationships/oleObject" Target="embeddings/oleObject5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62" Type="http://schemas.openxmlformats.org/officeDocument/2006/relationships/image" Target="media/image26.wmf"/><Relationship Id="rId83" Type="http://schemas.openxmlformats.org/officeDocument/2006/relationships/image" Target="media/image38.png"/><Relationship Id="rId88" Type="http://schemas.openxmlformats.org/officeDocument/2006/relationships/image" Target="media/image43.png"/><Relationship Id="rId111" Type="http://schemas.openxmlformats.org/officeDocument/2006/relationships/image" Target="media/image58.png"/><Relationship Id="rId132" Type="http://schemas.openxmlformats.org/officeDocument/2006/relationships/image" Target="media/image69.wmf"/><Relationship Id="rId153" Type="http://schemas.openxmlformats.org/officeDocument/2006/relationships/image" Target="media/image80.png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5.wmf"/><Relationship Id="rId127" Type="http://schemas.openxmlformats.org/officeDocument/2006/relationships/oleObject" Target="embeddings/oleObject54.bin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94" Type="http://schemas.openxmlformats.org/officeDocument/2006/relationships/image" Target="media/image49.w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image" Target="media/image64.wmf"/><Relationship Id="rId143" Type="http://schemas.openxmlformats.org/officeDocument/2006/relationships/oleObject" Target="embeddings/oleObject62.bin"/><Relationship Id="rId148" Type="http://schemas.openxmlformats.org/officeDocument/2006/relationships/image" Target="media/image7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9.wmf"/><Relationship Id="rId47" Type="http://schemas.openxmlformats.org/officeDocument/2006/relationships/image" Target="media/image19.wmf"/><Relationship Id="rId68" Type="http://schemas.openxmlformats.org/officeDocument/2006/relationships/image" Target="media/image29.wmf"/><Relationship Id="rId89" Type="http://schemas.openxmlformats.org/officeDocument/2006/relationships/image" Target="media/image44.png"/><Relationship Id="rId112" Type="http://schemas.openxmlformats.org/officeDocument/2006/relationships/image" Target="media/image59.wmf"/><Relationship Id="rId133" Type="http://schemas.openxmlformats.org/officeDocument/2006/relationships/oleObject" Target="embeddings/oleObject57.bin"/><Relationship Id="rId154" Type="http://schemas.openxmlformats.org/officeDocument/2006/relationships/fontTable" Target="fontTable.xml"/><Relationship Id="rId16" Type="http://schemas.openxmlformats.org/officeDocument/2006/relationships/image" Target="media/image5.wmf"/><Relationship Id="rId37" Type="http://schemas.openxmlformats.org/officeDocument/2006/relationships/image" Target="media/image14.wmf"/><Relationship Id="rId58" Type="http://schemas.openxmlformats.org/officeDocument/2006/relationships/image" Target="media/image24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3.wmf"/><Relationship Id="rId123" Type="http://schemas.openxmlformats.org/officeDocument/2006/relationships/oleObject" Target="embeddings/oleObject52.bin"/><Relationship Id="rId144" Type="http://schemas.openxmlformats.org/officeDocument/2006/relationships/image" Target="media/image75.wmf"/><Relationship Id="rId90" Type="http://schemas.openxmlformats.org/officeDocument/2006/relationships/image" Target="media/image4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969129F-665A-4C84-AD88-BDABD5F0F2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31</TotalTime>
  <Pages>24</Pages>
  <Words>3577</Words>
  <Characters>20390</Characters>
  <Application>Microsoft Office Word</Application>
  <DocSecurity>0</DocSecurity>
  <Lines>169</Lines>
  <Paragraphs>4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МИНИСТЕРСТВО ОБРАЗОВАНИЯ РЕСПУБЛИКИ  БЕЛАРУСЬ</vt:lpstr>
      <vt:lpstr>МИНИСТЕРСТВО ОБРАЗОВАНИЯ РЕСПУБЛИКИ  БЕЛАРУСЬ</vt:lpstr>
    </vt:vector>
  </TitlesOfParts>
  <Company>BSU</Company>
  <LinksUpToDate>false</LinksUpToDate>
  <CharactersWithSpaces>239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РЕСПУБЛИКИ  БЕЛАРУСЬ</dc:title>
  <dc:subject/>
  <dc:creator>rAmashka</dc:creator>
  <cp:keywords/>
  <dc:description/>
  <cp:lastModifiedBy>Алексей Кражевский</cp:lastModifiedBy>
  <cp:revision>97</cp:revision>
  <dcterms:created xsi:type="dcterms:W3CDTF">2022-05-25T17:45:00Z</dcterms:created>
  <dcterms:modified xsi:type="dcterms:W3CDTF">2022-05-26T20:04:00Z</dcterms:modified>
</cp:coreProperties>
</file>